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1885D8" w14:textId="77777777" w:rsidR="00477EB9" w:rsidRDefault="00477EB9" w:rsidP="00477EB9">
      <w:pPr>
        <w:spacing w:after="156" w:line="300" w:lineRule="auto"/>
        <w:ind w:firstLine="480"/>
        <w:jc w:val="center"/>
      </w:pPr>
      <w:bookmarkStart w:id="0" w:name="_Hlk96985879"/>
      <w:bookmarkStart w:id="1" w:name="_Toc97245621"/>
      <w:bookmarkStart w:id="2" w:name="_Toc97245855"/>
      <w:bookmarkStart w:id="3" w:name="_Toc97247249"/>
      <w:bookmarkStart w:id="4" w:name="_Toc97286023"/>
      <w:bookmarkStart w:id="5" w:name="_Toc98257309"/>
      <w:bookmarkStart w:id="6" w:name="_Toc99940048"/>
      <w:bookmarkStart w:id="7" w:name="_Toc101107435"/>
      <w:bookmarkStart w:id="8" w:name="_Toc102046578"/>
      <w:bookmarkStart w:id="9" w:name="_Toc102179674"/>
      <w:bookmarkStart w:id="10" w:name="_Toc102226553"/>
      <w:bookmarkStart w:id="11" w:name="_Toc102658556"/>
      <w:bookmarkStart w:id="12" w:name="_Hlk96984516"/>
      <w:r>
        <w:rPr>
          <w:noProof/>
        </w:rPr>
        <w:drawing>
          <wp:inline distT="0" distB="0" distL="0" distR="0" wp14:anchorId="6985B012" wp14:editId="48C09973">
            <wp:extent cx="5135245" cy="829310"/>
            <wp:effectExtent l="0" t="0" r="0" b="0"/>
            <wp:docPr id="5" name="图片 3" descr="新校标组合20100609正规用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新校标组合20100609正规用法"/>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35245" cy="829310"/>
                    </a:xfrm>
                    <a:prstGeom prst="rect">
                      <a:avLst/>
                    </a:prstGeom>
                    <a:noFill/>
                    <a:ln>
                      <a:noFill/>
                    </a:ln>
                  </pic:spPr>
                </pic:pic>
              </a:graphicData>
            </a:graphic>
          </wp:inline>
        </w:drawing>
      </w:r>
    </w:p>
    <w:p w14:paraId="6AD3B9DC" w14:textId="77777777" w:rsidR="00477EB9" w:rsidRDefault="00477EB9" w:rsidP="00477EB9">
      <w:pPr>
        <w:spacing w:after="156" w:line="300" w:lineRule="auto"/>
        <w:ind w:firstLine="480"/>
        <w:jc w:val="center"/>
      </w:pPr>
    </w:p>
    <w:p w14:paraId="578E19A4" w14:textId="77777777" w:rsidR="00477EB9" w:rsidRPr="00B83904" w:rsidRDefault="00477EB9" w:rsidP="00477EB9">
      <w:pPr>
        <w:spacing w:after="156"/>
        <w:ind w:firstLine="640"/>
        <w:jc w:val="center"/>
        <w:rPr>
          <w:sz w:val="32"/>
          <w:szCs w:val="32"/>
        </w:rPr>
      </w:pPr>
    </w:p>
    <w:p w14:paraId="017A9800" w14:textId="77777777" w:rsidR="00477EB9" w:rsidRPr="00B83904" w:rsidRDefault="00477EB9" w:rsidP="00477EB9">
      <w:pPr>
        <w:spacing w:after="156"/>
        <w:ind w:firstLine="640"/>
        <w:jc w:val="center"/>
        <w:rPr>
          <w:sz w:val="32"/>
          <w:szCs w:val="32"/>
        </w:rPr>
      </w:pPr>
    </w:p>
    <w:p w14:paraId="5725EF4C" w14:textId="77777777" w:rsidR="00477EB9" w:rsidRDefault="00477EB9" w:rsidP="00477EB9">
      <w:pPr>
        <w:spacing w:after="156" w:line="480" w:lineRule="auto"/>
        <w:ind w:firstLine="1044"/>
        <w:jc w:val="center"/>
        <w:rPr>
          <w:rFonts w:eastAsia="黑体"/>
          <w:b/>
          <w:bCs/>
          <w:sz w:val="52"/>
        </w:rPr>
      </w:pPr>
      <w:r>
        <w:rPr>
          <w:rFonts w:eastAsia="黑体" w:hint="eastAsia"/>
          <w:b/>
          <w:bCs/>
          <w:sz w:val="52"/>
        </w:rPr>
        <w:t>本科毕业设计（论文）</w:t>
      </w:r>
    </w:p>
    <w:p w14:paraId="655A1265" w14:textId="77777777" w:rsidR="00477EB9" w:rsidRPr="006D57C5" w:rsidRDefault="00477EB9" w:rsidP="00477EB9">
      <w:pPr>
        <w:spacing w:after="156"/>
        <w:ind w:firstLine="640"/>
        <w:rPr>
          <w:sz w:val="32"/>
          <w:szCs w:val="32"/>
        </w:rPr>
      </w:pPr>
    </w:p>
    <w:p w14:paraId="4B80A58D" w14:textId="77777777" w:rsidR="00477EB9" w:rsidRPr="006D57C5" w:rsidRDefault="00477EB9" w:rsidP="00477EB9">
      <w:pPr>
        <w:spacing w:after="156"/>
        <w:ind w:firstLine="640"/>
        <w:rPr>
          <w:sz w:val="32"/>
          <w:szCs w:val="32"/>
        </w:rPr>
      </w:pPr>
    </w:p>
    <w:p w14:paraId="215BEB8A" w14:textId="77777777" w:rsidR="00477EB9" w:rsidRPr="006D57C5" w:rsidRDefault="00477EB9" w:rsidP="00477EB9">
      <w:pPr>
        <w:spacing w:after="156"/>
        <w:ind w:firstLine="640"/>
        <w:rPr>
          <w:sz w:val="32"/>
          <w:szCs w:val="32"/>
        </w:rPr>
      </w:pPr>
    </w:p>
    <w:tbl>
      <w:tblPr>
        <w:tblW w:w="4390" w:type="pct"/>
        <w:jc w:val="center"/>
        <w:tblLook w:val="04A0" w:firstRow="1" w:lastRow="0" w:firstColumn="1" w:lastColumn="0" w:noHBand="0" w:noVBand="1"/>
      </w:tblPr>
      <w:tblGrid>
        <w:gridCol w:w="1306"/>
        <w:gridCol w:w="6849"/>
      </w:tblGrid>
      <w:tr w:rsidR="00477EB9" w14:paraId="077F267F" w14:textId="77777777" w:rsidTr="00F774A0">
        <w:trPr>
          <w:jc w:val="center"/>
        </w:trPr>
        <w:tc>
          <w:tcPr>
            <w:tcW w:w="801" w:type="pct"/>
            <w:hideMark/>
          </w:tcPr>
          <w:p w14:paraId="5E67D463" w14:textId="77777777" w:rsidR="00477EB9" w:rsidRPr="00534D10" w:rsidRDefault="00477EB9" w:rsidP="00F774A0">
            <w:pPr>
              <w:spacing w:afterLines="0" w:after="0" w:line="240" w:lineRule="auto"/>
              <w:ind w:firstLineChars="0" w:firstLine="0"/>
              <w:jc w:val="center"/>
              <w:rPr>
                <w:rFonts w:ascii="宋体" w:hAnsi="宋体"/>
                <w:b/>
                <w:sz w:val="32"/>
                <w:szCs w:val="32"/>
              </w:rPr>
            </w:pPr>
            <w:r w:rsidRPr="00534D10">
              <w:rPr>
                <w:rFonts w:ascii="宋体" w:hAnsi="宋体" w:hint="eastAsia"/>
                <w:b/>
                <w:sz w:val="32"/>
                <w:szCs w:val="32"/>
              </w:rPr>
              <w:t>题目：</w:t>
            </w:r>
          </w:p>
        </w:tc>
        <w:tc>
          <w:tcPr>
            <w:tcW w:w="4199" w:type="pct"/>
            <w:tcBorders>
              <w:top w:val="nil"/>
              <w:left w:val="nil"/>
              <w:bottom w:val="single" w:sz="4" w:space="0" w:color="auto"/>
              <w:right w:val="nil"/>
            </w:tcBorders>
            <w:vAlign w:val="center"/>
            <w:hideMark/>
          </w:tcPr>
          <w:p w14:paraId="504BD033" w14:textId="77777777" w:rsidR="00477EB9" w:rsidRPr="001D5EEB" w:rsidRDefault="00477EB9" w:rsidP="00F774A0">
            <w:pPr>
              <w:spacing w:afterLines="0" w:after="0" w:line="240" w:lineRule="auto"/>
              <w:ind w:firstLineChars="0" w:firstLine="0"/>
              <w:jc w:val="center"/>
              <w:rPr>
                <w:rFonts w:ascii="宋体" w:hAnsi="宋体"/>
                <w:bCs/>
                <w:sz w:val="32"/>
                <w:szCs w:val="32"/>
              </w:rPr>
            </w:pPr>
            <w:r>
              <w:rPr>
                <w:rFonts w:ascii="宋体" w:hAnsi="宋体" w:hint="eastAsia"/>
                <w:bCs/>
                <w:sz w:val="32"/>
                <w:szCs w:val="32"/>
              </w:rPr>
              <w:t>关于隐私保护分布式统计的算法研究</w:t>
            </w:r>
          </w:p>
        </w:tc>
      </w:tr>
    </w:tbl>
    <w:p w14:paraId="33F4942E" w14:textId="77777777" w:rsidR="00477EB9" w:rsidRPr="006D57C5" w:rsidRDefault="00477EB9" w:rsidP="00477EB9">
      <w:pPr>
        <w:spacing w:afterLines="0" w:after="0" w:line="240" w:lineRule="auto"/>
        <w:ind w:firstLineChars="0" w:firstLine="0"/>
        <w:rPr>
          <w:sz w:val="32"/>
          <w:szCs w:val="32"/>
        </w:rPr>
      </w:pPr>
    </w:p>
    <w:p w14:paraId="48E56B79" w14:textId="77777777" w:rsidR="00477EB9" w:rsidRPr="006D57C5" w:rsidRDefault="00477EB9" w:rsidP="00477EB9">
      <w:pPr>
        <w:spacing w:afterLines="0" w:after="0" w:line="240" w:lineRule="auto"/>
        <w:ind w:firstLineChars="0" w:firstLine="0"/>
        <w:rPr>
          <w:sz w:val="32"/>
          <w:szCs w:val="32"/>
        </w:rPr>
      </w:pPr>
    </w:p>
    <w:p w14:paraId="2458D4BB" w14:textId="77777777" w:rsidR="00477EB9" w:rsidRPr="006D57C5" w:rsidRDefault="00477EB9" w:rsidP="00477EB9">
      <w:pPr>
        <w:spacing w:afterLines="0" w:after="0" w:line="240" w:lineRule="auto"/>
        <w:ind w:firstLineChars="0" w:firstLine="0"/>
        <w:rPr>
          <w:sz w:val="32"/>
          <w:szCs w:val="32"/>
        </w:rPr>
      </w:pPr>
    </w:p>
    <w:tbl>
      <w:tblPr>
        <w:tblW w:w="0" w:type="auto"/>
        <w:jc w:val="center"/>
        <w:tblLayout w:type="fixed"/>
        <w:tblLook w:val="04A0" w:firstRow="1" w:lastRow="0" w:firstColumn="1" w:lastColumn="0" w:noHBand="0" w:noVBand="1"/>
      </w:tblPr>
      <w:tblGrid>
        <w:gridCol w:w="2222"/>
        <w:gridCol w:w="237"/>
        <w:gridCol w:w="5655"/>
      </w:tblGrid>
      <w:tr w:rsidR="00477EB9" w14:paraId="5382DE5B" w14:textId="77777777" w:rsidTr="0059257B">
        <w:trPr>
          <w:trHeight w:val="536"/>
          <w:jc w:val="center"/>
        </w:trPr>
        <w:tc>
          <w:tcPr>
            <w:tcW w:w="2222" w:type="dxa"/>
            <w:vAlign w:val="center"/>
            <w:hideMark/>
          </w:tcPr>
          <w:p w14:paraId="7EE5C041" w14:textId="77777777" w:rsidR="00477EB9" w:rsidRPr="00AB778F" w:rsidRDefault="00477EB9" w:rsidP="00F774A0">
            <w:pPr>
              <w:spacing w:afterLines="0" w:after="0" w:line="240" w:lineRule="auto"/>
              <w:ind w:firstLineChars="0" w:firstLine="0"/>
              <w:jc w:val="distribute"/>
              <w:rPr>
                <w:b/>
                <w:bCs/>
                <w:sz w:val="30"/>
                <w:szCs w:val="30"/>
              </w:rPr>
            </w:pPr>
            <w:r w:rsidRPr="00AB778F">
              <w:rPr>
                <w:rFonts w:hint="eastAsia"/>
                <w:b/>
                <w:bCs/>
                <w:sz w:val="30"/>
                <w:szCs w:val="30"/>
              </w:rPr>
              <w:t>学号</w:t>
            </w:r>
          </w:p>
        </w:tc>
        <w:tc>
          <w:tcPr>
            <w:tcW w:w="237" w:type="dxa"/>
            <w:hideMark/>
          </w:tcPr>
          <w:p w14:paraId="4F0D71E7" w14:textId="77777777" w:rsidR="00477EB9" w:rsidRPr="00AB778F" w:rsidRDefault="00477EB9" w:rsidP="00F774A0">
            <w:pPr>
              <w:spacing w:afterLines="0" w:after="0" w:line="240" w:lineRule="auto"/>
              <w:ind w:firstLineChars="0" w:firstLine="0"/>
              <w:jc w:val="center"/>
              <w:rPr>
                <w:sz w:val="30"/>
                <w:szCs w:val="30"/>
              </w:rPr>
            </w:pPr>
            <w:r w:rsidRPr="00AB778F">
              <w:rPr>
                <w:rFonts w:hint="eastAsia"/>
                <w:sz w:val="30"/>
                <w:szCs w:val="30"/>
              </w:rPr>
              <w:t>：</w:t>
            </w:r>
          </w:p>
        </w:tc>
        <w:tc>
          <w:tcPr>
            <w:tcW w:w="5655" w:type="dxa"/>
            <w:tcBorders>
              <w:top w:val="nil"/>
              <w:left w:val="nil"/>
              <w:bottom w:val="single" w:sz="4" w:space="0" w:color="auto"/>
              <w:right w:val="nil"/>
            </w:tcBorders>
            <w:vAlign w:val="center"/>
            <w:hideMark/>
          </w:tcPr>
          <w:p w14:paraId="51D78129" w14:textId="77777777" w:rsidR="00477EB9" w:rsidRPr="00AB778F" w:rsidRDefault="00477EB9" w:rsidP="00F774A0">
            <w:pPr>
              <w:spacing w:afterLines="0" w:after="0" w:line="240" w:lineRule="auto"/>
              <w:ind w:firstLineChars="0" w:firstLine="0"/>
              <w:jc w:val="center"/>
              <w:rPr>
                <w:sz w:val="30"/>
                <w:szCs w:val="30"/>
              </w:rPr>
            </w:pPr>
            <w:r>
              <w:rPr>
                <w:rFonts w:hint="eastAsia"/>
                <w:sz w:val="30"/>
                <w:szCs w:val="30"/>
              </w:rPr>
              <w:t>1800710238</w:t>
            </w:r>
          </w:p>
        </w:tc>
      </w:tr>
      <w:tr w:rsidR="00477EB9" w14:paraId="520FC919" w14:textId="77777777" w:rsidTr="0059257B">
        <w:trPr>
          <w:trHeight w:val="536"/>
          <w:jc w:val="center"/>
        </w:trPr>
        <w:tc>
          <w:tcPr>
            <w:tcW w:w="2222" w:type="dxa"/>
            <w:vAlign w:val="center"/>
            <w:hideMark/>
          </w:tcPr>
          <w:p w14:paraId="5E992871" w14:textId="77777777" w:rsidR="00477EB9" w:rsidRPr="00AB778F" w:rsidRDefault="00477EB9" w:rsidP="00F774A0">
            <w:pPr>
              <w:spacing w:afterLines="0" w:after="0" w:line="240" w:lineRule="auto"/>
              <w:ind w:firstLineChars="0" w:firstLine="0"/>
              <w:jc w:val="distribute"/>
              <w:rPr>
                <w:b/>
                <w:bCs/>
                <w:sz w:val="30"/>
                <w:szCs w:val="30"/>
              </w:rPr>
            </w:pPr>
            <w:r w:rsidRPr="00AB778F">
              <w:rPr>
                <w:rFonts w:hint="eastAsia"/>
                <w:b/>
                <w:bCs/>
                <w:sz w:val="30"/>
                <w:szCs w:val="30"/>
              </w:rPr>
              <w:t>姓名</w:t>
            </w:r>
          </w:p>
        </w:tc>
        <w:tc>
          <w:tcPr>
            <w:tcW w:w="237" w:type="dxa"/>
            <w:hideMark/>
          </w:tcPr>
          <w:p w14:paraId="34B159A8" w14:textId="77777777" w:rsidR="00477EB9" w:rsidRPr="00AB778F" w:rsidRDefault="00477EB9" w:rsidP="00F774A0">
            <w:pPr>
              <w:spacing w:afterLines="0" w:after="0" w:line="240" w:lineRule="auto"/>
              <w:ind w:firstLineChars="0" w:firstLine="0"/>
              <w:jc w:val="center"/>
              <w:rPr>
                <w:sz w:val="30"/>
                <w:szCs w:val="30"/>
              </w:rPr>
            </w:pPr>
            <w:r w:rsidRPr="00AB778F">
              <w:rPr>
                <w:rFonts w:hint="eastAsia"/>
                <w:sz w:val="30"/>
                <w:szCs w:val="30"/>
              </w:rPr>
              <w:t>：</w:t>
            </w:r>
          </w:p>
        </w:tc>
        <w:tc>
          <w:tcPr>
            <w:tcW w:w="5655" w:type="dxa"/>
            <w:tcBorders>
              <w:top w:val="single" w:sz="4" w:space="0" w:color="auto"/>
              <w:left w:val="nil"/>
              <w:bottom w:val="single" w:sz="4" w:space="0" w:color="auto"/>
              <w:right w:val="nil"/>
            </w:tcBorders>
            <w:vAlign w:val="center"/>
            <w:hideMark/>
          </w:tcPr>
          <w:p w14:paraId="12C95D5F" w14:textId="77777777" w:rsidR="00477EB9" w:rsidRPr="00AB778F" w:rsidRDefault="00477EB9" w:rsidP="00F774A0">
            <w:pPr>
              <w:spacing w:afterLines="0" w:after="0" w:line="240" w:lineRule="auto"/>
              <w:ind w:firstLineChars="0" w:firstLine="0"/>
              <w:jc w:val="center"/>
              <w:rPr>
                <w:sz w:val="30"/>
                <w:szCs w:val="30"/>
              </w:rPr>
            </w:pPr>
            <w:r>
              <w:rPr>
                <w:rFonts w:hint="eastAsia"/>
                <w:sz w:val="30"/>
                <w:szCs w:val="30"/>
              </w:rPr>
              <w:t>王智坚</w:t>
            </w:r>
          </w:p>
        </w:tc>
      </w:tr>
      <w:tr w:rsidR="00477EB9" w14:paraId="59CD00A8" w14:textId="77777777" w:rsidTr="0059257B">
        <w:trPr>
          <w:trHeight w:val="536"/>
          <w:jc w:val="center"/>
        </w:trPr>
        <w:tc>
          <w:tcPr>
            <w:tcW w:w="2222" w:type="dxa"/>
            <w:vAlign w:val="center"/>
            <w:hideMark/>
          </w:tcPr>
          <w:p w14:paraId="42A297C7" w14:textId="77777777" w:rsidR="00477EB9" w:rsidRPr="00AB778F" w:rsidRDefault="00477EB9" w:rsidP="00F774A0">
            <w:pPr>
              <w:spacing w:afterLines="0" w:after="0" w:line="240" w:lineRule="auto"/>
              <w:ind w:firstLineChars="0" w:firstLine="0"/>
              <w:jc w:val="distribute"/>
              <w:rPr>
                <w:b/>
                <w:bCs/>
                <w:sz w:val="30"/>
                <w:szCs w:val="30"/>
              </w:rPr>
            </w:pPr>
            <w:r w:rsidRPr="00AB778F">
              <w:rPr>
                <w:rFonts w:hint="eastAsia"/>
                <w:b/>
                <w:bCs/>
                <w:sz w:val="30"/>
                <w:szCs w:val="30"/>
              </w:rPr>
              <w:t>学院</w:t>
            </w:r>
          </w:p>
        </w:tc>
        <w:tc>
          <w:tcPr>
            <w:tcW w:w="237" w:type="dxa"/>
            <w:hideMark/>
          </w:tcPr>
          <w:p w14:paraId="72A58302" w14:textId="77777777" w:rsidR="00477EB9" w:rsidRPr="00AB778F" w:rsidRDefault="00477EB9" w:rsidP="00F774A0">
            <w:pPr>
              <w:spacing w:afterLines="0" w:after="0" w:line="240" w:lineRule="auto"/>
              <w:ind w:firstLineChars="0" w:firstLine="0"/>
              <w:jc w:val="center"/>
              <w:rPr>
                <w:sz w:val="30"/>
                <w:szCs w:val="30"/>
              </w:rPr>
            </w:pPr>
            <w:r w:rsidRPr="00AB778F">
              <w:rPr>
                <w:rFonts w:hint="eastAsia"/>
                <w:sz w:val="30"/>
                <w:szCs w:val="30"/>
              </w:rPr>
              <w:t>：</w:t>
            </w:r>
          </w:p>
        </w:tc>
        <w:tc>
          <w:tcPr>
            <w:tcW w:w="5655" w:type="dxa"/>
            <w:tcBorders>
              <w:top w:val="single" w:sz="4" w:space="0" w:color="auto"/>
              <w:left w:val="nil"/>
              <w:bottom w:val="single" w:sz="4" w:space="0" w:color="auto"/>
              <w:right w:val="nil"/>
            </w:tcBorders>
            <w:vAlign w:val="center"/>
            <w:hideMark/>
          </w:tcPr>
          <w:p w14:paraId="529FDC23" w14:textId="77777777" w:rsidR="00477EB9" w:rsidRPr="00AB778F" w:rsidRDefault="00477EB9" w:rsidP="00F774A0">
            <w:pPr>
              <w:spacing w:afterLines="0" w:after="0" w:line="240" w:lineRule="auto"/>
              <w:ind w:firstLineChars="0" w:firstLine="0"/>
              <w:jc w:val="center"/>
              <w:rPr>
                <w:sz w:val="30"/>
                <w:szCs w:val="30"/>
              </w:rPr>
            </w:pPr>
            <w:r>
              <w:rPr>
                <w:rFonts w:hint="eastAsia"/>
                <w:sz w:val="30"/>
                <w:szCs w:val="30"/>
              </w:rPr>
              <w:t>数学与计算科学</w:t>
            </w:r>
          </w:p>
        </w:tc>
      </w:tr>
      <w:tr w:rsidR="00477EB9" w14:paraId="3D9E6971" w14:textId="77777777" w:rsidTr="0059257B">
        <w:trPr>
          <w:trHeight w:val="546"/>
          <w:jc w:val="center"/>
        </w:trPr>
        <w:tc>
          <w:tcPr>
            <w:tcW w:w="2222" w:type="dxa"/>
            <w:vAlign w:val="center"/>
            <w:hideMark/>
          </w:tcPr>
          <w:p w14:paraId="289F13FC" w14:textId="77777777" w:rsidR="00477EB9" w:rsidRPr="00AB778F" w:rsidRDefault="00477EB9" w:rsidP="00F774A0">
            <w:pPr>
              <w:spacing w:afterLines="0" w:after="0" w:line="240" w:lineRule="auto"/>
              <w:ind w:firstLineChars="0" w:firstLine="0"/>
              <w:jc w:val="distribute"/>
              <w:rPr>
                <w:b/>
                <w:bCs/>
                <w:sz w:val="30"/>
                <w:szCs w:val="30"/>
              </w:rPr>
            </w:pPr>
            <w:r w:rsidRPr="00AB778F">
              <w:rPr>
                <w:rFonts w:hint="eastAsia"/>
                <w:b/>
                <w:bCs/>
                <w:sz w:val="30"/>
                <w:szCs w:val="30"/>
              </w:rPr>
              <w:t>专业</w:t>
            </w:r>
          </w:p>
        </w:tc>
        <w:tc>
          <w:tcPr>
            <w:tcW w:w="237" w:type="dxa"/>
            <w:hideMark/>
          </w:tcPr>
          <w:p w14:paraId="79CE740C" w14:textId="77777777" w:rsidR="00477EB9" w:rsidRPr="00AB778F" w:rsidRDefault="00477EB9" w:rsidP="00F774A0">
            <w:pPr>
              <w:spacing w:afterLines="0" w:after="0" w:line="240" w:lineRule="auto"/>
              <w:ind w:firstLineChars="0" w:firstLine="0"/>
              <w:jc w:val="center"/>
              <w:rPr>
                <w:sz w:val="30"/>
                <w:szCs w:val="30"/>
              </w:rPr>
            </w:pPr>
            <w:r w:rsidRPr="00AB778F">
              <w:rPr>
                <w:rFonts w:hint="eastAsia"/>
                <w:sz w:val="30"/>
                <w:szCs w:val="30"/>
              </w:rPr>
              <w:t>：</w:t>
            </w:r>
          </w:p>
        </w:tc>
        <w:tc>
          <w:tcPr>
            <w:tcW w:w="5655" w:type="dxa"/>
            <w:tcBorders>
              <w:top w:val="single" w:sz="4" w:space="0" w:color="auto"/>
              <w:left w:val="nil"/>
              <w:bottom w:val="single" w:sz="4" w:space="0" w:color="auto"/>
              <w:right w:val="nil"/>
            </w:tcBorders>
            <w:vAlign w:val="center"/>
            <w:hideMark/>
          </w:tcPr>
          <w:p w14:paraId="0046F7D5" w14:textId="77777777" w:rsidR="00477EB9" w:rsidRPr="00AB778F" w:rsidRDefault="00477EB9" w:rsidP="00F774A0">
            <w:pPr>
              <w:spacing w:afterLines="0" w:after="0" w:line="240" w:lineRule="auto"/>
              <w:ind w:firstLineChars="0" w:firstLine="0"/>
              <w:jc w:val="center"/>
              <w:rPr>
                <w:sz w:val="30"/>
                <w:szCs w:val="30"/>
              </w:rPr>
            </w:pPr>
            <w:r>
              <w:rPr>
                <w:rFonts w:hint="eastAsia"/>
                <w:sz w:val="30"/>
                <w:szCs w:val="30"/>
              </w:rPr>
              <w:t>信息与计算科学</w:t>
            </w:r>
          </w:p>
        </w:tc>
      </w:tr>
      <w:tr w:rsidR="00477EB9" w14:paraId="6D213AC0" w14:textId="77777777" w:rsidTr="0059257B">
        <w:trPr>
          <w:trHeight w:val="536"/>
          <w:jc w:val="center"/>
        </w:trPr>
        <w:tc>
          <w:tcPr>
            <w:tcW w:w="2222" w:type="dxa"/>
            <w:vAlign w:val="center"/>
            <w:hideMark/>
          </w:tcPr>
          <w:p w14:paraId="013FDD56" w14:textId="77777777" w:rsidR="00477EB9" w:rsidRPr="00AB778F" w:rsidRDefault="00477EB9" w:rsidP="00F774A0">
            <w:pPr>
              <w:spacing w:afterLines="0" w:after="0" w:line="240" w:lineRule="auto"/>
              <w:ind w:firstLineChars="0" w:firstLine="0"/>
              <w:jc w:val="distribute"/>
              <w:rPr>
                <w:b/>
                <w:bCs/>
                <w:sz w:val="30"/>
                <w:szCs w:val="30"/>
              </w:rPr>
            </w:pPr>
            <w:r w:rsidRPr="00AB778F">
              <w:rPr>
                <w:rFonts w:hint="eastAsia"/>
                <w:b/>
                <w:bCs/>
                <w:sz w:val="30"/>
                <w:szCs w:val="30"/>
              </w:rPr>
              <w:t>指导教师</w:t>
            </w:r>
          </w:p>
        </w:tc>
        <w:tc>
          <w:tcPr>
            <w:tcW w:w="237" w:type="dxa"/>
            <w:hideMark/>
          </w:tcPr>
          <w:p w14:paraId="0A1AE079" w14:textId="77777777" w:rsidR="00477EB9" w:rsidRPr="00AB778F" w:rsidRDefault="00477EB9" w:rsidP="00F774A0">
            <w:pPr>
              <w:spacing w:afterLines="0" w:after="0" w:line="240" w:lineRule="auto"/>
              <w:ind w:firstLineChars="0" w:firstLine="0"/>
              <w:jc w:val="center"/>
              <w:rPr>
                <w:sz w:val="30"/>
                <w:szCs w:val="30"/>
              </w:rPr>
            </w:pPr>
            <w:r w:rsidRPr="00AB778F">
              <w:rPr>
                <w:rFonts w:hint="eastAsia"/>
                <w:sz w:val="30"/>
                <w:szCs w:val="30"/>
              </w:rPr>
              <w:t>：</w:t>
            </w:r>
          </w:p>
        </w:tc>
        <w:tc>
          <w:tcPr>
            <w:tcW w:w="5655" w:type="dxa"/>
            <w:tcBorders>
              <w:top w:val="single" w:sz="4" w:space="0" w:color="auto"/>
              <w:left w:val="nil"/>
              <w:bottom w:val="single" w:sz="4" w:space="0" w:color="auto"/>
              <w:right w:val="nil"/>
            </w:tcBorders>
            <w:vAlign w:val="center"/>
            <w:hideMark/>
          </w:tcPr>
          <w:p w14:paraId="44222639" w14:textId="77777777" w:rsidR="00477EB9" w:rsidRPr="00AB778F" w:rsidRDefault="00477EB9" w:rsidP="00F774A0">
            <w:pPr>
              <w:spacing w:afterLines="0" w:after="0" w:line="240" w:lineRule="auto"/>
              <w:ind w:firstLineChars="0" w:firstLine="0"/>
              <w:jc w:val="center"/>
              <w:rPr>
                <w:sz w:val="30"/>
                <w:szCs w:val="30"/>
              </w:rPr>
            </w:pPr>
            <w:r>
              <w:rPr>
                <w:rFonts w:hint="eastAsia"/>
                <w:sz w:val="30"/>
                <w:szCs w:val="30"/>
              </w:rPr>
              <w:t>张必山</w:t>
            </w:r>
          </w:p>
        </w:tc>
      </w:tr>
      <w:tr w:rsidR="00477EB9" w14:paraId="3F4401C8" w14:textId="77777777" w:rsidTr="0059257B">
        <w:trPr>
          <w:trHeight w:val="536"/>
          <w:jc w:val="center"/>
        </w:trPr>
        <w:tc>
          <w:tcPr>
            <w:tcW w:w="2222" w:type="dxa"/>
            <w:vAlign w:val="center"/>
            <w:hideMark/>
          </w:tcPr>
          <w:p w14:paraId="2ED7B869" w14:textId="77777777" w:rsidR="00477EB9" w:rsidRPr="00AB778F" w:rsidRDefault="00477EB9" w:rsidP="00F774A0">
            <w:pPr>
              <w:spacing w:afterLines="0" w:after="0" w:line="240" w:lineRule="auto"/>
              <w:ind w:firstLineChars="0" w:firstLine="0"/>
              <w:jc w:val="distribute"/>
              <w:rPr>
                <w:b/>
                <w:bCs/>
                <w:sz w:val="30"/>
                <w:szCs w:val="30"/>
              </w:rPr>
            </w:pPr>
            <w:r w:rsidRPr="00AB778F">
              <w:rPr>
                <w:rFonts w:hint="eastAsia"/>
                <w:b/>
                <w:bCs/>
                <w:sz w:val="30"/>
                <w:szCs w:val="30"/>
              </w:rPr>
              <w:t>指导教师职称</w:t>
            </w:r>
          </w:p>
        </w:tc>
        <w:tc>
          <w:tcPr>
            <w:tcW w:w="237" w:type="dxa"/>
            <w:hideMark/>
          </w:tcPr>
          <w:p w14:paraId="24CA53E9" w14:textId="77777777" w:rsidR="00477EB9" w:rsidRPr="00AB778F" w:rsidRDefault="00477EB9" w:rsidP="00F774A0">
            <w:pPr>
              <w:spacing w:afterLines="0" w:after="0" w:line="240" w:lineRule="auto"/>
              <w:ind w:firstLineChars="0" w:firstLine="0"/>
              <w:jc w:val="center"/>
              <w:rPr>
                <w:sz w:val="30"/>
                <w:szCs w:val="30"/>
              </w:rPr>
            </w:pPr>
            <w:r w:rsidRPr="00AB778F">
              <w:rPr>
                <w:rFonts w:hint="eastAsia"/>
                <w:sz w:val="30"/>
                <w:szCs w:val="30"/>
              </w:rPr>
              <w:t>：</w:t>
            </w:r>
          </w:p>
        </w:tc>
        <w:tc>
          <w:tcPr>
            <w:tcW w:w="5655" w:type="dxa"/>
            <w:tcBorders>
              <w:top w:val="single" w:sz="4" w:space="0" w:color="auto"/>
              <w:left w:val="nil"/>
              <w:bottom w:val="single" w:sz="4" w:space="0" w:color="auto"/>
              <w:right w:val="nil"/>
            </w:tcBorders>
            <w:vAlign w:val="center"/>
            <w:hideMark/>
          </w:tcPr>
          <w:p w14:paraId="0101DB3A" w14:textId="77777777" w:rsidR="00477EB9" w:rsidRPr="00AB778F" w:rsidRDefault="00477EB9" w:rsidP="00F774A0">
            <w:pPr>
              <w:spacing w:afterLines="0" w:after="0" w:line="240" w:lineRule="auto"/>
              <w:ind w:firstLineChars="0" w:firstLine="0"/>
              <w:jc w:val="center"/>
              <w:rPr>
                <w:sz w:val="30"/>
                <w:szCs w:val="30"/>
              </w:rPr>
            </w:pPr>
            <w:r>
              <w:rPr>
                <w:rFonts w:hint="eastAsia"/>
                <w:sz w:val="30"/>
                <w:szCs w:val="30"/>
              </w:rPr>
              <w:t>副教授</w:t>
            </w:r>
          </w:p>
        </w:tc>
      </w:tr>
    </w:tbl>
    <w:p w14:paraId="2F053AF6" w14:textId="144685F2" w:rsidR="00477EB9" w:rsidRDefault="00477EB9" w:rsidP="00477EB9">
      <w:pPr>
        <w:spacing w:afterLines="0" w:after="0" w:line="240" w:lineRule="auto"/>
        <w:ind w:firstLineChars="0" w:firstLine="0"/>
        <w:rPr>
          <w:rFonts w:ascii="宋体" w:hAnsi="宋体"/>
          <w:sz w:val="32"/>
        </w:rPr>
      </w:pPr>
    </w:p>
    <w:p w14:paraId="57E73DAD" w14:textId="77777777" w:rsidR="0079461D" w:rsidRDefault="0079461D" w:rsidP="00477EB9">
      <w:pPr>
        <w:spacing w:afterLines="0" w:after="0" w:line="240" w:lineRule="auto"/>
        <w:ind w:firstLineChars="0" w:firstLine="0"/>
        <w:rPr>
          <w:rFonts w:ascii="宋体" w:hAnsi="宋体"/>
          <w:sz w:val="32"/>
        </w:rPr>
      </w:pPr>
    </w:p>
    <w:p w14:paraId="251B6195" w14:textId="1D1ED960" w:rsidR="0077423A" w:rsidRPr="003709D4" w:rsidRDefault="00477EB9" w:rsidP="003709D4">
      <w:pPr>
        <w:spacing w:afterLines="0" w:after="0" w:line="240" w:lineRule="auto"/>
        <w:ind w:firstLineChars="0" w:firstLine="0"/>
        <w:jc w:val="center"/>
        <w:rPr>
          <w:sz w:val="32"/>
        </w:rPr>
      </w:pPr>
      <w:r w:rsidRPr="00AB778F">
        <w:rPr>
          <w:rFonts w:hint="eastAsia"/>
          <w:sz w:val="32"/>
        </w:rPr>
        <w:t>2022</w:t>
      </w:r>
      <w:r w:rsidRPr="00AB778F">
        <w:rPr>
          <w:rFonts w:hint="eastAsia"/>
          <w:sz w:val="32"/>
        </w:rPr>
        <w:t>年</w:t>
      </w:r>
      <w:r w:rsidRPr="00AB778F">
        <w:rPr>
          <w:sz w:val="32"/>
        </w:rPr>
        <w:t>5</w:t>
      </w:r>
      <w:r w:rsidRPr="00AB778F">
        <w:rPr>
          <w:rFonts w:hint="eastAsia"/>
          <w:sz w:val="32"/>
        </w:rPr>
        <w:t>月</w:t>
      </w:r>
      <w:r>
        <w:rPr>
          <w:sz w:val="32"/>
        </w:rPr>
        <w:t>2</w:t>
      </w:r>
      <w:r w:rsidRPr="00AB778F">
        <w:rPr>
          <w:sz w:val="32"/>
        </w:rPr>
        <w:t>6</w:t>
      </w:r>
      <w:r w:rsidRPr="00AB778F">
        <w:rPr>
          <w:rFonts w:hint="eastAsia"/>
          <w:sz w:val="32"/>
        </w:rPr>
        <w:t>日</w:t>
      </w:r>
      <w:bookmarkEnd w:id="0"/>
    </w:p>
    <w:p w14:paraId="1308FC5E" w14:textId="608D3AF3" w:rsidR="00B26F80" w:rsidRPr="008B2117" w:rsidRDefault="00B26F80" w:rsidP="00EC35E9">
      <w:pPr>
        <w:pStyle w:val="a7"/>
        <w:spacing w:after="156"/>
        <w:outlineLvl w:val="0"/>
        <w:rPr>
          <w:sz w:val="32"/>
          <w:szCs w:val="32"/>
        </w:rPr>
      </w:pPr>
      <w:r w:rsidRPr="008B2117">
        <w:rPr>
          <w:rFonts w:hint="eastAsia"/>
          <w:sz w:val="32"/>
          <w:szCs w:val="32"/>
        </w:rPr>
        <w:lastRenderedPageBreak/>
        <w:t>摘</w:t>
      </w:r>
      <w:r w:rsidRPr="008B2117">
        <w:rPr>
          <w:rFonts w:hint="eastAsia"/>
          <w:sz w:val="32"/>
          <w:szCs w:val="32"/>
        </w:rPr>
        <w:t xml:space="preserve">  </w:t>
      </w:r>
      <w:r w:rsidRPr="008B2117">
        <w:rPr>
          <w:rFonts w:hint="eastAsia"/>
          <w:sz w:val="32"/>
          <w:szCs w:val="32"/>
        </w:rPr>
        <w:t>要</w:t>
      </w:r>
      <w:bookmarkEnd w:id="1"/>
      <w:bookmarkEnd w:id="2"/>
      <w:bookmarkEnd w:id="3"/>
      <w:bookmarkEnd w:id="4"/>
      <w:bookmarkEnd w:id="5"/>
      <w:bookmarkEnd w:id="6"/>
      <w:bookmarkEnd w:id="7"/>
      <w:bookmarkEnd w:id="8"/>
      <w:bookmarkEnd w:id="9"/>
      <w:bookmarkEnd w:id="10"/>
      <w:bookmarkEnd w:id="11"/>
    </w:p>
    <w:p w14:paraId="501CA32C" w14:textId="77777777" w:rsidR="008F1429" w:rsidRDefault="008F1429" w:rsidP="00EC35E9">
      <w:pPr>
        <w:pStyle w:val="a7"/>
        <w:spacing w:after="156"/>
        <w:outlineLvl w:val="0"/>
      </w:pPr>
    </w:p>
    <w:p w14:paraId="31FE6C95" w14:textId="77777777" w:rsidR="001E6B9A" w:rsidRDefault="00764CCF" w:rsidP="00565E66">
      <w:pPr>
        <w:spacing w:after="156"/>
        <w:ind w:firstLine="480"/>
      </w:pPr>
      <w:r>
        <w:rPr>
          <w:rFonts w:hint="eastAsia"/>
        </w:rPr>
        <w:t>在分布式统计计算中，若自身的设备无法处理庞大的计算量，可交由第三方服务计算商代为处理</w:t>
      </w:r>
      <w:r w:rsidR="00634597">
        <w:rPr>
          <w:rFonts w:hint="eastAsia"/>
        </w:rPr>
        <w:t>.</w:t>
      </w:r>
      <w:r>
        <w:rPr>
          <w:rFonts w:hint="eastAsia"/>
        </w:rPr>
        <w:t>若数据为隐私、机密数据，直接发送可能会造成数据的泄露，引发不可估量的后果</w:t>
      </w:r>
      <w:r w:rsidR="00634597">
        <w:rPr>
          <w:rFonts w:hint="eastAsia"/>
        </w:rPr>
        <w:t>.</w:t>
      </w:r>
      <w:r>
        <w:rPr>
          <w:rFonts w:hint="eastAsia"/>
        </w:rPr>
        <w:t>所以将数据加密后，第三方服务计算商对加密后的密文进行运算，接着将结果返回这样保证了数据的隐私性、正确性和机密性</w:t>
      </w:r>
      <w:r w:rsidR="00634597">
        <w:rPr>
          <w:rFonts w:hint="eastAsia"/>
        </w:rPr>
        <w:t>.</w:t>
      </w:r>
    </w:p>
    <w:p w14:paraId="05A4C948" w14:textId="5C37683D" w:rsidR="00B12948" w:rsidRDefault="00C21F45" w:rsidP="00565E66">
      <w:pPr>
        <w:spacing w:after="156"/>
        <w:ind w:firstLine="480"/>
      </w:pPr>
      <w:r>
        <w:rPr>
          <w:rFonts w:hint="eastAsia"/>
        </w:rPr>
        <w:t>本文</w:t>
      </w:r>
      <w:r w:rsidR="004F095C">
        <w:rPr>
          <w:rFonts w:hint="eastAsia"/>
        </w:rPr>
        <w:t>通过</w:t>
      </w:r>
      <w:r w:rsidR="004F095C">
        <w:rPr>
          <w:rFonts w:hint="eastAsia"/>
        </w:rPr>
        <w:t>BFV</w:t>
      </w:r>
      <w:r w:rsidR="004F095C">
        <w:rPr>
          <w:rFonts w:hint="eastAsia"/>
        </w:rPr>
        <w:t>加密方案对数据进行加密，</w:t>
      </w:r>
      <w:r w:rsidR="002558E2">
        <w:rPr>
          <w:rFonts w:hint="eastAsia"/>
        </w:rPr>
        <w:t>但</w:t>
      </w:r>
      <w:r w:rsidR="001E6B9A">
        <w:rPr>
          <w:rFonts w:hint="eastAsia"/>
        </w:rPr>
        <w:t>其只能对整数进行加密，</w:t>
      </w:r>
      <w:r w:rsidR="00B52FF5">
        <w:rPr>
          <w:rFonts w:hint="eastAsia"/>
        </w:rPr>
        <w:t>为了适应统计计算的特点</w:t>
      </w:r>
      <w:r w:rsidR="001E6B9A">
        <w:rPr>
          <w:rFonts w:hint="eastAsia"/>
        </w:rPr>
        <w:t>，引入</w:t>
      </w:r>
      <w:r w:rsidR="001E6B9A">
        <w:rPr>
          <w:rFonts w:hint="eastAsia"/>
        </w:rPr>
        <w:t>CKKS</w:t>
      </w:r>
      <w:r w:rsidR="00103B57">
        <w:rPr>
          <w:rFonts w:hint="eastAsia"/>
        </w:rPr>
        <w:t>方案</w:t>
      </w:r>
      <w:r w:rsidR="001E6B9A">
        <w:rPr>
          <w:rFonts w:hint="eastAsia"/>
        </w:rPr>
        <w:t>的编码</w:t>
      </w:r>
      <w:r w:rsidR="00103B57">
        <w:rPr>
          <w:rFonts w:hint="eastAsia"/>
        </w:rPr>
        <w:t>方法</w:t>
      </w:r>
      <w:r w:rsidR="001E6B9A">
        <w:rPr>
          <w:rFonts w:hint="eastAsia"/>
        </w:rPr>
        <w:t>，将</w:t>
      </w:r>
      <w:r w:rsidR="009B4B1C">
        <w:rPr>
          <w:rFonts w:hint="eastAsia"/>
        </w:rPr>
        <w:t>明文空间扩大至浮点数。</w:t>
      </w:r>
      <w:r w:rsidR="00140FB9">
        <w:rPr>
          <w:rFonts w:hint="eastAsia"/>
        </w:rPr>
        <w:t>同时为了达到分布式的特点，将</w:t>
      </w:r>
      <w:r w:rsidR="00140FB9">
        <w:rPr>
          <w:rFonts w:hint="eastAsia"/>
        </w:rPr>
        <w:t>BFV</w:t>
      </w:r>
      <w:r w:rsidR="00140FB9">
        <w:rPr>
          <w:rFonts w:hint="eastAsia"/>
        </w:rPr>
        <w:t>的私钥作为联合私钥，之后将其分解，分发给</w:t>
      </w:r>
      <w:r w:rsidR="00F94CCC">
        <w:rPr>
          <w:rFonts w:hint="eastAsia"/>
        </w:rPr>
        <w:t>各</w:t>
      </w:r>
      <w:r w:rsidR="00140FB9">
        <w:rPr>
          <w:rFonts w:hint="eastAsia"/>
        </w:rPr>
        <w:t>计算参与方</w:t>
      </w:r>
      <w:r w:rsidR="00E623F3">
        <w:rPr>
          <w:rFonts w:hint="eastAsia"/>
        </w:rPr>
        <w:t>，</w:t>
      </w:r>
      <w:r w:rsidR="00AE21EF">
        <w:rPr>
          <w:rFonts w:hint="eastAsia"/>
        </w:rPr>
        <w:t>形成</w:t>
      </w:r>
      <w:r w:rsidR="00E623F3">
        <w:rPr>
          <w:rFonts w:hint="eastAsia"/>
        </w:rPr>
        <w:t>多用户多密钥的模型。</w:t>
      </w:r>
      <w:r w:rsidR="002B7EFE">
        <w:rPr>
          <w:rFonts w:hint="eastAsia"/>
        </w:rPr>
        <w:t>接着对加密方案的正确性，安全性和累加局限性进行分析，最后通过仿真实验，计算统计中的求和时间代价。得出了一下结论。</w:t>
      </w:r>
    </w:p>
    <w:p w14:paraId="462E12E0" w14:textId="5A221F35" w:rsidR="003D4390" w:rsidRDefault="007A1526" w:rsidP="00565E66">
      <w:pPr>
        <w:spacing w:after="156"/>
        <w:ind w:firstLine="480"/>
      </w:pPr>
      <w:r>
        <w:rPr>
          <w:rFonts w:hint="eastAsia"/>
        </w:rPr>
        <w:t>1</w:t>
      </w:r>
      <w:r>
        <w:rPr>
          <w:rFonts w:hint="eastAsia"/>
        </w:rPr>
        <w:t>、多密钥的设定使得攻击者在获取部分私钥时，仍无法解密，之后获取全部的私钥，才能将数据解密。这使得数据得到了安全保证。</w:t>
      </w:r>
    </w:p>
    <w:p w14:paraId="6A141F66" w14:textId="665A82F1" w:rsidR="007A1526" w:rsidRDefault="007A1526" w:rsidP="00565E66">
      <w:pPr>
        <w:spacing w:after="156"/>
        <w:ind w:firstLine="480"/>
      </w:pPr>
      <w:r>
        <w:rPr>
          <w:rFonts w:hint="eastAsia"/>
        </w:rPr>
        <w:t>2</w:t>
      </w:r>
      <w:r>
        <w:rPr>
          <w:rFonts w:hint="eastAsia"/>
        </w:rPr>
        <w:t>、在累加局限性分析中，随机噪声的添加使得干扰因素增加，保证了加密的安全，但其不断累加的系数也使得操作解密的缩放值，致使解密失败，不能进行任意次同态加法操作。</w:t>
      </w:r>
    </w:p>
    <w:p w14:paraId="16B482BD" w14:textId="37BF8619" w:rsidR="00534502" w:rsidRDefault="00FE245E" w:rsidP="00E902C2">
      <w:pPr>
        <w:spacing w:after="156"/>
        <w:ind w:firstLine="480"/>
      </w:pPr>
      <w:r>
        <w:rPr>
          <w:rFonts w:hint="eastAsia"/>
        </w:rPr>
        <w:t>3</w:t>
      </w:r>
      <w:r>
        <w:rPr>
          <w:rFonts w:hint="eastAsia"/>
        </w:rPr>
        <w:t>、</w:t>
      </w:r>
      <w:r w:rsidR="00B04D79">
        <w:rPr>
          <w:rFonts w:hint="eastAsia"/>
        </w:rPr>
        <w:t>仿真实验中，各环节时间代价都趋于</w:t>
      </w:r>
      <w:r w:rsidR="00B04D79">
        <w:rPr>
          <w:rFonts w:hint="eastAsia"/>
        </w:rPr>
        <w:t>1</w:t>
      </w:r>
      <w:r w:rsidR="00B04D79">
        <w:t>0</w:t>
      </w:r>
      <w:r w:rsidR="00B04D79">
        <w:rPr>
          <w:rFonts w:hint="eastAsia"/>
        </w:rPr>
        <w:t>ms</w:t>
      </w:r>
      <w:r w:rsidR="00B04D79">
        <w:rPr>
          <w:rFonts w:hint="eastAsia"/>
        </w:rPr>
        <w:t>，结果良好。</w:t>
      </w:r>
    </w:p>
    <w:p w14:paraId="49883071" w14:textId="77777777" w:rsidR="0036456A" w:rsidRDefault="0036456A" w:rsidP="00E902C2">
      <w:pPr>
        <w:spacing w:after="156"/>
        <w:ind w:firstLine="480"/>
      </w:pPr>
    </w:p>
    <w:p w14:paraId="755EF1F3" w14:textId="5AE9D82E" w:rsidR="00764CCF" w:rsidRDefault="00764CCF" w:rsidP="00BE1C37">
      <w:pPr>
        <w:pStyle w:val="afd"/>
        <w:shd w:val="clear" w:color="auto" w:fill="FFFFFF"/>
        <w:spacing w:before="156" w:beforeAutospacing="0" w:after="156" w:afterAutospacing="0"/>
      </w:pPr>
      <w:r w:rsidRPr="009C49AD">
        <w:rPr>
          <w:rFonts w:hint="eastAsia"/>
          <w:b/>
          <w:bCs/>
        </w:rPr>
        <w:t>关键词</w:t>
      </w:r>
      <w:r>
        <w:rPr>
          <w:rFonts w:hint="eastAsia"/>
        </w:rPr>
        <w:t>：同态加密；安全多方计算；</w:t>
      </w:r>
      <w:r w:rsidR="000238FD">
        <w:rPr>
          <w:rFonts w:hint="eastAsia"/>
        </w:rPr>
        <w:t>半诚实敌手模型</w:t>
      </w:r>
      <w:r>
        <w:rPr>
          <w:rFonts w:hint="eastAsia"/>
        </w:rPr>
        <w:t>；全同态加密</w:t>
      </w:r>
      <w:r w:rsidR="00634597">
        <w:rPr>
          <w:rFonts w:hint="eastAsia"/>
        </w:rPr>
        <w:t>.</w:t>
      </w:r>
      <w:r w:rsidR="004B394C">
        <w:t xml:space="preserve"> </w:t>
      </w:r>
    </w:p>
    <w:p w14:paraId="28099BC8" w14:textId="0201336D" w:rsidR="00764CCF" w:rsidRPr="00764CCF" w:rsidRDefault="004B394C" w:rsidP="007C16C8">
      <w:pPr>
        <w:spacing w:after="156"/>
        <w:ind w:firstLine="480"/>
        <w:sectPr w:rsidR="00764CCF" w:rsidRPr="00764CCF">
          <w:headerReference w:type="even" r:id="rId9"/>
          <w:headerReference w:type="default" r:id="rId10"/>
          <w:footerReference w:type="even" r:id="rId11"/>
          <w:footerReference w:type="default" r:id="rId12"/>
          <w:headerReference w:type="first" r:id="rId13"/>
          <w:footerReference w:type="first" r:id="rId14"/>
          <w:type w:val="continuous"/>
          <w:pgSz w:w="11906" w:h="16838"/>
          <w:pgMar w:top="1417" w:right="1417" w:bottom="1417" w:left="1417" w:header="850" w:footer="992" w:gutter="0"/>
          <w:cols w:space="720"/>
          <w:titlePg/>
          <w:docGrid w:type="lines" w:linePitch="312"/>
        </w:sectPr>
      </w:pPr>
      <w:r>
        <w:rPr>
          <w:rFonts w:hint="eastAsia"/>
        </w:rPr>
        <w:t xml:space="preserve"> </w:t>
      </w:r>
      <w:r>
        <w:t xml:space="preserve">     </w:t>
      </w:r>
    </w:p>
    <w:p w14:paraId="13A9FDAF" w14:textId="56CBDA3C" w:rsidR="00B26F80" w:rsidRPr="00AD23D1" w:rsidRDefault="00B26F80" w:rsidP="00EC35E9">
      <w:pPr>
        <w:pStyle w:val="a7"/>
        <w:spacing w:after="156"/>
        <w:outlineLvl w:val="0"/>
        <w:rPr>
          <w:b/>
          <w:bCs/>
          <w:sz w:val="32"/>
          <w:szCs w:val="32"/>
        </w:rPr>
      </w:pPr>
      <w:bookmarkStart w:id="13" w:name="_Toc97245622"/>
      <w:bookmarkStart w:id="14" w:name="_Toc97245856"/>
      <w:bookmarkStart w:id="15" w:name="_Toc97247250"/>
      <w:bookmarkStart w:id="16" w:name="_Toc97286024"/>
      <w:bookmarkStart w:id="17" w:name="_Toc98257310"/>
      <w:bookmarkStart w:id="18" w:name="_Toc99940049"/>
      <w:bookmarkStart w:id="19" w:name="_Toc101107436"/>
      <w:bookmarkStart w:id="20" w:name="_Toc102046579"/>
      <w:bookmarkStart w:id="21" w:name="_Toc102179675"/>
      <w:bookmarkStart w:id="22" w:name="_Toc102226554"/>
      <w:bookmarkStart w:id="23" w:name="_Toc102658557"/>
      <w:r w:rsidRPr="00AD23D1">
        <w:rPr>
          <w:b/>
          <w:bCs/>
          <w:sz w:val="32"/>
          <w:szCs w:val="32"/>
        </w:rPr>
        <w:lastRenderedPageBreak/>
        <w:t>Abstract</w:t>
      </w:r>
      <w:bookmarkEnd w:id="13"/>
      <w:bookmarkEnd w:id="14"/>
      <w:bookmarkEnd w:id="15"/>
      <w:bookmarkEnd w:id="16"/>
      <w:bookmarkEnd w:id="17"/>
      <w:bookmarkEnd w:id="18"/>
      <w:bookmarkEnd w:id="19"/>
      <w:bookmarkEnd w:id="20"/>
      <w:bookmarkEnd w:id="21"/>
      <w:bookmarkEnd w:id="22"/>
      <w:bookmarkEnd w:id="23"/>
    </w:p>
    <w:p w14:paraId="6580018B" w14:textId="77777777" w:rsidR="006B0101" w:rsidRDefault="006B0101" w:rsidP="00EC35E9">
      <w:pPr>
        <w:pStyle w:val="a7"/>
        <w:spacing w:after="156"/>
        <w:outlineLvl w:val="0"/>
      </w:pPr>
    </w:p>
    <w:p w14:paraId="166BC738" w14:textId="77777777" w:rsidR="000F1042" w:rsidRDefault="000F1042" w:rsidP="000F1042">
      <w:pPr>
        <w:spacing w:after="156"/>
        <w:ind w:firstLine="480"/>
      </w:pPr>
      <w:r>
        <w:t>In distributed statistical computing, if your own equipment cannot handle the huge amount of computation, it can be handled by a third-party service computing provider. If the data is private and confidential, sending it directly may cause data leakage and cause immeasurable damage. Consequences. Therefore, after encrypting the data, the third-party service computing provider operates on the encrypted ciphertext, and then returns the result, which ensures the privacy, correctness and confidentiality of the data.</w:t>
      </w:r>
    </w:p>
    <w:p w14:paraId="3FC66418" w14:textId="77777777" w:rsidR="000F1042" w:rsidRDefault="000F1042" w:rsidP="000F1042">
      <w:pPr>
        <w:spacing w:after="156"/>
        <w:ind w:firstLine="480"/>
      </w:pPr>
      <w:r>
        <w:t>In this paper, data is encrypted by BFV encryption scheme, but it can only encrypt integers. In order to adapt to the characteristics of statistical calculation, the coding method of CKKS scheme is introduced to expand the plaintext space to floating point numbers. At the same time, in order to achieve distributed characteristics, the private key of BFV is used as a joint private key, and then it is decomposed and distributed to each computing participant to form a multi-user multi-key model. Then the correctness, security and accumulation limitation of the encryption scheme are analyzed. Finally, the summation time cost in statistics is calculated through simulation experiments. came to a conclusion.</w:t>
      </w:r>
    </w:p>
    <w:p w14:paraId="38FAC1C3" w14:textId="77777777" w:rsidR="000F1042" w:rsidRDefault="000F1042" w:rsidP="000F1042">
      <w:pPr>
        <w:spacing w:after="156"/>
        <w:ind w:firstLine="480"/>
      </w:pPr>
      <w:r>
        <w:t>1. The setting of multiple keys makes it impossible for the attacker to decrypt the data when he obtains some private keys, and then obtains all the private keys to decrypt the data. This makes the data secure.</w:t>
      </w:r>
    </w:p>
    <w:p w14:paraId="06E835E7" w14:textId="77777777" w:rsidR="000F1042" w:rsidRDefault="000F1042" w:rsidP="000F1042">
      <w:pPr>
        <w:spacing w:after="156"/>
        <w:ind w:firstLine="480"/>
      </w:pPr>
      <w:r>
        <w:t>2. In the accumulation limitation analysis, the addition of random noise increases the interference factors and ensures the security of encryption, but the continuously accumulated coefficients also make the scaling value of decryption operate, resulting in decryption failure and the inability to perform any number of homomorphic addition operations. .</w:t>
      </w:r>
    </w:p>
    <w:p w14:paraId="55663C34" w14:textId="030539E5" w:rsidR="007961E0" w:rsidRDefault="000F1042" w:rsidP="000F1042">
      <w:pPr>
        <w:spacing w:after="156"/>
        <w:ind w:firstLine="480"/>
      </w:pPr>
      <w:r>
        <w:t>3. In the simulation experiment, the time cost of each link tends to be 10ms, and the result is good.</w:t>
      </w:r>
    </w:p>
    <w:p w14:paraId="7A8AADD3" w14:textId="77777777" w:rsidR="00BE5304" w:rsidRDefault="00BE5304" w:rsidP="000F1042">
      <w:pPr>
        <w:spacing w:after="156"/>
        <w:ind w:firstLine="480"/>
      </w:pPr>
    </w:p>
    <w:p w14:paraId="3DF41A09" w14:textId="7D6E18AB" w:rsidR="00A11BED" w:rsidRDefault="00A11BED" w:rsidP="00462957">
      <w:pPr>
        <w:spacing w:after="156"/>
        <w:ind w:firstLineChars="0" w:firstLine="0"/>
      </w:pPr>
      <w:r w:rsidRPr="004D6B53">
        <w:rPr>
          <w:rFonts w:hint="eastAsia"/>
          <w:b/>
          <w:bCs/>
        </w:rPr>
        <w:t>Key</w:t>
      </w:r>
      <w:r w:rsidRPr="004D6B53">
        <w:rPr>
          <w:b/>
          <w:bCs/>
        </w:rPr>
        <w:t xml:space="preserve"> </w:t>
      </w:r>
      <w:r w:rsidRPr="004D6B53">
        <w:rPr>
          <w:rFonts w:hint="eastAsia"/>
          <w:b/>
          <w:bCs/>
        </w:rPr>
        <w:t>words</w:t>
      </w:r>
      <w:r>
        <w:rPr>
          <w:rFonts w:hint="eastAsia"/>
        </w:rPr>
        <w:t>：</w:t>
      </w:r>
      <w:r w:rsidRPr="00CF7AD1">
        <w:t>Homomorphic encryption; secure multi-party computation; secure computing protocol; fully homomorphic encryption</w:t>
      </w:r>
    </w:p>
    <w:p w14:paraId="09DA5A3D" w14:textId="02CE875B" w:rsidR="00D91C9C" w:rsidRDefault="00D91C9C" w:rsidP="00DF3DB1">
      <w:pPr>
        <w:spacing w:after="156"/>
        <w:ind w:firstLineChars="62" w:firstLine="198"/>
        <w:rPr>
          <w:rFonts w:cs="黑体"/>
          <w:sz w:val="32"/>
          <w:szCs w:val="32"/>
        </w:rPr>
        <w:sectPr w:rsidR="00D91C9C" w:rsidSect="00146EAF">
          <w:pgSz w:w="11906" w:h="16838"/>
          <w:pgMar w:top="1417" w:right="1417" w:bottom="1417" w:left="1417" w:header="850" w:footer="992" w:gutter="0"/>
          <w:cols w:space="720"/>
          <w:titlePg/>
          <w:docGrid w:type="lines" w:linePitch="312"/>
        </w:sectPr>
      </w:pPr>
    </w:p>
    <w:sdt>
      <w:sdtPr>
        <w:rPr>
          <w:rFonts w:ascii="黑体" w:eastAsia="黑体" w:hAnsi="黑体" w:cs="Times New Roman"/>
          <w:color w:val="auto"/>
          <w:kern w:val="2"/>
          <w:sz w:val="24"/>
          <w:szCs w:val="24"/>
          <w:lang w:val="zh-CN"/>
        </w:rPr>
        <w:id w:val="-1689047804"/>
        <w:docPartObj>
          <w:docPartGallery w:val="Table of Contents"/>
          <w:docPartUnique/>
        </w:docPartObj>
      </w:sdtPr>
      <w:sdtEndPr>
        <w:rPr>
          <w:rFonts w:ascii="Times New Roman" w:eastAsia="宋体" w:hAnsi="Times New Roman"/>
          <w:b/>
          <w:bCs/>
        </w:rPr>
      </w:sdtEndPr>
      <w:sdtContent>
        <w:p w14:paraId="217E1E82" w14:textId="2DE48DD4" w:rsidR="00E41A88" w:rsidRPr="00386866" w:rsidRDefault="00E41A88" w:rsidP="00F526FD">
          <w:pPr>
            <w:pStyle w:val="TOC"/>
            <w:spacing w:after="156"/>
            <w:ind w:firstLine="480"/>
            <w:jc w:val="center"/>
            <w:rPr>
              <w:rFonts w:ascii="黑体" w:eastAsia="黑体" w:hAnsi="黑体"/>
              <w:color w:val="auto"/>
            </w:rPr>
          </w:pPr>
          <w:r w:rsidRPr="00386866">
            <w:rPr>
              <w:rFonts w:ascii="黑体" w:eastAsia="黑体" w:hAnsi="黑体"/>
              <w:color w:val="auto"/>
              <w:lang w:val="zh-CN"/>
            </w:rPr>
            <w:t>目</w:t>
          </w:r>
          <w:r w:rsidR="00F526FD" w:rsidRPr="00386866">
            <w:rPr>
              <w:rFonts w:ascii="黑体" w:eastAsia="黑体" w:hAnsi="黑体" w:hint="eastAsia"/>
              <w:color w:val="auto"/>
              <w:lang w:val="zh-CN"/>
            </w:rPr>
            <w:t xml:space="preserve"> </w:t>
          </w:r>
          <w:r w:rsidR="00F526FD" w:rsidRPr="00386866">
            <w:rPr>
              <w:rFonts w:ascii="黑体" w:eastAsia="黑体" w:hAnsi="黑体"/>
              <w:color w:val="auto"/>
              <w:lang w:val="zh-CN"/>
            </w:rPr>
            <w:t xml:space="preserve">   </w:t>
          </w:r>
          <w:r w:rsidRPr="00386866">
            <w:rPr>
              <w:rFonts w:ascii="黑体" w:eastAsia="黑体" w:hAnsi="黑体"/>
              <w:color w:val="auto"/>
              <w:lang w:val="zh-CN"/>
            </w:rPr>
            <w:t>录</w:t>
          </w:r>
        </w:p>
        <w:p w14:paraId="277FBEAC" w14:textId="3F46CA7F" w:rsidR="00872326" w:rsidRDefault="00E41A88" w:rsidP="00872326">
          <w:pPr>
            <w:pStyle w:val="TOC1"/>
            <w:tabs>
              <w:tab w:val="right" w:leader="dot" w:pos="9062"/>
            </w:tabs>
            <w:ind w:left="280" w:hanging="280"/>
            <w:rPr>
              <w:rFonts w:asciiTheme="minorHAnsi" w:eastAsiaTheme="minorEastAsia" w:hAnsiTheme="minorHAnsi" w:cstheme="minorBidi"/>
              <w:noProof/>
              <w:sz w:val="21"/>
              <w:szCs w:val="22"/>
            </w:rPr>
          </w:pPr>
          <w:r>
            <w:fldChar w:fldCharType="begin"/>
          </w:r>
          <w:r>
            <w:instrText xml:space="preserve"> TOC \o "1-3" \h \z \u </w:instrText>
          </w:r>
          <w:r>
            <w:fldChar w:fldCharType="separate"/>
          </w:r>
        </w:p>
        <w:p w14:paraId="6AC296A9" w14:textId="01055350" w:rsidR="00872326" w:rsidRDefault="00DD09A8">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658558" w:history="1">
            <w:r w:rsidR="00872326" w:rsidRPr="00DD3971">
              <w:rPr>
                <w:rStyle w:val="a4"/>
                <w:noProof/>
              </w:rPr>
              <w:t>1</w:t>
            </w:r>
            <w:r w:rsidR="00872326">
              <w:rPr>
                <w:rFonts w:asciiTheme="minorHAnsi" w:eastAsiaTheme="minorEastAsia" w:hAnsiTheme="minorHAnsi" w:cstheme="minorBidi"/>
                <w:noProof/>
                <w:sz w:val="21"/>
                <w:szCs w:val="22"/>
              </w:rPr>
              <w:tab/>
            </w:r>
            <w:r w:rsidR="00872326" w:rsidRPr="00DD3971">
              <w:rPr>
                <w:rStyle w:val="a4"/>
                <w:noProof/>
              </w:rPr>
              <w:t>绪论</w:t>
            </w:r>
            <w:r w:rsidR="00872326">
              <w:rPr>
                <w:noProof/>
                <w:webHidden/>
              </w:rPr>
              <w:tab/>
            </w:r>
            <w:r w:rsidR="00872326">
              <w:rPr>
                <w:noProof/>
                <w:webHidden/>
              </w:rPr>
              <w:fldChar w:fldCharType="begin"/>
            </w:r>
            <w:r w:rsidR="00872326">
              <w:rPr>
                <w:noProof/>
                <w:webHidden/>
              </w:rPr>
              <w:instrText xml:space="preserve"> PAGEREF _Toc102658558 \h </w:instrText>
            </w:r>
            <w:r w:rsidR="00872326">
              <w:rPr>
                <w:noProof/>
                <w:webHidden/>
              </w:rPr>
            </w:r>
            <w:r w:rsidR="00872326">
              <w:rPr>
                <w:noProof/>
                <w:webHidden/>
              </w:rPr>
              <w:fldChar w:fldCharType="separate"/>
            </w:r>
            <w:r w:rsidR="00C37089">
              <w:rPr>
                <w:noProof/>
                <w:webHidden/>
              </w:rPr>
              <w:t>1</w:t>
            </w:r>
            <w:r w:rsidR="00872326">
              <w:rPr>
                <w:noProof/>
                <w:webHidden/>
              </w:rPr>
              <w:fldChar w:fldCharType="end"/>
            </w:r>
          </w:hyperlink>
        </w:p>
        <w:p w14:paraId="461ACADA" w14:textId="0DC828F5" w:rsidR="00872326" w:rsidRDefault="00DD09A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658559" w:history="1">
            <w:r w:rsidR="00872326" w:rsidRPr="00DD3971">
              <w:rPr>
                <w:rStyle w:val="a4"/>
                <w:noProof/>
              </w:rPr>
              <w:t>1.1</w:t>
            </w:r>
            <w:r w:rsidR="00872326">
              <w:rPr>
                <w:rFonts w:asciiTheme="minorHAnsi" w:eastAsiaTheme="minorEastAsia" w:hAnsiTheme="minorHAnsi" w:cstheme="minorBidi"/>
                <w:noProof/>
                <w:sz w:val="21"/>
                <w:szCs w:val="22"/>
              </w:rPr>
              <w:tab/>
            </w:r>
            <w:r w:rsidR="00872326" w:rsidRPr="00DD3971">
              <w:rPr>
                <w:rStyle w:val="a4"/>
                <w:noProof/>
              </w:rPr>
              <w:t>研究背景及意义</w:t>
            </w:r>
            <w:r w:rsidR="00872326">
              <w:rPr>
                <w:noProof/>
                <w:webHidden/>
              </w:rPr>
              <w:tab/>
            </w:r>
            <w:r w:rsidR="00872326">
              <w:rPr>
                <w:noProof/>
                <w:webHidden/>
              </w:rPr>
              <w:fldChar w:fldCharType="begin"/>
            </w:r>
            <w:r w:rsidR="00872326">
              <w:rPr>
                <w:noProof/>
                <w:webHidden/>
              </w:rPr>
              <w:instrText xml:space="preserve"> PAGEREF _Toc102658559 \h </w:instrText>
            </w:r>
            <w:r w:rsidR="00872326">
              <w:rPr>
                <w:noProof/>
                <w:webHidden/>
              </w:rPr>
            </w:r>
            <w:r w:rsidR="00872326">
              <w:rPr>
                <w:noProof/>
                <w:webHidden/>
              </w:rPr>
              <w:fldChar w:fldCharType="separate"/>
            </w:r>
            <w:r w:rsidR="00C37089">
              <w:rPr>
                <w:noProof/>
                <w:webHidden/>
              </w:rPr>
              <w:t>1</w:t>
            </w:r>
            <w:r w:rsidR="00872326">
              <w:rPr>
                <w:noProof/>
                <w:webHidden/>
              </w:rPr>
              <w:fldChar w:fldCharType="end"/>
            </w:r>
          </w:hyperlink>
        </w:p>
        <w:p w14:paraId="0CE4F7E6" w14:textId="3FF45C13" w:rsidR="00872326" w:rsidRDefault="00DD09A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658560" w:history="1">
            <w:r w:rsidR="00872326" w:rsidRPr="00DD3971">
              <w:rPr>
                <w:rStyle w:val="a4"/>
                <w:noProof/>
              </w:rPr>
              <w:t>1.2</w:t>
            </w:r>
            <w:r w:rsidR="00872326">
              <w:rPr>
                <w:rFonts w:asciiTheme="minorHAnsi" w:eastAsiaTheme="minorEastAsia" w:hAnsiTheme="minorHAnsi" w:cstheme="minorBidi"/>
                <w:noProof/>
                <w:sz w:val="21"/>
                <w:szCs w:val="22"/>
              </w:rPr>
              <w:tab/>
            </w:r>
            <w:r w:rsidR="00872326" w:rsidRPr="00DD3971">
              <w:rPr>
                <w:rStyle w:val="a4"/>
                <w:noProof/>
              </w:rPr>
              <w:t>研究现状</w:t>
            </w:r>
            <w:r w:rsidR="00872326">
              <w:rPr>
                <w:noProof/>
                <w:webHidden/>
              </w:rPr>
              <w:tab/>
            </w:r>
            <w:r w:rsidR="00872326">
              <w:rPr>
                <w:noProof/>
                <w:webHidden/>
              </w:rPr>
              <w:fldChar w:fldCharType="begin"/>
            </w:r>
            <w:r w:rsidR="00872326">
              <w:rPr>
                <w:noProof/>
                <w:webHidden/>
              </w:rPr>
              <w:instrText xml:space="preserve"> PAGEREF _Toc102658560 \h </w:instrText>
            </w:r>
            <w:r w:rsidR="00872326">
              <w:rPr>
                <w:noProof/>
                <w:webHidden/>
              </w:rPr>
            </w:r>
            <w:r w:rsidR="00872326">
              <w:rPr>
                <w:noProof/>
                <w:webHidden/>
              </w:rPr>
              <w:fldChar w:fldCharType="separate"/>
            </w:r>
            <w:r w:rsidR="00C37089">
              <w:rPr>
                <w:noProof/>
                <w:webHidden/>
              </w:rPr>
              <w:t>1</w:t>
            </w:r>
            <w:r w:rsidR="00872326">
              <w:rPr>
                <w:noProof/>
                <w:webHidden/>
              </w:rPr>
              <w:fldChar w:fldCharType="end"/>
            </w:r>
          </w:hyperlink>
        </w:p>
        <w:p w14:paraId="4706D8D8" w14:textId="055F243A" w:rsidR="00872326" w:rsidRDefault="00DD09A8">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658561" w:history="1">
            <w:r w:rsidR="00872326" w:rsidRPr="00DD3971">
              <w:rPr>
                <w:rStyle w:val="a4"/>
                <w:noProof/>
              </w:rPr>
              <w:t>2</w:t>
            </w:r>
            <w:r w:rsidR="00872326">
              <w:rPr>
                <w:rFonts w:asciiTheme="minorHAnsi" w:eastAsiaTheme="minorEastAsia" w:hAnsiTheme="minorHAnsi" w:cstheme="minorBidi"/>
                <w:noProof/>
                <w:sz w:val="21"/>
                <w:szCs w:val="22"/>
              </w:rPr>
              <w:tab/>
            </w:r>
            <w:r w:rsidR="00872326" w:rsidRPr="00DD3971">
              <w:rPr>
                <w:rStyle w:val="a4"/>
                <w:noProof/>
              </w:rPr>
              <w:t>理论与本文工作</w:t>
            </w:r>
            <w:r w:rsidR="00872326">
              <w:rPr>
                <w:noProof/>
                <w:webHidden/>
              </w:rPr>
              <w:tab/>
            </w:r>
            <w:r w:rsidR="00872326">
              <w:rPr>
                <w:noProof/>
                <w:webHidden/>
              </w:rPr>
              <w:fldChar w:fldCharType="begin"/>
            </w:r>
            <w:r w:rsidR="00872326">
              <w:rPr>
                <w:noProof/>
                <w:webHidden/>
              </w:rPr>
              <w:instrText xml:space="preserve"> PAGEREF _Toc102658561 \h </w:instrText>
            </w:r>
            <w:r w:rsidR="00872326">
              <w:rPr>
                <w:noProof/>
                <w:webHidden/>
              </w:rPr>
            </w:r>
            <w:r w:rsidR="00872326">
              <w:rPr>
                <w:noProof/>
                <w:webHidden/>
              </w:rPr>
              <w:fldChar w:fldCharType="separate"/>
            </w:r>
            <w:r w:rsidR="00C37089">
              <w:rPr>
                <w:noProof/>
                <w:webHidden/>
              </w:rPr>
              <w:t>3</w:t>
            </w:r>
            <w:r w:rsidR="00872326">
              <w:rPr>
                <w:noProof/>
                <w:webHidden/>
              </w:rPr>
              <w:fldChar w:fldCharType="end"/>
            </w:r>
          </w:hyperlink>
        </w:p>
        <w:p w14:paraId="6CB9A956" w14:textId="7139F6B1" w:rsidR="00872326" w:rsidRDefault="00DD09A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658562" w:history="1">
            <w:r w:rsidR="00872326" w:rsidRPr="00DD3971">
              <w:rPr>
                <w:rStyle w:val="a4"/>
                <w:noProof/>
              </w:rPr>
              <w:t>2.1</w:t>
            </w:r>
            <w:r w:rsidR="00872326">
              <w:rPr>
                <w:rFonts w:asciiTheme="minorHAnsi" w:eastAsiaTheme="minorEastAsia" w:hAnsiTheme="minorHAnsi" w:cstheme="minorBidi"/>
                <w:noProof/>
                <w:sz w:val="21"/>
                <w:szCs w:val="22"/>
              </w:rPr>
              <w:tab/>
            </w:r>
            <w:r w:rsidR="00872326" w:rsidRPr="00DD3971">
              <w:rPr>
                <w:rStyle w:val="a4"/>
                <w:noProof/>
              </w:rPr>
              <w:t>数据通过何种方式加密</w:t>
            </w:r>
            <w:r w:rsidR="00872326" w:rsidRPr="00DD3971">
              <w:rPr>
                <w:rStyle w:val="a4"/>
                <w:noProof/>
              </w:rPr>
              <w:t>.</w:t>
            </w:r>
            <w:r w:rsidR="00872326">
              <w:rPr>
                <w:noProof/>
                <w:webHidden/>
              </w:rPr>
              <w:tab/>
            </w:r>
            <w:r w:rsidR="00872326">
              <w:rPr>
                <w:noProof/>
                <w:webHidden/>
              </w:rPr>
              <w:fldChar w:fldCharType="begin"/>
            </w:r>
            <w:r w:rsidR="00872326">
              <w:rPr>
                <w:noProof/>
                <w:webHidden/>
              </w:rPr>
              <w:instrText xml:space="preserve"> PAGEREF _Toc102658562 \h </w:instrText>
            </w:r>
            <w:r w:rsidR="00872326">
              <w:rPr>
                <w:noProof/>
                <w:webHidden/>
              </w:rPr>
            </w:r>
            <w:r w:rsidR="00872326">
              <w:rPr>
                <w:noProof/>
                <w:webHidden/>
              </w:rPr>
              <w:fldChar w:fldCharType="separate"/>
            </w:r>
            <w:r w:rsidR="00C37089">
              <w:rPr>
                <w:noProof/>
                <w:webHidden/>
              </w:rPr>
              <w:t>3</w:t>
            </w:r>
            <w:r w:rsidR="00872326">
              <w:rPr>
                <w:noProof/>
                <w:webHidden/>
              </w:rPr>
              <w:fldChar w:fldCharType="end"/>
            </w:r>
          </w:hyperlink>
        </w:p>
        <w:p w14:paraId="29A24466" w14:textId="0E977C09" w:rsidR="00872326" w:rsidRDefault="00DD09A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658563" w:history="1">
            <w:r w:rsidR="00872326" w:rsidRPr="00DD3971">
              <w:rPr>
                <w:rStyle w:val="a4"/>
                <w:noProof/>
              </w:rPr>
              <w:t>2.2</w:t>
            </w:r>
            <w:r w:rsidR="00872326">
              <w:rPr>
                <w:rFonts w:asciiTheme="minorHAnsi" w:eastAsiaTheme="minorEastAsia" w:hAnsiTheme="minorHAnsi" w:cstheme="minorBidi"/>
                <w:noProof/>
                <w:sz w:val="21"/>
                <w:szCs w:val="22"/>
              </w:rPr>
              <w:tab/>
            </w:r>
            <w:r w:rsidR="00872326" w:rsidRPr="00DD3971">
              <w:rPr>
                <w:rStyle w:val="a4"/>
                <w:noProof/>
              </w:rPr>
              <w:t>本文结构</w:t>
            </w:r>
            <w:r w:rsidR="00872326">
              <w:rPr>
                <w:noProof/>
                <w:webHidden/>
              </w:rPr>
              <w:tab/>
            </w:r>
            <w:r w:rsidR="00872326">
              <w:rPr>
                <w:noProof/>
                <w:webHidden/>
              </w:rPr>
              <w:fldChar w:fldCharType="begin"/>
            </w:r>
            <w:r w:rsidR="00872326">
              <w:rPr>
                <w:noProof/>
                <w:webHidden/>
              </w:rPr>
              <w:instrText xml:space="preserve"> PAGEREF _Toc102658563 \h </w:instrText>
            </w:r>
            <w:r w:rsidR="00872326">
              <w:rPr>
                <w:noProof/>
                <w:webHidden/>
              </w:rPr>
            </w:r>
            <w:r w:rsidR="00872326">
              <w:rPr>
                <w:noProof/>
                <w:webHidden/>
              </w:rPr>
              <w:fldChar w:fldCharType="separate"/>
            </w:r>
            <w:r w:rsidR="00C37089">
              <w:rPr>
                <w:noProof/>
                <w:webHidden/>
              </w:rPr>
              <w:t>3</w:t>
            </w:r>
            <w:r w:rsidR="00872326">
              <w:rPr>
                <w:noProof/>
                <w:webHidden/>
              </w:rPr>
              <w:fldChar w:fldCharType="end"/>
            </w:r>
          </w:hyperlink>
        </w:p>
        <w:p w14:paraId="5126D625" w14:textId="5371559A" w:rsidR="00872326" w:rsidRDefault="00DD09A8">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658564" w:history="1">
            <w:r w:rsidR="00872326" w:rsidRPr="00DD3971">
              <w:rPr>
                <w:rStyle w:val="a4"/>
                <w:noProof/>
              </w:rPr>
              <w:t>3</w:t>
            </w:r>
            <w:r w:rsidR="00872326">
              <w:rPr>
                <w:rFonts w:asciiTheme="minorHAnsi" w:eastAsiaTheme="minorEastAsia" w:hAnsiTheme="minorHAnsi" w:cstheme="minorBidi"/>
                <w:noProof/>
                <w:sz w:val="21"/>
                <w:szCs w:val="22"/>
              </w:rPr>
              <w:tab/>
            </w:r>
            <w:r w:rsidR="00872326" w:rsidRPr="00DD3971">
              <w:rPr>
                <w:rStyle w:val="a4"/>
                <w:noProof/>
              </w:rPr>
              <w:t>理论基础</w:t>
            </w:r>
            <w:r w:rsidR="00872326">
              <w:rPr>
                <w:noProof/>
                <w:webHidden/>
              </w:rPr>
              <w:tab/>
            </w:r>
            <w:r w:rsidR="00872326">
              <w:rPr>
                <w:noProof/>
                <w:webHidden/>
              </w:rPr>
              <w:fldChar w:fldCharType="begin"/>
            </w:r>
            <w:r w:rsidR="00872326">
              <w:rPr>
                <w:noProof/>
                <w:webHidden/>
              </w:rPr>
              <w:instrText xml:space="preserve"> PAGEREF _Toc102658564 \h </w:instrText>
            </w:r>
            <w:r w:rsidR="00872326">
              <w:rPr>
                <w:noProof/>
                <w:webHidden/>
              </w:rPr>
            </w:r>
            <w:r w:rsidR="00872326">
              <w:rPr>
                <w:noProof/>
                <w:webHidden/>
              </w:rPr>
              <w:fldChar w:fldCharType="separate"/>
            </w:r>
            <w:r w:rsidR="00C37089">
              <w:rPr>
                <w:noProof/>
                <w:webHidden/>
              </w:rPr>
              <w:t>3</w:t>
            </w:r>
            <w:r w:rsidR="00872326">
              <w:rPr>
                <w:noProof/>
                <w:webHidden/>
              </w:rPr>
              <w:fldChar w:fldCharType="end"/>
            </w:r>
          </w:hyperlink>
        </w:p>
        <w:p w14:paraId="59F22228" w14:textId="697B8BA9" w:rsidR="00872326" w:rsidRDefault="00DD09A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658565" w:history="1">
            <w:r w:rsidR="00872326" w:rsidRPr="00DD3971">
              <w:rPr>
                <w:rStyle w:val="a4"/>
                <w:noProof/>
              </w:rPr>
              <w:t>3.1</w:t>
            </w:r>
            <w:r w:rsidR="00872326">
              <w:rPr>
                <w:rFonts w:asciiTheme="minorHAnsi" w:eastAsiaTheme="minorEastAsia" w:hAnsiTheme="minorHAnsi" w:cstheme="minorBidi"/>
                <w:noProof/>
                <w:sz w:val="21"/>
                <w:szCs w:val="22"/>
              </w:rPr>
              <w:tab/>
            </w:r>
            <w:r w:rsidR="00872326" w:rsidRPr="00DD3971">
              <w:rPr>
                <w:rStyle w:val="a4"/>
                <w:noProof/>
              </w:rPr>
              <w:t>背景知识</w:t>
            </w:r>
            <w:r w:rsidR="00872326">
              <w:rPr>
                <w:noProof/>
                <w:webHidden/>
              </w:rPr>
              <w:tab/>
            </w:r>
            <w:r w:rsidR="00872326">
              <w:rPr>
                <w:noProof/>
                <w:webHidden/>
              </w:rPr>
              <w:fldChar w:fldCharType="begin"/>
            </w:r>
            <w:r w:rsidR="00872326">
              <w:rPr>
                <w:noProof/>
                <w:webHidden/>
              </w:rPr>
              <w:instrText xml:space="preserve"> PAGEREF _Toc102658565 \h </w:instrText>
            </w:r>
            <w:r w:rsidR="00872326">
              <w:rPr>
                <w:noProof/>
                <w:webHidden/>
              </w:rPr>
            </w:r>
            <w:r w:rsidR="00872326">
              <w:rPr>
                <w:noProof/>
                <w:webHidden/>
              </w:rPr>
              <w:fldChar w:fldCharType="separate"/>
            </w:r>
            <w:r w:rsidR="00C37089">
              <w:rPr>
                <w:noProof/>
                <w:webHidden/>
              </w:rPr>
              <w:t>3</w:t>
            </w:r>
            <w:r w:rsidR="00872326">
              <w:rPr>
                <w:noProof/>
                <w:webHidden/>
              </w:rPr>
              <w:fldChar w:fldCharType="end"/>
            </w:r>
          </w:hyperlink>
        </w:p>
        <w:p w14:paraId="391534C5" w14:textId="6257C7E7" w:rsidR="00872326" w:rsidRDefault="00DD09A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658566" w:history="1">
            <w:r w:rsidR="00872326" w:rsidRPr="00DD3971">
              <w:rPr>
                <w:rStyle w:val="a4"/>
                <w:noProof/>
              </w:rPr>
              <w:t>3.2</w:t>
            </w:r>
            <w:r w:rsidR="00872326">
              <w:rPr>
                <w:rFonts w:asciiTheme="minorHAnsi" w:eastAsiaTheme="minorEastAsia" w:hAnsiTheme="minorHAnsi" w:cstheme="minorBidi"/>
                <w:noProof/>
                <w:sz w:val="21"/>
                <w:szCs w:val="22"/>
              </w:rPr>
              <w:tab/>
            </w:r>
            <w:r w:rsidR="00872326" w:rsidRPr="00DD3971">
              <w:rPr>
                <w:rStyle w:val="a4"/>
                <w:noProof/>
              </w:rPr>
              <w:t>加密算法原理</w:t>
            </w:r>
            <w:r w:rsidR="00872326">
              <w:rPr>
                <w:noProof/>
                <w:webHidden/>
              </w:rPr>
              <w:tab/>
            </w:r>
            <w:r w:rsidR="00872326">
              <w:rPr>
                <w:noProof/>
                <w:webHidden/>
              </w:rPr>
              <w:fldChar w:fldCharType="begin"/>
            </w:r>
            <w:r w:rsidR="00872326">
              <w:rPr>
                <w:noProof/>
                <w:webHidden/>
              </w:rPr>
              <w:instrText xml:space="preserve"> PAGEREF _Toc102658566 \h </w:instrText>
            </w:r>
            <w:r w:rsidR="00872326">
              <w:rPr>
                <w:noProof/>
                <w:webHidden/>
              </w:rPr>
            </w:r>
            <w:r w:rsidR="00872326">
              <w:rPr>
                <w:noProof/>
                <w:webHidden/>
              </w:rPr>
              <w:fldChar w:fldCharType="separate"/>
            </w:r>
            <w:r w:rsidR="00C37089">
              <w:rPr>
                <w:noProof/>
                <w:webHidden/>
              </w:rPr>
              <w:t>4</w:t>
            </w:r>
            <w:r w:rsidR="00872326">
              <w:rPr>
                <w:noProof/>
                <w:webHidden/>
              </w:rPr>
              <w:fldChar w:fldCharType="end"/>
            </w:r>
          </w:hyperlink>
        </w:p>
        <w:p w14:paraId="7D96340B" w14:textId="077AA089" w:rsidR="00872326" w:rsidRDefault="00DD09A8">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658567" w:history="1">
            <w:r w:rsidR="00872326" w:rsidRPr="00DD3971">
              <w:rPr>
                <w:rStyle w:val="a4"/>
                <w:noProof/>
              </w:rPr>
              <w:t>3.2.1</w:t>
            </w:r>
            <w:r w:rsidR="00872326">
              <w:rPr>
                <w:rFonts w:asciiTheme="minorHAnsi" w:eastAsiaTheme="minorEastAsia" w:hAnsiTheme="minorHAnsi" w:cstheme="minorBidi"/>
                <w:noProof/>
                <w:sz w:val="21"/>
                <w:szCs w:val="22"/>
              </w:rPr>
              <w:tab/>
            </w:r>
            <w:r w:rsidR="00872326" w:rsidRPr="00DD3971">
              <w:rPr>
                <w:rStyle w:val="a4"/>
                <w:noProof/>
              </w:rPr>
              <w:t>背景介绍</w:t>
            </w:r>
            <w:r w:rsidR="00872326">
              <w:rPr>
                <w:noProof/>
                <w:webHidden/>
              </w:rPr>
              <w:tab/>
            </w:r>
            <w:r w:rsidR="00872326">
              <w:rPr>
                <w:noProof/>
                <w:webHidden/>
              </w:rPr>
              <w:fldChar w:fldCharType="begin"/>
            </w:r>
            <w:r w:rsidR="00872326">
              <w:rPr>
                <w:noProof/>
                <w:webHidden/>
              </w:rPr>
              <w:instrText xml:space="preserve"> PAGEREF _Toc102658567 \h </w:instrText>
            </w:r>
            <w:r w:rsidR="00872326">
              <w:rPr>
                <w:noProof/>
                <w:webHidden/>
              </w:rPr>
            </w:r>
            <w:r w:rsidR="00872326">
              <w:rPr>
                <w:noProof/>
                <w:webHidden/>
              </w:rPr>
              <w:fldChar w:fldCharType="separate"/>
            </w:r>
            <w:r w:rsidR="00C37089">
              <w:rPr>
                <w:noProof/>
                <w:webHidden/>
              </w:rPr>
              <w:t>4</w:t>
            </w:r>
            <w:r w:rsidR="00872326">
              <w:rPr>
                <w:noProof/>
                <w:webHidden/>
              </w:rPr>
              <w:fldChar w:fldCharType="end"/>
            </w:r>
          </w:hyperlink>
        </w:p>
        <w:p w14:paraId="065778F8" w14:textId="2E8E57D3" w:rsidR="00872326" w:rsidRDefault="00DD09A8">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658568" w:history="1">
            <w:r w:rsidR="00872326" w:rsidRPr="00DD3971">
              <w:rPr>
                <w:rStyle w:val="a4"/>
                <w:noProof/>
              </w:rPr>
              <w:t>3.2.2</w:t>
            </w:r>
            <w:r w:rsidR="00872326">
              <w:rPr>
                <w:rFonts w:asciiTheme="minorHAnsi" w:eastAsiaTheme="minorEastAsia" w:hAnsiTheme="minorHAnsi" w:cstheme="minorBidi"/>
                <w:noProof/>
                <w:sz w:val="21"/>
                <w:szCs w:val="22"/>
              </w:rPr>
              <w:tab/>
            </w:r>
            <w:r w:rsidR="00872326" w:rsidRPr="00DD3971">
              <w:rPr>
                <w:rStyle w:val="a4"/>
                <w:noProof/>
              </w:rPr>
              <w:t>使用环上的多项式加密</w:t>
            </w:r>
            <w:r w:rsidR="00872326">
              <w:rPr>
                <w:noProof/>
                <w:webHidden/>
              </w:rPr>
              <w:tab/>
            </w:r>
            <w:r w:rsidR="00872326">
              <w:rPr>
                <w:noProof/>
                <w:webHidden/>
              </w:rPr>
              <w:fldChar w:fldCharType="begin"/>
            </w:r>
            <w:r w:rsidR="00872326">
              <w:rPr>
                <w:noProof/>
                <w:webHidden/>
              </w:rPr>
              <w:instrText xml:space="preserve"> PAGEREF _Toc102658568 \h </w:instrText>
            </w:r>
            <w:r w:rsidR="00872326">
              <w:rPr>
                <w:noProof/>
                <w:webHidden/>
              </w:rPr>
            </w:r>
            <w:r w:rsidR="00872326">
              <w:rPr>
                <w:noProof/>
                <w:webHidden/>
              </w:rPr>
              <w:fldChar w:fldCharType="separate"/>
            </w:r>
            <w:r w:rsidR="00C37089">
              <w:rPr>
                <w:noProof/>
                <w:webHidden/>
              </w:rPr>
              <w:t>7</w:t>
            </w:r>
            <w:r w:rsidR="00872326">
              <w:rPr>
                <w:noProof/>
                <w:webHidden/>
              </w:rPr>
              <w:fldChar w:fldCharType="end"/>
            </w:r>
          </w:hyperlink>
        </w:p>
        <w:p w14:paraId="64C87604" w14:textId="1ED8942F" w:rsidR="00872326" w:rsidRDefault="00DD09A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658569" w:history="1">
            <w:r w:rsidR="00872326" w:rsidRPr="00DD3971">
              <w:rPr>
                <w:rStyle w:val="a4"/>
                <w:noProof/>
              </w:rPr>
              <w:t>3.3</w:t>
            </w:r>
            <w:r w:rsidR="00872326">
              <w:rPr>
                <w:rFonts w:asciiTheme="minorHAnsi" w:eastAsiaTheme="minorEastAsia" w:hAnsiTheme="minorHAnsi" w:cstheme="minorBidi"/>
                <w:noProof/>
                <w:sz w:val="21"/>
                <w:szCs w:val="22"/>
              </w:rPr>
              <w:tab/>
            </w:r>
            <w:r w:rsidR="00872326" w:rsidRPr="00DD3971">
              <w:rPr>
                <w:rStyle w:val="a4"/>
                <w:noProof/>
              </w:rPr>
              <w:t>CKKS</w:t>
            </w:r>
            <w:r w:rsidR="00872326" w:rsidRPr="00DD3971">
              <w:rPr>
                <w:rStyle w:val="a4"/>
                <w:noProof/>
              </w:rPr>
              <w:t>方案的编码与解码</w:t>
            </w:r>
            <w:r w:rsidR="00872326">
              <w:rPr>
                <w:noProof/>
                <w:webHidden/>
              </w:rPr>
              <w:tab/>
            </w:r>
            <w:r w:rsidR="00872326">
              <w:rPr>
                <w:noProof/>
                <w:webHidden/>
              </w:rPr>
              <w:fldChar w:fldCharType="begin"/>
            </w:r>
            <w:r w:rsidR="00872326">
              <w:rPr>
                <w:noProof/>
                <w:webHidden/>
              </w:rPr>
              <w:instrText xml:space="preserve"> PAGEREF _Toc102658569 \h </w:instrText>
            </w:r>
            <w:r w:rsidR="00872326">
              <w:rPr>
                <w:noProof/>
                <w:webHidden/>
              </w:rPr>
            </w:r>
            <w:r w:rsidR="00872326">
              <w:rPr>
                <w:noProof/>
                <w:webHidden/>
              </w:rPr>
              <w:fldChar w:fldCharType="separate"/>
            </w:r>
            <w:r w:rsidR="00C37089">
              <w:rPr>
                <w:noProof/>
                <w:webHidden/>
              </w:rPr>
              <w:t>11</w:t>
            </w:r>
            <w:r w:rsidR="00872326">
              <w:rPr>
                <w:noProof/>
                <w:webHidden/>
              </w:rPr>
              <w:fldChar w:fldCharType="end"/>
            </w:r>
          </w:hyperlink>
        </w:p>
        <w:p w14:paraId="796472EF" w14:textId="6AEBB4B5" w:rsidR="00872326" w:rsidRDefault="00DD09A8">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658570" w:history="1">
            <w:r w:rsidR="00872326" w:rsidRPr="00DD3971">
              <w:rPr>
                <w:rStyle w:val="a4"/>
                <w:noProof/>
              </w:rPr>
              <w:t>3.3.1</w:t>
            </w:r>
            <w:r w:rsidR="00872326">
              <w:rPr>
                <w:rFonts w:asciiTheme="minorHAnsi" w:eastAsiaTheme="minorEastAsia" w:hAnsiTheme="minorHAnsi" w:cstheme="minorBidi"/>
                <w:noProof/>
                <w:sz w:val="21"/>
                <w:szCs w:val="22"/>
              </w:rPr>
              <w:tab/>
            </w:r>
            <w:r w:rsidR="00872326" w:rsidRPr="00DD3971">
              <w:rPr>
                <w:rStyle w:val="a4"/>
                <w:noProof/>
              </w:rPr>
              <w:t>编码</w:t>
            </w:r>
            <w:r w:rsidR="00872326">
              <w:rPr>
                <w:noProof/>
                <w:webHidden/>
              </w:rPr>
              <w:tab/>
            </w:r>
            <w:r w:rsidR="00872326">
              <w:rPr>
                <w:noProof/>
                <w:webHidden/>
              </w:rPr>
              <w:fldChar w:fldCharType="begin"/>
            </w:r>
            <w:r w:rsidR="00872326">
              <w:rPr>
                <w:noProof/>
                <w:webHidden/>
              </w:rPr>
              <w:instrText xml:space="preserve"> PAGEREF _Toc102658570 \h </w:instrText>
            </w:r>
            <w:r w:rsidR="00872326">
              <w:rPr>
                <w:noProof/>
                <w:webHidden/>
              </w:rPr>
            </w:r>
            <w:r w:rsidR="00872326">
              <w:rPr>
                <w:noProof/>
                <w:webHidden/>
              </w:rPr>
              <w:fldChar w:fldCharType="separate"/>
            </w:r>
            <w:r w:rsidR="00C37089">
              <w:rPr>
                <w:noProof/>
                <w:webHidden/>
              </w:rPr>
              <w:t>11</w:t>
            </w:r>
            <w:r w:rsidR="00872326">
              <w:rPr>
                <w:noProof/>
                <w:webHidden/>
              </w:rPr>
              <w:fldChar w:fldCharType="end"/>
            </w:r>
          </w:hyperlink>
        </w:p>
        <w:p w14:paraId="1D9A21DA" w14:textId="2FC36638" w:rsidR="00872326" w:rsidRDefault="00DD09A8">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658571" w:history="1">
            <w:r w:rsidR="00872326" w:rsidRPr="00DD3971">
              <w:rPr>
                <w:rStyle w:val="a4"/>
                <w:noProof/>
              </w:rPr>
              <w:t>3.3.2</w:t>
            </w:r>
            <w:r w:rsidR="00872326">
              <w:rPr>
                <w:rFonts w:asciiTheme="minorHAnsi" w:eastAsiaTheme="minorEastAsia" w:hAnsiTheme="minorHAnsi" w:cstheme="minorBidi"/>
                <w:noProof/>
                <w:sz w:val="21"/>
                <w:szCs w:val="22"/>
              </w:rPr>
              <w:tab/>
            </w:r>
            <w:r w:rsidR="00872326" w:rsidRPr="00DD3971">
              <w:rPr>
                <w:rStyle w:val="a4"/>
                <w:noProof/>
              </w:rPr>
              <w:t>解码</w:t>
            </w:r>
            <w:r w:rsidR="00872326">
              <w:rPr>
                <w:noProof/>
                <w:webHidden/>
              </w:rPr>
              <w:tab/>
            </w:r>
            <w:r w:rsidR="00872326">
              <w:rPr>
                <w:noProof/>
                <w:webHidden/>
              </w:rPr>
              <w:fldChar w:fldCharType="begin"/>
            </w:r>
            <w:r w:rsidR="00872326">
              <w:rPr>
                <w:noProof/>
                <w:webHidden/>
              </w:rPr>
              <w:instrText xml:space="preserve"> PAGEREF _Toc102658571 \h </w:instrText>
            </w:r>
            <w:r w:rsidR="00872326">
              <w:rPr>
                <w:noProof/>
                <w:webHidden/>
              </w:rPr>
            </w:r>
            <w:r w:rsidR="00872326">
              <w:rPr>
                <w:noProof/>
                <w:webHidden/>
              </w:rPr>
              <w:fldChar w:fldCharType="separate"/>
            </w:r>
            <w:r w:rsidR="00C37089">
              <w:rPr>
                <w:noProof/>
                <w:webHidden/>
              </w:rPr>
              <w:t>12</w:t>
            </w:r>
            <w:r w:rsidR="00872326">
              <w:rPr>
                <w:noProof/>
                <w:webHidden/>
              </w:rPr>
              <w:fldChar w:fldCharType="end"/>
            </w:r>
          </w:hyperlink>
        </w:p>
        <w:p w14:paraId="3D1178BE" w14:textId="7317D701" w:rsidR="00872326" w:rsidRDefault="00DD09A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658572" w:history="1">
            <w:r w:rsidR="00872326" w:rsidRPr="00DD3971">
              <w:rPr>
                <w:rStyle w:val="a4"/>
                <w:noProof/>
              </w:rPr>
              <w:t>3.4</w:t>
            </w:r>
            <w:r w:rsidR="00872326">
              <w:rPr>
                <w:rFonts w:asciiTheme="minorHAnsi" w:eastAsiaTheme="minorEastAsia" w:hAnsiTheme="minorHAnsi" w:cstheme="minorBidi"/>
                <w:noProof/>
                <w:sz w:val="21"/>
                <w:szCs w:val="22"/>
              </w:rPr>
              <w:tab/>
            </w:r>
            <w:r w:rsidR="00872326" w:rsidRPr="00DD3971">
              <w:rPr>
                <w:rStyle w:val="a4"/>
                <w:noProof/>
              </w:rPr>
              <w:t>半诚实敌手模型</w:t>
            </w:r>
            <w:r w:rsidR="00872326">
              <w:rPr>
                <w:noProof/>
                <w:webHidden/>
              </w:rPr>
              <w:tab/>
            </w:r>
            <w:r w:rsidR="00872326">
              <w:rPr>
                <w:noProof/>
                <w:webHidden/>
              </w:rPr>
              <w:fldChar w:fldCharType="begin"/>
            </w:r>
            <w:r w:rsidR="00872326">
              <w:rPr>
                <w:noProof/>
                <w:webHidden/>
              </w:rPr>
              <w:instrText xml:space="preserve"> PAGEREF _Toc102658572 \h </w:instrText>
            </w:r>
            <w:r w:rsidR="00872326">
              <w:rPr>
                <w:noProof/>
                <w:webHidden/>
              </w:rPr>
            </w:r>
            <w:r w:rsidR="00872326">
              <w:rPr>
                <w:noProof/>
                <w:webHidden/>
              </w:rPr>
              <w:fldChar w:fldCharType="separate"/>
            </w:r>
            <w:r w:rsidR="00C37089">
              <w:rPr>
                <w:noProof/>
                <w:webHidden/>
              </w:rPr>
              <w:t>12</w:t>
            </w:r>
            <w:r w:rsidR="00872326">
              <w:rPr>
                <w:noProof/>
                <w:webHidden/>
              </w:rPr>
              <w:fldChar w:fldCharType="end"/>
            </w:r>
          </w:hyperlink>
        </w:p>
        <w:p w14:paraId="6251F4FA" w14:textId="43B82125" w:rsidR="00872326" w:rsidRDefault="00DD09A8">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658573" w:history="1">
            <w:r w:rsidR="00872326" w:rsidRPr="00DD3971">
              <w:rPr>
                <w:rStyle w:val="a4"/>
                <w:noProof/>
              </w:rPr>
              <w:t>4</w:t>
            </w:r>
            <w:r w:rsidR="00872326">
              <w:rPr>
                <w:rFonts w:asciiTheme="minorHAnsi" w:eastAsiaTheme="minorEastAsia" w:hAnsiTheme="minorHAnsi" w:cstheme="minorBidi"/>
                <w:noProof/>
                <w:sz w:val="21"/>
                <w:szCs w:val="22"/>
              </w:rPr>
              <w:tab/>
            </w:r>
            <w:r w:rsidR="00872326" w:rsidRPr="00DD3971">
              <w:rPr>
                <w:rStyle w:val="a4"/>
                <w:noProof/>
              </w:rPr>
              <w:t>实验概述</w:t>
            </w:r>
            <w:r w:rsidR="00872326">
              <w:rPr>
                <w:noProof/>
                <w:webHidden/>
              </w:rPr>
              <w:tab/>
            </w:r>
            <w:r w:rsidR="00872326">
              <w:rPr>
                <w:noProof/>
                <w:webHidden/>
              </w:rPr>
              <w:fldChar w:fldCharType="begin"/>
            </w:r>
            <w:r w:rsidR="00872326">
              <w:rPr>
                <w:noProof/>
                <w:webHidden/>
              </w:rPr>
              <w:instrText xml:space="preserve"> PAGEREF _Toc102658573 \h </w:instrText>
            </w:r>
            <w:r w:rsidR="00872326">
              <w:rPr>
                <w:noProof/>
                <w:webHidden/>
              </w:rPr>
            </w:r>
            <w:r w:rsidR="00872326">
              <w:rPr>
                <w:noProof/>
                <w:webHidden/>
              </w:rPr>
              <w:fldChar w:fldCharType="separate"/>
            </w:r>
            <w:r w:rsidR="00C37089">
              <w:rPr>
                <w:noProof/>
                <w:webHidden/>
              </w:rPr>
              <w:t>13</w:t>
            </w:r>
            <w:r w:rsidR="00872326">
              <w:rPr>
                <w:noProof/>
                <w:webHidden/>
              </w:rPr>
              <w:fldChar w:fldCharType="end"/>
            </w:r>
          </w:hyperlink>
        </w:p>
        <w:p w14:paraId="7D30007F" w14:textId="6868222B" w:rsidR="00872326" w:rsidRDefault="00DD09A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658574" w:history="1">
            <w:r w:rsidR="00872326" w:rsidRPr="00DD3971">
              <w:rPr>
                <w:rStyle w:val="a4"/>
                <w:noProof/>
              </w:rPr>
              <w:t>4.1</w:t>
            </w:r>
            <w:r w:rsidR="00872326">
              <w:rPr>
                <w:rFonts w:asciiTheme="minorHAnsi" w:eastAsiaTheme="minorEastAsia" w:hAnsiTheme="minorHAnsi" w:cstheme="minorBidi"/>
                <w:noProof/>
                <w:sz w:val="21"/>
                <w:szCs w:val="22"/>
              </w:rPr>
              <w:tab/>
            </w:r>
            <w:r w:rsidR="00872326" w:rsidRPr="00DD3971">
              <w:rPr>
                <w:rStyle w:val="a4"/>
                <w:noProof/>
              </w:rPr>
              <w:t>实验环境</w:t>
            </w:r>
            <w:r w:rsidR="00872326">
              <w:rPr>
                <w:noProof/>
                <w:webHidden/>
              </w:rPr>
              <w:tab/>
            </w:r>
            <w:r w:rsidR="00872326">
              <w:rPr>
                <w:noProof/>
                <w:webHidden/>
              </w:rPr>
              <w:fldChar w:fldCharType="begin"/>
            </w:r>
            <w:r w:rsidR="00872326">
              <w:rPr>
                <w:noProof/>
                <w:webHidden/>
              </w:rPr>
              <w:instrText xml:space="preserve"> PAGEREF _Toc102658574 \h </w:instrText>
            </w:r>
            <w:r w:rsidR="00872326">
              <w:rPr>
                <w:noProof/>
                <w:webHidden/>
              </w:rPr>
            </w:r>
            <w:r w:rsidR="00872326">
              <w:rPr>
                <w:noProof/>
                <w:webHidden/>
              </w:rPr>
              <w:fldChar w:fldCharType="separate"/>
            </w:r>
            <w:r w:rsidR="00C37089">
              <w:rPr>
                <w:noProof/>
                <w:webHidden/>
              </w:rPr>
              <w:t>13</w:t>
            </w:r>
            <w:r w:rsidR="00872326">
              <w:rPr>
                <w:noProof/>
                <w:webHidden/>
              </w:rPr>
              <w:fldChar w:fldCharType="end"/>
            </w:r>
          </w:hyperlink>
        </w:p>
        <w:p w14:paraId="358FF4A2" w14:textId="0AEB05D5" w:rsidR="00872326" w:rsidRDefault="00DD09A8">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658575" w:history="1">
            <w:r w:rsidR="00872326" w:rsidRPr="00DD3971">
              <w:rPr>
                <w:rStyle w:val="a4"/>
                <w:noProof/>
              </w:rPr>
              <w:t>4.1.1</w:t>
            </w:r>
            <w:r w:rsidR="00872326">
              <w:rPr>
                <w:rFonts w:asciiTheme="minorHAnsi" w:eastAsiaTheme="minorEastAsia" w:hAnsiTheme="minorHAnsi" w:cstheme="minorBidi"/>
                <w:noProof/>
                <w:sz w:val="21"/>
                <w:szCs w:val="22"/>
              </w:rPr>
              <w:tab/>
            </w:r>
            <w:r w:rsidR="00872326" w:rsidRPr="00DD3971">
              <w:rPr>
                <w:rStyle w:val="a4"/>
                <w:noProof/>
              </w:rPr>
              <w:t>环境要求和配置</w:t>
            </w:r>
            <w:r w:rsidR="00872326">
              <w:rPr>
                <w:noProof/>
                <w:webHidden/>
              </w:rPr>
              <w:tab/>
            </w:r>
            <w:r w:rsidR="00872326">
              <w:rPr>
                <w:noProof/>
                <w:webHidden/>
              </w:rPr>
              <w:fldChar w:fldCharType="begin"/>
            </w:r>
            <w:r w:rsidR="00872326">
              <w:rPr>
                <w:noProof/>
                <w:webHidden/>
              </w:rPr>
              <w:instrText xml:space="preserve"> PAGEREF _Toc102658575 \h </w:instrText>
            </w:r>
            <w:r w:rsidR="00872326">
              <w:rPr>
                <w:noProof/>
                <w:webHidden/>
              </w:rPr>
            </w:r>
            <w:r w:rsidR="00872326">
              <w:rPr>
                <w:noProof/>
                <w:webHidden/>
              </w:rPr>
              <w:fldChar w:fldCharType="separate"/>
            </w:r>
            <w:r w:rsidR="00C37089">
              <w:rPr>
                <w:noProof/>
                <w:webHidden/>
              </w:rPr>
              <w:t>13</w:t>
            </w:r>
            <w:r w:rsidR="00872326">
              <w:rPr>
                <w:noProof/>
                <w:webHidden/>
              </w:rPr>
              <w:fldChar w:fldCharType="end"/>
            </w:r>
          </w:hyperlink>
        </w:p>
        <w:p w14:paraId="6EA8C54A" w14:textId="68378B70" w:rsidR="00872326" w:rsidRDefault="00DD09A8">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658576" w:history="1">
            <w:r w:rsidR="00872326" w:rsidRPr="00DD3971">
              <w:rPr>
                <w:rStyle w:val="a4"/>
                <w:noProof/>
              </w:rPr>
              <w:t>4.1.2</w:t>
            </w:r>
            <w:r w:rsidR="00872326">
              <w:rPr>
                <w:rFonts w:asciiTheme="minorHAnsi" w:eastAsiaTheme="minorEastAsia" w:hAnsiTheme="minorHAnsi" w:cstheme="minorBidi"/>
                <w:noProof/>
                <w:sz w:val="21"/>
                <w:szCs w:val="22"/>
              </w:rPr>
              <w:tab/>
            </w:r>
            <w:r w:rsidR="00872326" w:rsidRPr="00DD3971">
              <w:rPr>
                <w:rStyle w:val="a4"/>
                <w:noProof/>
              </w:rPr>
              <w:t>实验数据参数</w:t>
            </w:r>
            <w:r w:rsidR="00872326">
              <w:rPr>
                <w:noProof/>
                <w:webHidden/>
              </w:rPr>
              <w:tab/>
            </w:r>
            <w:r w:rsidR="00872326">
              <w:rPr>
                <w:noProof/>
                <w:webHidden/>
              </w:rPr>
              <w:fldChar w:fldCharType="begin"/>
            </w:r>
            <w:r w:rsidR="00872326">
              <w:rPr>
                <w:noProof/>
                <w:webHidden/>
              </w:rPr>
              <w:instrText xml:space="preserve"> PAGEREF _Toc102658576 \h </w:instrText>
            </w:r>
            <w:r w:rsidR="00872326">
              <w:rPr>
                <w:noProof/>
                <w:webHidden/>
              </w:rPr>
            </w:r>
            <w:r w:rsidR="00872326">
              <w:rPr>
                <w:noProof/>
                <w:webHidden/>
              </w:rPr>
              <w:fldChar w:fldCharType="separate"/>
            </w:r>
            <w:r w:rsidR="00C37089">
              <w:rPr>
                <w:noProof/>
                <w:webHidden/>
              </w:rPr>
              <w:t>13</w:t>
            </w:r>
            <w:r w:rsidR="00872326">
              <w:rPr>
                <w:noProof/>
                <w:webHidden/>
              </w:rPr>
              <w:fldChar w:fldCharType="end"/>
            </w:r>
          </w:hyperlink>
        </w:p>
        <w:p w14:paraId="5BA58AF0" w14:textId="68ACE15D" w:rsidR="00872326" w:rsidRDefault="00DD09A8">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658577" w:history="1">
            <w:r w:rsidR="00872326" w:rsidRPr="00DD3971">
              <w:rPr>
                <w:rStyle w:val="a4"/>
                <w:noProof/>
              </w:rPr>
              <w:t>4.1.3</w:t>
            </w:r>
            <w:r w:rsidR="00872326">
              <w:rPr>
                <w:rFonts w:asciiTheme="minorHAnsi" w:eastAsiaTheme="minorEastAsia" w:hAnsiTheme="minorHAnsi" w:cstheme="minorBidi"/>
                <w:noProof/>
                <w:sz w:val="21"/>
                <w:szCs w:val="22"/>
              </w:rPr>
              <w:tab/>
            </w:r>
            <w:r w:rsidR="00872326" w:rsidRPr="00DD3971">
              <w:rPr>
                <w:rStyle w:val="a4"/>
                <w:noProof/>
              </w:rPr>
              <w:t>分析依据</w:t>
            </w:r>
            <w:r w:rsidR="00872326">
              <w:rPr>
                <w:noProof/>
                <w:webHidden/>
              </w:rPr>
              <w:tab/>
            </w:r>
            <w:r w:rsidR="00872326">
              <w:rPr>
                <w:noProof/>
                <w:webHidden/>
              </w:rPr>
              <w:fldChar w:fldCharType="begin"/>
            </w:r>
            <w:r w:rsidR="00872326">
              <w:rPr>
                <w:noProof/>
                <w:webHidden/>
              </w:rPr>
              <w:instrText xml:space="preserve"> PAGEREF _Toc102658577 \h </w:instrText>
            </w:r>
            <w:r w:rsidR="00872326">
              <w:rPr>
                <w:noProof/>
                <w:webHidden/>
              </w:rPr>
            </w:r>
            <w:r w:rsidR="00872326">
              <w:rPr>
                <w:noProof/>
                <w:webHidden/>
              </w:rPr>
              <w:fldChar w:fldCharType="separate"/>
            </w:r>
            <w:r w:rsidR="00C37089">
              <w:rPr>
                <w:noProof/>
                <w:webHidden/>
              </w:rPr>
              <w:t>13</w:t>
            </w:r>
            <w:r w:rsidR="00872326">
              <w:rPr>
                <w:noProof/>
                <w:webHidden/>
              </w:rPr>
              <w:fldChar w:fldCharType="end"/>
            </w:r>
          </w:hyperlink>
        </w:p>
        <w:p w14:paraId="78CFF81E" w14:textId="21471A81" w:rsidR="00872326" w:rsidRDefault="00DD09A8">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658578" w:history="1">
            <w:r w:rsidR="00872326" w:rsidRPr="00DD3971">
              <w:rPr>
                <w:rStyle w:val="a4"/>
                <w:noProof/>
              </w:rPr>
              <w:t>5</w:t>
            </w:r>
            <w:r w:rsidR="00872326">
              <w:rPr>
                <w:rFonts w:asciiTheme="minorHAnsi" w:eastAsiaTheme="minorEastAsia" w:hAnsiTheme="minorHAnsi" w:cstheme="minorBidi"/>
                <w:noProof/>
                <w:sz w:val="21"/>
                <w:szCs w:val="22"/>
              </w:rPr>
              <w:tab/>
            </w:r>
            <w:r w:rsidR="00872326" w:rsidRPr="00DD3971">
              <w:rPr>
                <w:rStyle w:val="a4"/>
                <w:noProof/>
              </w:rPr>
              <w:t>算法的分析</w:t>
            </w:r>
            <w:r w:rsidR="00872326">
              <w:rPr>
                <w:noProof/>
                <w:webHidden/>
              </w:rPr>
              <w:tab/>
            </w:r>
            <w:r w:rsidR="00872326">
              <w:rPr>
                <w:noProof/>
                <w:webHidden/>
              </w:rPr>
              <w:fldChar w:fldCharType="begin"/>
            </w:r>
            <w:r w:rsidR="00872326">
              <w:rPr>
                <w:noProof/>
                <w:webHidden/>
              </w:rPr>
              <w:instrText xml:space="preserve"> PAGEREF _Toc102658578 \h </w:instrText>
            </w:r>
            <w:r w:rsidR="00872326">
              <w:rPr>
                <w:noProof/>
                <w:webHidden/>
              </w:rPr>
            </w:r>
            <w:r w:rsidR="00872326">
              <w:rPr>
                <w:noProof/>
                <w:webHidden/>
              </w:rPr>
              <w:fldChar w:fldCharType="separate"/>
            </w:r>
            <w:r w:rsidR="00C37089">
              <w:rPr>
                <w:noProof/>
                <w:webHidden/>
              </w:rPr>
              <w:t>14</w:t>
            </w:r>
            <w:r w:rsidR="00872326">
              <w:rPr>
                <w:noProof/>
                <w:webHidden/>
              </w:rPr>
              <w:fldChar w:fldCharType="end"/>
            </w:r>
          </w:hyperlink>
        </w:p>
        <w:p w14:paraId="5D6E9C6B" w14:textId="3BE6ADCC" w:rsidR="00872326" w:rsidRDefault="00DD09A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658579" w:history="1">
            <w:r w:rsidR="00872326" w:rsidRPr="00DD3971">
              <w:rPr>
                <w:rStyle w:val="a4"/>
                <w:noProof/>
              </w:rPr>
              <w:t>5.1</w:t>
            </w:r>
            <w:r w:rsidR="00872326">
              <w:rPr>
                <w:rFonts w:asciiTheme="minorHAnsi" w:eastAsiaTheme="minorEastAsia" w:hAnsiTheme="minorHAnsi" w:cstheme="minorBidi"/>
                <w:noProof/>
                <w:sz w:val="21"/>
                <w:szCs w:val="22"/>
              </w:rPr>
              <w:tab/>
            </w:r>
            <w:r w:rsidR="00872326" w:rsidRPr="00DD3971">
              <w:rPr>
                <w:rStyle w:val="a4"/>
                <w:noProof/>
              </w:rPr>
              <w:t>同态加法</w:t>
            </w:r>
            <w:r w:rsidR="00872326">
              <w:rPr>
                <w:noProof/>
                <w:webHidden/>
              </w:rPr>
              <w:tab/>
            </w:r>
            <w:r w:rsidR="00872326">
              <w:rPr>
                <w:noProof/>
                <w:webHidden/>
              </w:rPr>
              <w:fldChar w:fldCharType="begin"/>
            </w:r>
            <w:r w:rsidR="00872326">
              <w:rPr>
                <w:noProof/>
                <w:webHidden/>
              </w:rPr>
              <w:instrText xml:space="preserve"> PAGEREF _Toc102658579 \h </w:instrText>
            </w:r>
            <w:r w:rsidR="00872326">
              <w:rPr>
                <w:noProof/>
                <w:webHidden/>
              </w:rPr>
            </w:r>
            <w:r w:rsidR="00872326">
              <w:rPr>
                <w:noProof/>
                <w:webHidden/>
              </w:rPr>
              <w:fldChar w:fldCharType="separate"/>
            </w:r>
            <w:r w:rsidR="00C37089">
              <w:rPr>
                <w:noProof/>
                <w:webHidden/>
              </w:rPr>
              <w:t>14</w:t>
            </w:r>
            <w:r w:rsidR="00872326">
              <w:rPr>
                <w:noProof/>
                <w:webHidden/>
              </w:rPr>
              <w:fldChar w:fldCharType="end"/>
            </w:r>
          </w:hyperlink>
        </w:p>
        <w:p w14:paraId="7773A915" w14:textId="5157567D" w:rsidR="00872326" w:rsidRDefault="00DD09A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658580" w:history="1">
            <w:r w:rsidR="00872326" w:rsidRPr="00DD3971">
              <w:rPr>
                <w:rStyle w:val="a4"/>
                <w:noProof/>
              </w:rPr>
              <w:t>5.2</w:t>
            </w:r>
            <w:r w:rsidR="00872326">
              <w:rPr>
                <w:rFonts w:asciiTheme="minorHAnsi" w:eastAsiaTheme="minorEastAsia" w:hAnsiTheme="minorHAnsi" w:cstheme="minorBidi"/>
                <w:noProof/>
                <w:sz w:val="21"/>
                <w:szCs w:val="22"/>
              </w:rPr>
              <w:tab/>
            </w:r>
            <w:r w:rsidR="00872326" w:rsidRPr="00DD3971">
              <w:rPr>
                <w:rStyle w:val="a4"/>
                <w:noProof/>
              </w:rPr>
              <w:t>正确性</w:t>
            </w:r>
            <w:r w:rsidR="00872326">
              <w:rPr>
                <w:noProof/>
                <w:webHidden/>
              </w:rPr>
              <w:tab/>
            </w:r>
            <w:r w:rsidR="00872326">
              <w:rPr>
                <w:noProof/>
                <w:webHidden/>
              </w:rPr>
              <w:fldChar w:fldCharType="begin"/>
            </w:r>
            <w:r w:rsidR="00872326">
              <w:rPr>
                <w:noProof/>
                <w:webHidden/>
              </w:rPr>
              <w:instrText xml:space="preserve"> PAGEREF _Toc102658580 \h </w:instrText>
            </w:r>
            <w:r w:rsidR="00872326">
              <w:rPr>
                <w:noProof/>
                <w:webHidden/>
              </w:rPr>
            </w:r>
            <w:r w:rsidR="00872326">
              <w:rPr>
                <w:noProof/>
                <w:webHidden/>
              </w:rPr>
              <w:fldChar w:fldCharType="separate"/>
            </w:r>
            <w:r w:rsidR="00C37089">
              <w:rPr>
                <w:noProof/>
                <w:webHidden/>
              </w:rPr>
              <w:t>14</w:t>
            </w:r>
            <w:r w:rsidR="00872326">
              <w:rPr>
                <w:noProof/>
                <w:webHidden/>
              </w:rPr>
              <w:fldChar w:fldCharType="end"/>
            </w:r>
          </w:hyperlink>
        </w:p>
        <w:p w14:paraId="2B2A8045" w14:textId="27BE0FEC" w:rsidR="00872326" w:rsidRDefault="00DD09A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658581" w:history="1">
            <w:r w:rsidR="00872326" w:rsidRPr="00DD3971">
              <w:rPr>
                <w:rStyle w:val="a4"/>
                <w:noProof/>
              </w:rPr>
              <w:t>5.3</w:t>
            </w:r>
            <w:r w:rsidR="00872326">
              <w:rPr>
                <w:rFonts w:asciiTheme="minorHAnsi" w:eastAsiaTheme="minorEastAsia" w:hAnsiTheme="minorHAnsi" w:cstheme="minorBidi"/>
                <w:noProof/>
                <w:sz w:val="21"/>
                <w:szCs w:val="22"/>
              </w:rPr>
              <w:tab/>
            </w:r>
            <w:r w:rsidR="00872326" w:rsidRPr="00DD3971">
              <w:rPr>
                <w:rStyle w:val="a4"/>
                <w:noProof/>
              </w:rPr>
              <w:t>安全性</w:t>
            </w:r>
            <w:r w:rsidR="00872326">
              <w:rPr>
                <w:noProof/>
                <w:webHidden/>
              </w:rPr>
              <w:tab/>
            </w:r>
            <w:r w:rsidR="00872326">
              <w:rPr>
                <w:noProof/>
                <w:webHidden/>
              </w:rPr>
              <w:fldChar w:fldCharType="begin"/>
            </w:r>
            <w:r w:rsidR="00872326">
              <w:rPr>
                <w:noProof/>
                <w:webHidden/>
              </w:rPr>
              <w:instrText xml:space="preserve"> PAGEREF _Toc102658581 \h </w:instrText>
            </w:r>
            <w:r w:rsidR="00872326">
              <w:rPr>
                <w:noProof/>
                <w:webHidden/>
              </w:rPr>
            </w:r>
            <w:r w:rsidR="00872326">
              <w:rPr>
                <w:noProof/>
                <w:webHidden/>
              </w:rPr>
              <w:fldChar w:fldCharType="separate"/>
            </w:r>
            <w:r w:rsidR="00C37089">
              <w:rPr>
                <w:noProof/>
                <w:webHidden/>
              </w:rPr>
              <w:t>15</w:t>
            </w:r>
            <w:r w:rsidR="00872326">
              <w:rPr>
                <w:noProof/>
                <w:webHidden/>
              </w:rPr>
              <w:fldChar w:fldCharType="end"/>
            </w:r>
          </w:hyperlink>
        </w:p>
        <w:p w14:paraId="18879170" w14:textId="5A0C5BD9" w:rsidR="00872326" w:rsidRDefault="00DD09A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658582" w:history="1">
            <w:r w:rsidR="00872326" w:rsidRPr="00DD3971">
              <w:rPr>
                <w:rStyle w:val="a4"/>
                <w:noProof/>
              </w:rPr>
              <w:t>5.4</w:t>
            </w:r>
            <w:r w:rsidR="00872326">
              <w:rPr>
                <w:rFonts w:asciiTheme="minorHAnsi" w:eastAsiaTheme="minorEastAsia" w:hAnsiTheme="minorHAnsi" w:cstheme="minorBidi"/>
                <w:noProof/>
                <w:sz w:val="21"/>
                <w:szCs w:val="22"/>
              </w:rPr>
              <w:tab/>
            </w:r>
            <w:r w:rsidR="00872326" w:rsidRPr="00DD3971">
              <w:rPr>
                <w:rStyle w:val="a4"/>
                <w:noProof/>
              </w:rPr>
              <w:t>局限性</w:t>
            </w:r>
            <w:r w:rsidR="00872326">
              <w:rPr>
                <w:noProof/>
                <w:webHidden/>
              </w:rPr>
              <w:tab/>
            </w:r>
            <w:r w:rsidR="00872326">
              <w:rPr>
                <w:noProof/>
                <w:webHidden/>
              </w:rPr>
              <w:fldChar w:fldCharType="begin"/>
            </w:r>
            <w:r w:rsidR="00872326">
              <w:rPr>
                <w:noProof/>
                <w:webHidden/>
              </w:rPr>
              <w:instrText xml:space="preserve"> PAGEREF _Toc102658582 \h </w:instrText>
            </w:r>
            <w:r w:rsidR="00872326">
              <w:rPr>
                <w:noProof/>
                <w:webHidden/>
              </w:rPr>
            </w:r>
            <w:r w:rsidR="00872326">
              <w:rPr>
                <w:noProof/>
                <w:webHidden/>
              </w:rPr>
              <w:fldChar w:fldCharType="separate"/>
            </w:r>
            <w:r w:rsidR="00C37089">
              <w:rPr>
                <w:noProof/>
                <w:webHidden/>
              </w:rPr>
              <w:t>15</w:t>
            </w:r>
            <w:r w:rsidR="00872326">
              <w:rPr>
                <w:noProof/>
                <w:webHidden/>
              </w:rPr>
              <w:fldChar w:fldCharType="end"/>
            </w:r>
          </w:hyperlink>
        </w:p>
        <w:p w14:paraId="23E33C46" w14:textId="721B8740" w:rsidR="00872326" w:rsidRDefault="00DD09A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658583" w:history="1">
            <w:r w:rsidR="00872326" w:rsidRPr="00DD3971">
              <w:rPr>
                <w:rStyle w:val="a4"/>
                <w:noProof/>
              </w:rPr>
              <w:t>5.5</w:t>
            </w:r>
            <w:r w:rsidR="00872326">
              <w:rPr>
                <w:rFonts w:asciiTheme="minorHAnsi" w:eastAsiaTheme="minorEastAsia" w:hAnsiTheme="minorHAnsi" w:cstheme="minorBidi"/>
                <w:noProof/>
                <w:sz w:val="21"/>
                <w:szCs w:val="22"/>
              </w:rPr>
              <w:tab/>
            </w:r>
            <w:r w:rsidR="00872326" w:rsidRPr="00DD3971">
              <w:rPr>
                <w:rStyle w:val="a4"/>
                <w:noProof/>
              </w:rPr>
              <w:t>性能分析</w:t>
            </w:r>
            <w:r w:rsidR="00872326">
              <w:rPr>
                <w:noProof/>
                <w:webHidden/>
              </w:rPr>
              <w:tab/>
            </w:r>
            <w:r w:rsidR="00872326">
              <w:rPr>
                <w:noProof/>
                <w:webHidden/>
              </w:rPr>
              <w:fldChar w:fldCharType="begin"/>
            </w:r>
            <w:r w:rsidR="00872326">
              <w:rPr>
                <w:noProof/>
                <w:webHidden/>
              </w:rPr>
              <w:instrText xml:space="preserve"> PAGEREF _Toc102658583 \h </w:instrText>
            </w:r>
            <w:r w:rsidR="00872326">
              <w:rPr>
                <w:noProof/>
                <w:webHidden/>
              </w:rPr>
            </w:r>
            <w:r w:rsidR="00872326">
              <w:rPr>
                <w:noProof/>
                <w:webHidden/>
              </w:rPr>
              <w:fldChar w:fldCharType="separate"/>
            </w:r>
            <w:r w:rsidR="00C37089">
              <w:rPr>
                <w:noProof/>
                <w:webHidden/>
              </w:rPr>
              <w:t>18</w:t>
            </w:r>
            <w:r w:rsidR="00872326">
              <w:rPr>
                <w:noProof/>
                <w:webHidden/>
              </w:rPr>
              <w:fldChar w:fldCharType="end"/>
            </w:r>
          </w:hyperlink>
        </w:p>
        <w:p w14:paraId="5F8C00F3" w14:textId="711341BA" w:rsidR="00872326" w:rsidRDefault="00DD09A8">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658584" w:history="1">
            <w:r w:rsidR="00872326" w:rsidRPr="00DD3971">
              <w:rPr>
                <w:rStyle w:val="a4"/>
                <w:noProof/>
              </w:rPr>
              <w:t>6</w:t>
            </w:r>
            <w:r w:rsidR="00872326">
              <w:rPr>
                <w:rFonts w:asciiTheme="minorHAnsi" w:eastAsiaTheme="minorEastAsia" w:hAnsiTheme="minorHAnsi" w:cstheme="minorBidi"/>
                <w:noProof/>
                <w:sz w:val="21"/>
                <w:szCs w:val="22"/>
              </w:rPr>
              <w:tab/>
            </w:r>
            <w:r w:rsidR="00872326" w:rsidRPr="00DD3971">
              <w:rPr>
                <w:rStyle w:val="a4"/>
                <w:noProof/>
              </w:rPr>
              <w:t>结束语</w:t>
            </w:r>
            <w:r w:rsidR="00872326">
              <w:rPr>
                <w:noProof/>
                <w:webHidden/>
              </w:rPr>
              <w:tab/>
            </w:r>
            <w:r w:rsidR="00872326">
              <w:rPr>
                <w:noProof/>
                <w:webHidden/>
              </w:rPr>
              <w:fldChar w:fldCharType="begin"/>
            </w:r>
            <w:r w:rsidR="00872326">
              <w:rPr>
                <w:noProof/>
                <w:webHidden/>
              </w:rPr>
              <w:instrText xml:space="preserve"> PAGEREF _Toc102658584 \h </w:instrText>
            </w:r>
            <w:r w:rsidR="00872326">
              <w:rPr>
                <w:noProof/>
                <w:webHidden/>
              </w:rPr>
            </w:r>
            <w:r w:rsidR="00872326">
              <w:rPr>
                <w:noProof/>
                <w:webHidden/>
              </w:rPr>
              <w:fldChar w:fldCharType="separate"/>
            </w:r>
            <w:r w:rsidR="00C37089">
              <w:rPr>
                <w:noProof/>
                <w:webHidden/>
              </w:rPr>
              <w:t>19</w:t>
            </w:r>
            <w:r w:rsidR="00872326">
              <w:rPr>
                <w:noProof/>
                <w:webHidden/>
              </w:rPr>
              <w:fldChar w:fldCharType="end"/>
            </w:r>
          </w:hyperlink>
        </w:p>
        <w:p w14:paraId="190D5AF9" w14:textId="08A2E4D2" w:rsidR="00872326" w:rsidRDefault="00DD09A8">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658585" w:history="1">
            <w:r w:rsidR="00872326" w:rsidRPr="00DD3971">
              <w:rPr>
                <w:rStyle w:val="a4"/>
                <w:noProof/>
              </w:rPr>
              <w:t>7</w:t>
            </w:r>
            <w:r w:rsidR="00872326">
              <w:rPr>
                <w:rFonts w:asciiTheme="minorHAnsi" w:eastAsiaTheme="minorEastAsia" w:hAnsiTheme="minorHAnsi" w:cstheme="minorBidi"/>
                <w:noProof/>
                <w:sz w:val="21"/>
                <w:szCs w:val="22"/>
              </w:rPr>
              <w:tab/>
            </w:r>
            <w:r w:rsidR="00872326" w:rsidRPr="00DD3971">
              <w:rPr>
                <w:rStyle w:val="a4"/>
                <w:noProof/>
              </w:rPr>
              <w:t>谢</w:t>
            </w:r>
            <w:r w:rsidR="00872326" w:rsidRPr="00DD3971">
              <w:rPr>
                <w:rStyle w:val="a4"/>
                <w:noProof/>
              </w:rPr>
              <w:t xml:space="preserve">  </w:t>
            </w:r>
            <w:r w:rsidR="00872326" w:rsidRPr="00DD3971">
              <w:rPr>
                <w:rStyle w:val="a4"/>
                <w:noProof/>
              </w:rPr>
              <w:t>辞</w:t>
            </w:r>
            <w:r w:rsidR="00872326">
              <w:rPr>
                <w:noProof/>
                <w:webHidden/>
              </w:rPr>
              <w:tab/>
            </w:r>
            <w:r w:rsidR="00872326">
              <w:rPr>
                <w:noProof/>
                <w:webHidden/>
              </w:rPr>
              <w:fldChar w:fldCharType="begin"/>
            </w:r>
            <w:r w:rsidR="00872326">
              <w:rPr>
                <w:noProof/>
                <w:webHidden/>
              </w:rPr>
              <w:instrText xml:space="preserve"> PAGEREF _Toc102658585 \h </w:instrText>
            </w:r>
            <w:r w:rsidR="00872326">
              <w:rPr>
                <w:noProof/>
                <w:webHidden/>
              </w:rPr>
            </w:r>
            <w:r w:rsidR="00872326">
              <w:rPr>
                <w:noProof/>
                <w:webHidden/>
              </w:rPr>
              <w:fldChar w:fldCharType="separate"/>
            </w:r>
            <w:r w:rsidR="00C37089">
              <w:rPr>
                <w:noProof/>
                <w:webHidden/>
              </w:rPr>
              <w:t>20</w:t>
            </w:r>
            <w:r w:rsidR="00872326">
              <w:rPr>
                <w:noProof/>
                <w:webHidden/>
              </w:rPr>
              <w:fldChar w:fldCharType="end"/>
            </w:r>
          </w:hyperlink>
        </w:p>
        <w:p w14:paraId="3067BD21" w14:textId="2EE4F2F9" w:rsidR="00872326" w:rsidRDefault="00DD09A8">
          <w:pPr>
            <w:pStyle w:val="TOC1"/>
            <w:tabs>
              <w:tab w:val="right" w:leader="dot" w:pos="9062"/>
            </w:tabs>
            <w:ind w:left="280" w:hanging="280"/>
            <w:rPr>
              <w:rFonts w:asciiTheme="minorHAnsi" w:eastAsiaTheme="minorEastAsia" w:hAnsiTheme="minorHAnsi" w:cstheme="minorBidi"/>
              <w:noProof/>
              <w:sz w:val="21"/>
              <w:szCs w:val="22"/>
            </w:rPr>
          </w:pPr>
          <w:hyperlink w:anchor="_Toc102658586" w:history="1">
            <w:r w:rsidR="00872326" w:rsidRPr="00DD3971">
              <w:rPr>
                <w:rStyle w:val="a4"/>
                <w:noProof/>
              </w:rPr>
              <w:t>参考文献</w:t>
            </w:r>
            <w:r w:rsidR="00872326">
              <w:rPr>
                <w:noProof/>
                <w:webHidden/>
              </w:rPr>
              <w:tab/>
            </w:r>
            <w:r w:rsidR="00872326">
              <w:rPr>
                <w:noProof/>
                <w:webHidden/>
              </w:rPr>
              <w:fldChar w:fldCharType="begin"/>
            </w:r>
            <w:r w:rsidR="00872326">
              <w:rPr>
                <w:noProof/>
                <w:webHidden/>
              </w:rPr>
              <w:instrText xml:space="preserve"> PAGEREF _Toc102658586 \h </w:instrText>
            </w:r>
            <w:r w:rsidR="00872326">
              <w:rPr>
                <w:noProof/>
                <w:webHidden/>
              </w:rPr>
            </w:r>
            <w:r w:rsidR="00872326">
              <w:rPr>
                <w:noProof/>
                <w:webHidden/>
              </w:rPr>
              <w:fldChar w:fldCharType="separate"/>
            </w:r>
            <w:r w:rsidR="00C37089">
              <w:rPr>
                <w:noProof/>
                <w:webHidden/>
              </w:rPr>
              <w:t>21</w:t>
            </w:r>
            <w:r w:rsidR="00872326">
              <w:rPr>
                <w:noProof/>
                <w:webHidden/>
              </w:rPr>
              <w:fldChar w:fldCharType="end"/>
            </w:r>
          </w:hyperlink>
        </w:p>
        <w:p w14:paraId="16CF5715" w14:textId="50986BB8" w:rsidR="00872326" w:rsidRDefault="00DD09A8">
          <w:pPr>
            <w:pStyle w:val="TOC1"/>
            <w:tabs>
              <w:tab w:val="right" w:leader="dot" w:pos="9062"/>
            </w:tabs>
            <w:ind w:left="280" w:hanging="280"/>
            <w:rPr>
              <w:rFonts w:asciiTheme="minorHAnsi" w:eastAsiaTheme="minorEastAsia" w:hAnsiTheme="minorHAnsi" w:cstheme="minorBidi"/>
              <w:noProof/>
              <w:sz w:val="21"/>
              <w:szCs w:val="22"/>
            </w:rPr>
          </w:pPr>
          <w:hyperlink w:anchor="_Toc102658587" w:history="1">
            <w:r w:rsidR="00872326" w:rsidRPr="00DD3971">
              <w:rPr>
                <w:rStyle w:val="a4"/>
                <w:noProof/>
              </w:rPr>
              <w:t>附</w:t>
            </w:r>
            <w:r w:rsidR="00872326" w:rsidRPr="00DD3971">
              <w:rPr>
                <w:rStyle w:val="a4"/>
                <w:noProof/>
              </w:rPr>
              <w:t xml:space="preserve">  </w:t>
            </w:r>
            <w:r w:rsidR="00872326" w:rsidRPr="00DD3971">
              <w:rPr>
                <w:rStyle w:val="a4"/>
                <w:noProof/>
              </w:rPr>
              <w:t>录</w:t>
            </w:r>
            <w:r w:rsidR="00872326">
              <w:rPr>
                <w:noProof/>
                <w:webHidden/>
              </w:rPr>
              <w:tab/>
            </w:r>
            <w:r w:rsidR="00872326">
              <w:rPr>
                <w:noProof/>
                <w:webHidden/>
              </w:rPr>
              <w:fldChar w:fldCharType="begin"/>
            </w:r>
            <w:r w:rsidR="00872326">
              <w:rPr>
                <w:noProof/>
                <w:webHidden/>
              </w:rPr>
              <w:instrText xml:space="preserve"> PAGEREF _Toc102658587 \h </w:instrText>
            </w:r>
            <w:r w:rsidR="00872326">
              <w:rPr>
                <w:noProof/>
                <w:webHidden/>
              </w:rPr>
            </w:r>
            <w:r w:rsidR="00872326">
              <w:rPr>
                <w:noProof/>
                <w:webHidden/>
              </w:rPr>
              <w:fldChar w:fldCharType="separate"/>
            </w:r>
            <w:r w:rsidR="00C37089">
              <w:rPr>
                <w:noProof/>
                <w:webHidden/>
              </w:rPr>
              <w:t>23</w:t>
            </w:r>
            <w:r w:rsidR="00872326">
              <w:rPr>
                <w:noProof/>
                <w:webHidden/>
              </w:rPr>
              <w:fldChar w:fldCharType="end"/>
            </w:r>
          </w:hyperlink>
        </w:p>
        <w:p w14:paraId="704C6240" w14:textId="2B4C8E08" w:rsidR="00D91C9C" w:rsidRDefault="00E41A88" w:rsidP="00364587">
          <w:pPr>
            <w:spacing w:after="156"/>
            <w:ind w:firstLineChars="0" w:firstLine="0"/>
            <w:sectPr w:rsidR="00D91C9C" w:rsidSect="00D91C9C">
              <w:headerReference w:type="first" r:id="rId15"/>
              <w:pgSz w:w="11906" w:h="16838"/>
              <w:pgMar w:top="1417" w:right="1417" w:bottom="1417" w:left="1417" w:header="850" w:footer="992" w:gutter="0"/>
              <w:cols w:space="720"/>
              <w:titlePg/>
              <w:docGrid w:type="lines" w:linePitch="312"/>
            </w:sectPr>
          </w:pPr>
          <w:r>
            <w:rPr>
              <w:b/>
              <w:bCs/>
              <w:lang w:val="zh-CN"/>
            </w:rPr>
            <w:fldChar w:fldCharType="end"/>
          </w:r>
        </w:p>
      </w:sdtContent>
    </w:sdt>
    <w:p w14:paraId="67738333" w14:textId="2106F142" w:rsidR="00EF1D6B" w:rsidRDefault="00EF1D6B">
      <w:pPr>
        <w:widowControl/>
        <w:spacing w:afterLines="0" w:after="0" w:line="240" w:lineRule="auto"/>
        <w:ind w:firstLineChars="0" w:firstLine="0"/>
        <w:jc w:val="left"/>
      </w:pPr>
    </w:p>
    <w:p w14:paraId="73DBE997" w14:textId="0251585F" w:rsidR="00EF1D6B" w:rsidRPr="00E87602" w:rsidRDefault="000D4751" w:rsidP="00E87602">
      <w:pPr>
        <w:pStyle w:val="1"/>
        <w:spacing w:after="156"/>
      </w:pPr>
      <w:bookmarkStart w:id="24" w:name="_Toc102658558"/>
      <w:r w:rsidRPr="00E87602">
        <w:rPr>
          <w:rFonts w:hint="eastAsia"/>
        </w:rPr>
        <w:t>绪论</w:t>
      </w:r>
      <w:bookmarkEnd w:id="24"/>
    </w:p>
    <w:p w14:paraId="05B7E6CB" w14:textId="69968CDD" w:rsidR="000D4751" w:rsidRDefault="00057A48" w:rsidP="00E60934">
      <w:pPr>
        <w:pStyle w:val="2"/>
        <w:spacing w:after="156"/>
        <w:ind w:left="480" w:hanging="480"/>
      </w:pPr>
      <w:bookmarkStart w:id="25" w:name="_Toc102658559"/>
      <w:r>
        <w:rPr>
          <w:rFonts w:hint="eastAsia"/>
        </w:rPr>
        <w:t>研究背景</w:t>
      </w:r>
      <w:r w:rsidR="007F772A">
        <w:rPr>
          <w:rFonts w:hint="eastAsia"/>
        </w:rPr>
        <w:t>及意义</w:t>
      </w:r>
      <w:bookmarkEnd w:id="25"/>
    </w:p>
    <w:p w14:paraId="03936EDA" w14:textId="5B006A06" w:rsidR="00BF12F0" w:rsidRDefault="00364587" w:rsidP="005B77AF">
      <w:pPr>
        <w:spacing w:after="156"/>
        <w:ind w:firstLine="480"/>
      </w:pPr>
      <w:r>
        <w:rPr>
          <w:rFonts w:hint="eastAsia"/>
        </w:rPr>
        <w:t>信息大爆炸的今天，海量的数据扑面而来</w:t>
      </w:r>
      <w:r w:rsidR="00634597">
        <w:rPr>
          <w:rFonts w:hint="eastAsia"/>
        </w:rPr>
        <w:t>.</w:t>
      </w:r>
      <w:r>
        <w:rPr>
          <w:rFonts w:hint="eastAsia"/>
        </w:rPr>
        <w:t>面对这些激增的数据，如果自己的设备无法处理，那么就可以交由有能力的第三方代行计算，这时就涉及到了数据的隐私与机密的问题</w:t>
      </w:r>
      <w:r w:rsidR="00634597">
        <w:rPr>
          <w:rFonts w:hint="eastAsia"/>
        </w:rPr>
        <w:t>.</w:t>
      </w:r>
      <w:r>
        <w:rPr>
          <w:rFonts w:hint="eastAsia"/>
        </w:rPr>
        <w:t>例如，一款软件若要在本地处理数据，若用户设备性能低，在本地处理会大大消耗设备资源，造成使用卡顿，用户体验性极差</w:t>
      </w:r>
      <w:r w:rsidR="00634597">
        <w:rPr>
          <w:rFonts w:hint="eastAsia"/>
        </w:rPr>
        <w:t>.</w:t>
      </w:r>
      <w:r>
        <w:rPr>
          <w:rFonts w:hint="eastAsia"/>
        </w:rPr>
        <w:t>而将这些数据提交到云服务器上去计算，则能大大解决这一问题</w:t>
      </w:r>
      <w:r w:rsidR="00634597">
        <w:rPr>
          <w:rFonts w:hint="eastAsia"/>
        </w:rPr>
        <w:t>.</w:t>
      </w:r>
      <w:r>
        <w:rPr>
          <w:rFonts w:hint="eastAsia"/>
        </w:rPr>
        <w:t>这时迎来了有一个问题，若将用户的隐私数据直接提交给云服务器，就会造成数据的泄露，这就是大数据下的隐私问题</w:t>
      </w:r>
      <w:r w:rsidR="00634597">
        <w:rPr>
          <w:rFonts w:hint="eastAsia"/>
        </w:rPr>
        <w:t>.</w:t>
      </w:r>
      <w:r>
        <w:rPr>
          <w:rFonts w:hint="eastAsia"/>
        </w:rPr>
        <w:t>而将数据进行加密，再安全传输协议发送至云服务器，由云服务器代为处理，这也许是一个好的办法</w:t>
      </w:r>
      <w:r w:rsidR="00634597">
        <w:rPr>
          <w:rFonts w:hint="eastAsia"/>
        </w:rPr>
        <w:t>.</w:t>
      </w:r>
    </w:p>
    <w:p w14:paraId="48446674" w14:textId="4B4834D9" w:rsidR="00057A48" w:rsidRDefault="00057A48" w:rsidP="00E60934">
      <w:pPr>
        <w:pStyle w:val="2"/>
        <w:spacing w:after="156"/>
        <w:ind w:left="480" w:hanging="480"/>
      </w:pPr>
      <w:bookmarkStart w:id="26" w:name="_Toc102658560"/>
      <w:r>
        <w:rPr>
          <w:rFonts w:hint="eastAsia"/>
        </w:rPr>
        <w:t>研究现状</w:t>
      </w:r>
      <w:bookmarkEnd w:id="26"/>
    </w:p>
    <w:p w14:paraId="408977F6" w14:textId="0A84A190" w:rsidR="007C7B7A" w:rsidRDefault="007C7B7A" w:rsidP="007C7B7A">
      <w:pPr>
        <w:spacing w:after="156"/>
        <w:ind w:firstLine="480"/>
      </w:pPr>
      <w:r>
        <w:rPr>
          <w:rFonts w:hint="eastAsia"/>
        </w:rPr>
        <w:t>针对密文计算问题，如果能将数据进行加密，并且对加密后的数据执行同样的加减乘除操作，若是此时将结果进行解密仍能得到相同的结果，那么这就叫做同态加密，一种先计算后解密等同于先解密后计算的方案——同态加密，是由</w:t>
      </w:r>
      <w:r w:rsidRPr="008638D2">
        <w:rPr>
          <w:rFonts w:hint="eastAsia"/>
        </w:rPr>
        <w:t>Rivest</w:t>
      </w:r>
      <w:r w:rsidRPr="008638D2">
        <w:rPr>
          <w:rFonts w:hint="eastAsia"/>
        </w:rPr>
        <w:t>等人</w:t>
      </w:r>
      <w:r w:rsidR="00186B87" w:rsidRPr="00186B87">
        <w:rPr>
          <w:vertAlign w:val="superscript"/>
        </w:rPr>
        <w:fldChar w:fldCharType="begin"/>
      </w:r>
      <w:r w:rsidR="00186B87" w:rsidRPr="00186B87">
        <w:rPr>
          <w:vertAlign w:val="superscript"/>
        </w:rPr>
        <w:instrText xml:space="preserve"> </w:instrText>
      </w:r>
      <w:r w:rsidR="00186B87" w:rsidRPr="00186B87">
        <w:rPr>
          <w:rFonts w:hint="eastAsia"/>
          <w:vertAlign w:val="superscript"/>
        </w:rPr>
        <w:instrText>REF _Ref103078242 \n \h</w:instrText>
      </w:r>
      <w:r w:rsidR="00186B87" w:rsidRPr="00186B87">
        <w:rPr>
          <w:vertAlign w:val="superscript"/>
        </w:rPr>
        <w:instrText xml:space="preserve"> </w:instrText>
      </w:r>
      <w:r w:rsidR="00186B87">
        <w:rPr>
          <w:vertAlign w:val="superscript"/>
        </w:rPr>
        <w:instrText xml:space="preserve"> \* MERGEFORMAT </w:instrText>
      </w:r>
      <w:r w:rsidR="00186B87" w:rsidRPr="00186B87">
        <w:rPr>
          <w:vertAlign w:val="superscript"/>
        </w:rPr>
      </w:r>
      <w:r w:rsidR="00186B87" w:rsidRPr="00186B87">
        <w:rPr>
          <w:vertAlign w:val="superscript"/>
        </w:rPr>
        <w:fldChar w:fldCharType="separate"/>
      </w:r>
      <w:r w:rsidR="00C37089">
        <w:rPr>
          <w:vertAlign w:val="superscript"/>
        </w:rPr>
        <w:t xml:space="preserve">[1] </w:t>
      </w:r>
      <w:r w:rsidR="00186B87" w:rsidRPr="00186B87">
        <w:rPr>
          <w:vertAlign w:val="superscript"/>
        </w:rPr>
        <w:fldChar w:fldCharType="end"/>
      </w:r>
      <w:r>
        <w:rPr>
          <w:rFonts w:hint="eastAsia"/>
        </w:rPr>
        <w:t>在上世纪七十年代提出的。这使得数据能由多方提供给云服务器进行密文计算，对数据的机密性，完整性和隐私性得到了有效的保护。同态加密方案支持对密文的计算，并能由密文的计算结果解密得到正确的明文计算结果。在后来的同态加密方案中，有些只支持加法同态，如</w:t>
      </w:r>
      <w:r>
        <w:rPr>
          <w:rFonts w:hint="eastAsia"/>
        </w:rPr>
        <w:t>Paillier</w:t>
      </w:r>
      <w:r>
        <w:rPr>
          <w:rFonts w:hint="eastAsia"/>
        </w:rPr>
        <w:t>方案</w:t>
      </w:r>
      <w:r w:rsidR="00CE1524" w:rsidRPr="00604504">
        <w:rPr>
          <w:vertAlign w:val="superscript"/>
        </w:rPr>
        <w:fldChar w:fldCharType="begin"/>
      </w:r>
      <w:r w:rsidR="00CE1524" w:rsidRPr="00604504">
        <w:rPr>
          <w:vertAlign w:val="superscript"/>
        </w:rPr>
        <w:instrText xml:space="preserve"> </w:instrText>
      </w:r>
      <w:r w:rsidR="00CE1524" w:rsidRPr="00604504">
        <w:rPr>
          <w:rFonts w:hint="eastAsia"/>
          <w:vertAlign w:val="superscript"/>
        </w:rPr>
        <w:instrText>REF _Ref103078294 \n \h</w:instrText>
      </w:r>
      <w:r w:rsidR="00CE1524" w:rsidRPr="00604504">
        <w:rPr>
          <w:vertAlign w:val="superscript"/>
        </w:rPr>
        <w:instrText xml:space="preserve"> </w:instrText>
      </w:r>
      <w:r w:rsidR="00604504">
        <w:rPr>
          <w:vertAlign w:val="superscript"/>
        </w:rPr>
        <w:instrText xml:space="preserve"> \* MERGEFORMAT </w:instrText>
      </w:r>
      <w:r w:rsidR="00CE1524" w:rsidRPr="00604504">
        <w:rPr>
          <w:vertAlign w:val="superscript"/>
        </w:rPr>
      </w:r>
      <w:r w:rsidR="00CE1524" w:rsidRPr="00604504">
        <w:rPr>
          <w:vertAlign w:val="superscript"/>
        </w:rPr>
        <w:fldChar w:fldCharType="separate"/>
      </w:r>
      <w:r w:rsidR="00C37089">
        <w:rPr>
          <w:vertAlign w:val="superscript"/>
        </w:rPr>
        <w:t xml:space="preserve">[2] </w:t>
      </w:r>
      <w:r w:rsidR="00CE1524" w:rsidRPr="00604504">
        <w:rPr>
          <w:vertAlign w:val="superscript"/>
        </w:rPr>
        <w:fldChar w:fldCharType="end"/>
      </w:r>
      <w:r>
        <w:rPr>
          <w:rFonts w:hint="eastAsia"/>
        </w:rPr>
        <w:t>和</w:t>
      </w:r>
      <w:r>
        <w:rPr>
          <w:rFonts w:hint="eastAsia"/>
        </w:rPr>
        <w:t>Goldwasser-Micali</w:t>
      </w:r>
      <w:r>
        <w:rPr>
          <w:rFonts w:hint="eastAsia"/>
        </w:rPr>
        <w:t>方案</w:t>
      </w:r>
      <w:r w:rsidR="00CE1524" w:rsidRPr="00FB2C6E">
        <w:rPr>
          <w:vertAlign w:val="superscript"/>
        </w:rPr>
        <w:fldChar w:fldCharType="begin"/>
      </w:r>
      <w:r w:rsidR="00CE1524" w:rsidRPr="00FB2C6E">
        <w:rPr>
          <w:vertAlign w:val="superscript"/>
        </w:rPr>
        <w:instrText xml:space="preserve"> </w:instrText>
      </w:r>
      <w:r w:rsidR="00CE1524" w:rsidRPr="00FB2C6E">
        <w:rPr>
          <w:rFonts w:hint="eastAsia"/>
          <w:vertAlign w:val="superscript"/>
        </w:rPr>
        <w:instrText>REF _Ref103078298 \n \h</w:instrText>
      </w:r>
      <w:r w:rsidR="00CE1524" w:rsidRPr="00FB2C6E">
        <w:rPr>
          <w:vertAlign w:val="superscript"/>
        </w:rPr>
        <w:instrText xml:space="preserve"> </w:instrText>
      </w:r>
      <w:r w:rsidR="00FB2C6E">
        <w:rPr>
          <w:vertAlign w:val="superscript"/>
        </w:rPr>
        <w:instrText xml:space="preserve"> \* MERGEFORMAT </w:instrText>
      </w:r>
      <w:r w:rsidR="00CE1524" w:rsidRPr="00FB2C6E">
        <w:rPr>
          <w:vertAlign w:val="superscript"/>
        </w:rPr>
      </w:r>
      <w:r w:rsidR="00CE1524" w:rsidRPr="00FB2C6E">
        <w:rPr>
          <w:vertAlign w:val="superscript"/>
        </w:rPr>
        <w:fldChar w:fldCharType="separate"/>
      </w:r>
      <w:r w:rsidR="00C37089">
        <w:rPr>
          <w:vertAlign w:val="superscript"/>
        </w:rPr>
        <w:t xml:space="preserve">[3] </w:t>
      </w:r>
      <w:r w:rsidR="00CE1524" w:rsidRPr="00FB2C6E">
        <w:rPr>
          <w:vertAlign w:val="superscript"/>
        </w:rPr>
        <w:fldChar w:fldCharType="end"/>
      </w:r>
      <w:r>
        <w:rPr>
          <w:rFonts w:hint="eastAsia"/>
        </w:rPr>
        <w:t>；有些只支持乘法同态，如</w:t>
      </w:r>
      <w:r>
        <w:rPr>
          <w:rFonts w:hint="eastAsia"/>
        </w:rPr>
        <w:t>Unpadded-RSA</w:t>
      </w:r>
      <w:r>
        <w:rPr>
          <w:rFonts w:hint="eastAsia"/>
        </w:rPr>
        <w:t>方案</w:t>
      </w:r>
      <w:r w:rsidR="00CE1524" w:rsidRPr="00FB2C6E">
        <w:rPr>
          <w:vertAlign w:val="superscript"/>
        </w:rPr>
        <w:fldChar w:fldCharType="begin"/>
      </w:r>
      <w:r w:rsidR="00CE1524" w:rsidRPr="00FB2C6E">
        <w:rPr>
          <w:vertAlign w:val="superscript"/>
        </w:rPr>
        <w:instrText xml:space="preserve"> </w:instrText>
      </w:r>
      <w:r w:rsidR="00CE1524" w:rsidRPr="00FB2C6E">
        <w:rPr>
          <w:rFonts w:hint="eastAsia"/>
          <w:vertAlign w:val="superscript"/>
        </w:rPr>
        <w:instrText>REF _Ref103078303 \n \h</w:instrText>
      </w:r>
      <w:r w:rsidR="00CE1524" w:rsidRPr="00FB2C6E">
        <w:rPr>
          <w:vertAlign w:val="superscript"/>
        </w:rPr>
        <w:instrText xml:space="preserve"> </w:instrText>
      </w:r>
      <w:r w:rsidR="00FB2C6E">
        <w:rPr>
          <w:vertAlign w:val="superscript"/>
        </w:rPr>
        <w:instrText xml:space="preserve"> \* MERGEFORMAT </w:instrText>
      </w:r>
      <w:r w:rsidR="00CE1524" w:rsidRPr="00FB2C6E">
        <w:rPr>
          <w:vertAlign w:val="superscript"/>
        </w:rPr>
      </w:r>
      <w:r w:rsidR="00CE1524" w:rsidRPr="00FB2C6E">
        <w:rPr>
          <w:vertAlign w:val="superscript"/>
        </w:rPr>
        <w:fldChar w:fldCharType="separate"/>
      </w:r>
      <w:r w:rsidR="00C37089">
        <w:rPr>
          <w:vertAlign w:val="superscript"/>
        </w:rPr>
        <w:t xml:space="preserve">[4] </w:t>
      </w:r>
      <w:r w:rsidR="00CE1524" w:rsidRPr="00FB2C6E">
        <w:rPr>
          <w:vertAlign w:val="superscript"/>
        </w:rPr>
        <w:fldChar w:fldCharType="end"/>
      </w:r>
      <w:r>
        <w:rPr>
          <w:rFonts w:hint="eastAsia"/>
        </w:rPr>
        <w:t>和</w:t>
      </w:r>
      <w:r>
        <w:rPr>
          <w:rFonts w:hint="eastAsia"/>
        </w:rPr>
        <w:t>ElGamal</w:t>
      </w:r>
      <w:r>
        <w:rPr>
          <w:rFonts w:hint="eastAsia"/>
        </w:rPr>
        <w:t>方案</w:t>
      </w:r>
      <w:r w:rsidR="00CE1524" w:rsidRPr="00FB2C6E">
        <w:rPr>
          <w:vertAlign w:val="superscript"/>
        </w:rPr>
        <w:fldChar w:fldCharType="begin"/>
      </w:r>
      <w:r w:rsidR="00CE1524" w:rsidRPr="00FB2C6E">
        <w:rPr>
          <w:vertAlign w:val="superscript"/>
        </w:rPr>
        <w:instrText xml:space="preserve"> </w:instrText>
      </w:r>
      <w:r w:rsidR="00CE1524" w:rsidRPr="00FB2C6E">
        <w:rPr>
          <w:rFonts w:hint="eastAsia"/>
          <w:vertAlign w:val="superscript"/>
        </w:rPr>
        <w:instrText>REF _Ref103078306 \n \h</w:instrText>
      </w:r>
      <w:r w:rsidR="00CE1524" w:rsidRPr="00FB2C6E">
        <w:rPr>
          <w:vertAlign w:val="superscript"/>
        </w:rPr>
        <w:instrText xml:space="preserve"> </w:instrText>
      </w:r>
      <w:r w:rsidR="00FB2C6E">
        <w:rPr>
          <w:vertAlign w:val="superscript"/>
        </w:rPr>
        <w:instrText xml:space="preserve"> \* MERGEFORMAT </w:instrText>
      </w:r>
      <w:r w:rsidR="00CE1524" w:rsidRPr="00FB2C6E">
        <w:rPr>
          <w:vertAlign w:val="superscript"/>
        </w:rPr>
      </w:r>
      <w:r w:rsidR="00CE1524" w:rsidRPr="00FB2C6E">
        <w:rPr>
          <w:vertAlign w:val="superscript"/>
        </w:rPr>
        <w:fldChar w:fldCharType="separate"/>
      </w:r>
      <w:r w:rsidR="00C37089">
        <w:rPr>
          <w:vertAlign w:val="superscript"/>
        </w:rPr>
        <w:t xml:space="preserve">[5] </w:t>
      </w:r>
      <w:r w:rsidR="00CE1524" w:rsidRPr="00FB2C6E">
        <w:rPr>
          <w:vertAlign w:val="superscript"/>
        </w:rPr>
        <w:fldChar w:fldCharType="end"/>
      </w:r>
      <w:r>
        <w:rPr>
          <w:rFonts w:hint="eastAsia"/>
        </w:rPr>
        <w:t>。而能同时支持加法和乘法运算的加密方案则较少。</w:t>
      </w:r>
      <w:r>
        <w:rPr>
          <w:rFonts w:hint="eastAsia"/>
        </w:rPr>
        <w:t>Boneh</w:t>
      </w:r>
      <w:r w:rsidR="00CE1524" w:rsidRPr="00FB2C6E">
        <w:rPr>
          <w:vertAlign w:val="superscript"/>
        </w:rPr>
        <w:fldChar w:fldCharType="begin"/>
      </w:r>
      <w:r w:rsidR="00CE1524" w:rsidRPr="00FB2C6E">
        <w:rPr>
          <w:vertAlign w:val="superscript"/>
        </w:rPr>
        <w:instrText xml:space="preserve"> </w:instrText>
      </w:r>
      <w:r w:rsidR="00CE1524" w:rsidRPr="00FB2C6E">
        <w:rPr>
          <w:rFonts w:hint="eastAsia"/>
          <w:vertAlign w:val="superscript"/>
        </w:rPr>
        <w:instrText>REF _Ref103078310 \n \h</w:instrText>
      </w:r>
      <w:r w:rsidR="00CE1524" w:rsidRPr="00FB2C6E">
        <w:rPr>
          <w:vertAlign w:val="superscript"/>
        </w:rPr>
        <w:instrText xml:space="preserve"> </w:instrText>
      </w:r>
      <w:r w:rsidR="00FB2C6E">
        <w:rPr>
          <w:vertAlign w:val="superscript"/>
        </w:rPr>
        <w:instrText xml:space="preserve"> \* MERGEFORMAT </w:instrText>
      </w:r>
      <w:r w:rsidR="00CE1524" w:rsidRPr="00FB2C6E">
        <w:rPr>
          <w:vertAlign w:val="superscript"/>
        </w:rPr>
      </w:r>
      <w:r w:rsidR="00CE1524" w:rsidRPr="00FB2C6E">
        <w:rPr>
          <w:vertAlign w:val="superscript"/>
        </w:rPr>
        <w:fldChar w:fldCharType="separate"/>
      </w:r>
      <w:r w:rsidR="00C37089">
        <w:rPr>
          <w:vertAlign w:val="superscript"/>
        </w:rPr>
        <w:t xml:space="preserve">[6] </w:t>
      </w:r>
      <w:r w:rsidR="00CE1524" w:rsidRPr="00FB2C6E">
        <w:rPr>
          <w:vertAlign w:val="superscript"/>
        </w:rPr>
        <w:fldChar w:fldCharType="end"/>
      </w:r>
      <w:r>
        <w:rPr>
          <w:rFonts w:hint="eastAsia"/>
        </w:rPr>
        <w:t>等人提出了</w:t>
      </w:r>
      <w:r>
        <w:rPr>
          <w:rFonts w:hint="eastAsia"/>
        </w:rPr>
        <w:t>Boneh-Goh-Nissim</w:t>
      </w:r>
      <w:r>
        <w:rPr>
          <w:rFonts w:hint="eastAsia"/>
        </w:rPr>
        <w:t>加密方案，能够支持任意次的加法操作，但只能支持一次乘法操作。</w:t>
      </w:r>
      <w:r>
        <w:rPr>
          <w:rFonts w:hint="eastAsia"/>
        </w:rPr>
        <w:t>Centry</w:t>
      </w:r>
      <w:r w:rsidR="00CE1524" w:rsidRPr="00FB2C6E">
        <w:rPr>
          <w:vertAlign w:val="superscript"/>
        </w:rPr>
        <w:fldChar w:fldCharType="begin"/>
      </w:r>
      <w:r w:rsidR="00CE1524" w:rsidRPr="00FB2C6E">
        <w:rPr>
          <w:vertAlign w:val="superscript"/>
        </w:rPr>
        <w:instrText xml:space="preserve"> </w:instrText>
      </w:r>
      <w:r w:rsidR="00CE1524" w:rsidRPr="00FB2C6E">
        <w:rPr>
          <w:rFonts w:hint="eastAsia"/>
          <w:vertAlign w:val="superscript"/>
        </w:rPr>
        <w:instrText>REF _Ref103078330 \n \h</w:instrText>
      </w:r>
      <w:r w:rsidR="00CE1524" w:rsidRPr="00FB2C6E">
        <w:rPr>
          <w:vertAlign w:val="superscript"/>
        </w:rPr>
        <w:instrText xml:space="preserve"> </w:instrText>
      </w:r>
      <w:r w:rsidR="00FB2C6E">
        <w:rPr>
          <w:vertAlign w:val="superscript"/>
        </w:rPr>
        <w:instrText xml:space="preserve"> \* MERGEFORMAT </w:instrText>
      </w:r>
      <w:r w:rsidR="00CE1524" w:rsidRPr="00FB2C6E">
        <w:rPr>
          <w:vertAlign w:val="superscript"/>
        </w:rPr>
      </w:r>
      <w:r w:rsidR="00CE1524" w:rsidRPr="00FB2C6E">
        <w:rPr>
          <w:vertAlign w:val="superscript"/>
        </w:rPr>
        <w:fldChar w:fldCharType="separate"/>
      </w:r>
      <w:r w:rsidR="00C37089">
        <w:rPr>
          <w:vertAlign w:val="superscript"/>
        </w:rPr>
        <w:t xml:space="preserve">[7] </w:t>
      </w:r>
      <w:r w:rsidR="00CE1524" w:rsidRPr="00FB2C6E">
        <w:rPr>
          <w:vertAlign w:val="superscript"/>
        </w:rPr>
        <w:fldChar w:fldCharType="end"/>
      </w:r>
      <w:r>
        <w:rPr>
          <w:rFonts w:hint="eastAsia"/>
        </w:rPr>
        <w:t>提出了一种基于理想格的加密方案，并利用提提出的“</w:t>
      </w:r>
      <w:r>
        <w:rPr>
          <w:rFonts w:hint="eastAsia"/>
        </w:rPr>
        <w:t>Bootstrappable</w:t>
      </w:r>
      <w:r>
        <w:rPr>
          <w:rFonts w:hint="eastAsia"/>
        </w:rPr>
        <w:t>”技术，通过对密文的重加密使密文支持任意次数的同态运算，是真正意义上的全同态加密，也称为全同态加密的研究奠定重要基础。后续的很多同态加密方案</w:t>
      </w:r>
      <w:r w:rsidR="00CE1524" w:rsidRPr="00FB2C6E">
        <w:rPr>
          <w:vertAlign w:val="superscript"/>
        </w:rPr>
        <w:fldChar w:fldCharType="begin"/>
      </w:r>
      <w:r w:rsidR="00CE1524" w:rsidRPr="00FB2C6E">
        <w:rPr>
          <w:vertAlign w:val="superscript"/>
        </w:rPr>
        <w:instrText xml:space="preserve"> </w:instrText>
      </w:r>
      <w:r w:rsidR="00CE1524" w:rsidRPr="00FB2C6E">
        <w:rPr>
          <w:rFonts w:hint="eastAsia"/>
          <w:vertAlign w:val="superscript"/>
        </w:rPr>
        <w:instrText>REF _Ref103078330 \n \h</w:instrText>
      </w:r>
      <w:r w:rsidR="00CE1524" w:rsidRPr="00FB2C6E">
        <w:rPr>
          <w:vertAlign w:val="superscript"/>
        </w:rPr>
        <w:instrText xml:space="preserve"> </w:instrText>
      </w:r>
      <w:r w:rsidR="00FB2C6E">
        <w:rPr>
          <w:vertAlign w:val="superscript"/>
        </w:rPr>
        <w:instrText xml:space="preserve"> \* MERGEFORMAT </w:instrText>
      </w:r>
      <w:r w:rsidR="00CE1524" w:rsidRPr="00FB2C6E">
        <w:rPr>
          <w:vertAlign w:val="superscript"/>
        </w:rPr>
      </w:r>
      <w:r w:rsidR="00CE1524" w:rsidRPr="00FB2C6E">
        <w:rPr>
          <w:vertAlign w:val="superscript"/>
        </w:rPr>
        <w:fldChar w:fldCharType="separate"/>
      </w:r>
      <w:r w:rsidR="00C37089">
        <w:rPr>
          <w:vertAlign w:val="superscript"/>
        </w:rPr>
        <w:t xml:space="preserve">[7] </w:t>
      </w:r>
      <w:r w:rsidR="00CE1524" w:rsidRPr="00FB2C6E">
        <w:rPr>
          <w:vertAlign w:val="superscript"/>
        </w:rPr>
        <w:fldChar w:fldCharType="end"/>
      </w:r>
      <w:r>
        <w:rPr>
          <w:rFonts w:hint="eastAsia"/>
        </w:rPr>
        <w:t>也都基于</w:t>
      </w:r>
      <w:r>
        <w:rPr>
          <w:rFonts w:hint="eastAsia"/>
        </w:rPr>
        <w:t>Centry</w:t>
      </w:r>
      <w:r>
        <w:rPr>
          <w:rFonts w:hint="eastAsia"/>
        </w:rPr>
        <w:t>的“</w:t>
      </w:r>
      <w:r>
        <w:rPr>
          <w:rFonts w:hint="eastAsia"/>
        </w:rPr>
        <w:t>Bootsrappable</w:t>
      </w:r>
      <w:r>
        <w:rPr>
          <w:rFonts w:hint="eastAsia"/>
        </w:rPr>
        <w:t>”技术，这些方案对文献</w:t>
      </w:r>
      <w:r w:rsidR="00CE1524" w:rsidRPr="00FB2C6E">
        <w:rPr>
          <w:vertAlign w:val="superscript"/>
        </w:rPr>
        <w:fldChar w:fldCharType="begin"/>
      </w:r>
      <w:r w:rsidR="00CE1524" w:rsidRPr="00FB2C6E">
        <w:rPr>
          <w:vertAlign w:val="superscript"/>
        </w:rPr>
        <w:instrText xml:space="preserve"> </w:instrText>
      </w:r>
      <w:r w:rsidR="00CE1524" w:rsidRPr="00FB2C6E">
        <w:rPr>
          <w:rFonts w:hint="eastAsia"/>
          <w:vertAlign w:val="superscript"/>
        </w:rPr>
        <w:instrText>REF _Ref103078330 \n \h</w:instrText>
      </w:r>
      <w:r w:rsidR="00CE1524" w:rsidRPr="00FB2C6E">
        <w:rPr>
          <w:vertAlign w:val="superscript"/>
        </w:rPr>
        <w:instrText xml:space="preserve"> </w:instrText>
      </w:r>
      <w:r w:rsidR="00FB2C6E">
        <w:rPr>
          <w:vertAlign w:val="superscript"/>
        </w:rPr>
        <w:instrText xml:space="preserve"> \* MERGEFORMAT </w:instrText>
      </w:r>
      <w:r w:rsidR="00CE1524" w:rsidRPr="00FB2C6E">
        <w:rPr>
          <w:vertAlign w:val="superscript"/>
        </w:rPr>
      </w:r>
      <w:r w:rsidR="00CE1524" w:rsidRPr="00FB2C6E">
        <w:rPr>
          <w:vertAlign w:val="superscript"/>
        </w:rPr>
        <w:fldChar w:fldCharType="separate"/>
      </w:r>
      <w:r w:rsidR="00C37089">
        <w:rPr>
          <w:vertAlign w:val="superscript"/>
        </w:rPr>
        <w:t xml:space="preserve">[7] </w:t>
      </w:r>
      <w:r w:rsidR="00CE1524" w:rsidRPr="00FB2C6E">
        <w:rPr>
          <w:vertAlign w:val="superscript"/>
        </w:rPr>
        <w:fldChar w:fldCharType="end"/>
      </w:r>
      <w:r>
        <w:rPr>
          <w:rFonts w:hint="eastAsia"/>
        </w:rPr>
        <w:t>都有不同程度的改进。</w:t>
      </w:r>
    </w:p>
    <w:p w14:paraId="74CBE2C5" w14:textId="63C13664" w:rsidR="007C7B7A" w:rsidRDefault="007C7B7A" w:rsidP="007C7B7A">
      <w:pPr>
        <w:spacing w:after="156"/>
        <w:ind w:firstLine="480"/>
      </w:pPr>
      <w:r>
        <w:rPr>
          <w:rFonts w:hint="eastAsia"/>
        </w:rPr>
        <w:t>对于同态加法的安全性来说，满足选择明文不可区分</w:t>
      </w:r>
      <w:r>
        <w:rPr>
          <w:rFonts w:hint="eastAsia"/>
        </w:rPr>
        <w:t>(</w:t>
      </w:r>
      <w:r>
        <w:t>IND-CPA)</w:t>
      </w:r>
      <w:r>
        <w:rPr>
          <w:rFonts w:hint="eastAsia"/>
        </w:rPr>
        <w:t>安全是十分重要的。上述的</w:t>
      </w:r>
      <w:r>
        <w:rPr>
          <w:rFonts w:hint="eastAsia"/>
        </w:rPr>
        <w:t>ElGamal</w:t>
      </w:r>
      <w:r>
        <w:rPr>
          <w:rFonts w:hint="eastAsia"/>
        </w:rPr>
        <w:t>和作为应用最广的</w:t>
      </w:r>
      <w:r>
        <w:rPr>
          <w:rFonts w:hint="eastAsia"/>
        </w:rPr>
        <w:t>Pailler</w:t>
      </w:r>
      <w:r w:rsidR="00CE1524" w:rsidRPr="00FB2C6E">
        <w:rPr>
          <w:vertAlign w:val="superscript"/>
        </w:rPr>
        <w:fldChar w:fldCharType="begin"/>
      </w:r>
      <w:r w:rsidR="00CE1524" w:rsidRPr="00FB2C6E">
        <w:rPr>
          <w:vertAlign w:val="superscript"/>
        </w:rPr>
        <w:instrText xml:space="preserve"> </w:instrText>
      </w:r>
      <w:r w:rsidR="00CE1524" w:rsidRPr="00FB2C6E">
        <w:rPr>
          <w:rFonts w:hint="eastAsia"/>
          <w:vertAlign w:val="superscript"/>
        </w:rPr>
        <w:instrText>REF _Ref103078379 \n \h</w:instrText>
      </w:r>
      <w:r w:rsidR="00CE1524" w:rsidRPr="00FB2C6E">
        <w:rPr>
          <w:vertAlign w:val="superscript"/>
        </w:rPr>
        <w:instrText xml:space="preserve"> </w:instrText>
      </w:r>
      <w:r w:rsidR="00FB2C6E">
        <w:rPr>
          <w:vertAlign w:val="superscript"/>
        </w:rPr>
        <w:instrText xml:space="preserve"> \* MERGEFORMAT </w:instrText>
      </w:r>
      <w:r w:rsidR="00CE1524" w:rsidRPr="00FB2C6E">
        <w:rPr>
          <w:vertAlign w:val="superscript"/>
        </w:rPr>
      </w:r>
      <w:r w:rsidR="00CE1524" w:rsidRPr="00FB2C6E">
        <w:rPr>
          <w:vertAlign w:val="superscript"/>
        </w:rPr>
        <w:fldChar w:fldCharType="separate"/>
      </w:r>
      <w:r w:rsidR="00C37089">
        <w:rPr>
          <w:vertAlign w:val="superscript"/>
        </w:rPr>
        <w:t xml:space="preserve">[15] </w:t>
      </w:r>
      <w:r w:rsidR="00CE1524" w:rsidRPr="00FB2C6E">
        <w:rPr>
          <w:vertAlign w:val="superscript"/>
        </w:rPr>
        <w:fldChar w:fldCharType="end"/>
      </w:r>
      <w:r>
        <w:rPr>
          <w:rFonts w:hint="eastAsia"/>
        </w:rPr>
        <w:t>加密系统满足此安全性，但</w:t>
      </w:r>
      <w:r>
        <w:rPr>
          <w:rFonts w:hint="eastAsia"/>
        </w:rPr>
        <w:t>EliGamal</w:t>
      </w:r>
      <w:r>
        <w:rPr>
          <w:rFonts w:hint="eastAsia"/>
        </w:rPr>
        <w:t>的密文会成倍扩张，这是它的不足之处。</w:t>
      </w:r>
      <w:r>
        <w:rPr>
          <w:rFonts w:hint="eastAsia"/>
        </w:rPr>
        <w:t>Goldwasser</w:t>
      </w:r>
      <w:r>
        <w:t>-Micali</w:t>
      </w:r>
      <w:r w:rsidR="00CE1524" w:rsidRPr="00FB2C6E">
        <w:rPr>
          <w:vertAlign w:val="superscript"/>
        </w:rPr>
        <w:fldChar w:fldCharType="begin"/>
      </w:r>
      <w:r w:rsidR="00CE1524" w:rsidRPr="00FB2C6E">
        <w:rPr>
          <w:vertAlign w:val="superscript"/>
        </w:rPr>
        <w:instrText xml:space="preserve"> REF _Ref103078392 \n \h </w:instrText>
      </w:r>
      <w:r w:rsidR="00FB2C6E">
        <w:rPr>
          <w:vertAlign w:val="superscript"/>
        </w:rPr>
        <w:instrText xml:space="preserve"> \* MERGEFORMAT </w:instrText>
      </w:r>
      <w:r w:rsidR="00CE1524" w:rsidRPr="00FB2C6E">
        <w:rPr>
          <w:vertAlign w:val="superscript"/>
        </w:rPr>
      </w:r>
      <w:r w:rsidR="00CE1524" w:rsidRPr="00FB2C6E">
        <w:rPr>
          <w:vertAlign w:val="superscript"/>
        </w:rPr>
        <w:fldChar w:fldCharType="separate"/>
      </w:r>
      <w:r w:rsidR="00C37089">
        <w:rPr>
          <w:vertAlign w:val="superscript"/>
        </w:rPr>
        <w:t xml:space="preserve">[16] </w:t>
      </w:r>
      <w:r w:rsidR="00CE1524" w:rsidRPr="00FB2C6E">
        <w:rPr>
          <w:vertAlign w:val="superscript"/>
        </w:rPr>
        <w:fldChar w:fldCharType="end"/>
      </w:r>
      <w:r>
        <w:rPr>
          <w:rFonts w:hint="eastAsia"/>
        </w:rPr>
        <w:t>在二次剩余困难问题上也同样满足此安全，但作为异或同态加密系统，每次操作只能为单比特，由此加密效率大打折扣。渐渐的，后续在安全的基础上出现了许多的浅同态加密方案，作为代表的</w:t>
      </w:r>
      <w:r>
        <w:rPr>
          <w:rFonts w:hint="eastAsia"/>
        </w:rPr>
        <w:t>Bone</w:t>
      </w:r>
      <w:r w:rsidR="00E66EC6">
        <w:t>h</w:t>
      </w:r>
      <w:r>
        <w:rPr>
          <w:rFonts w:hint="eastAsia"/>
        </w:rPr>
        <w:t>在理想成员判定困难假设下设计的加密方案，能执行若干次加法运算和解决</w:t>
      </w:r>
      <w:r>
        <w:rPr>
          <w:rFonts w:hint="eastAsia"/>
        </w:rPr>
        <w:lastRenderedPageBreak/>
        <w:t>2NF</w:t>
      </w:r>
      <w:r>
        <w:rPr>
          <w:rFonts w:hint="eastAsia"/>
        </w:rPr>
        <w:t>问题，但只能进行一次乘法运算，且解密时需要搜索解密，由此基于</w:t>
      </w:r>
      <w:r>
        <w:rPr>
          <w:rFonts w:hint="eastAsia"/>
        </w:rPr>
        <w:t>2NF</w:t>
      </w:r>
      <w:r>
        <w:rPr>
          <w:rFonts w:hint="eastAsia"/>
        </w:rPr>
        <w:t>的计算协议效率可以说是很低。时间往后接着推移，身处</w:t>
      </w:r>
      <w:r>
        <w:rPr>
          <w:rFonts w:hint="eastAsia"/>
        </w:rPr>
        <w:t>IBM</w:t>
      </w:r>
      <w:r>
        <w:rPr>
          <w:rFonts w:hint="eastAsia"/>
        </w:rPr>
        <w:t>的研究员</w:t>
      </w:r>
      <w:r w:rsidRPr="008565CA">
        <w:rPr>
          <w:rFonts w:hint="eastAsia"/>
        </w:rPr>
        <w:t>Craig Gentry</w:t>
      </w:r>
      <w:r w:rsidR="00CE1524" w:rsidRPr="000F793D">
        <w:rPr>
          <w:vertAlign w:val="superscript"/>
        </w:rPr>
        <w:fldChar w:fldCharType="begin"/>
      </w:r>
      <w:r w:rsidR="00CE1524" w:rsidRPr="000F793D">
        <w:rPr>
          <w:vertAlign w:val="superscript"/>
        </w:rPr>
        <w:instrText xml:space="preserve"> </w:instrText>
      </w:r>
      <w:r w:rsidR="00CE1524" w:rsidRPr="000F793D">
        <w:rPr>
          <w:rFonts w:hint="eastAsia"/>
          <w:vertAlign w:val="superscript"/>
        </w:rPr>
        <w:instrText>REF _Ref103078398 \n \h</w:instrText>
      </w:r>
      <w:r w:rsidR="00CE1524" w:rsidRPr="000F793D">
        <w:rPr>
          <w:vertAlign w:val="superscript"/>
        </w:rPr>
        <w:instrText xml:space="preserve"> </w:instrText>
      </w:r>
      <w:r w:rsidR="000F793D">
        <w:rPr>
          <w:vertAlign w:val="superscript"/>
        </w:rPr>
        <w:instrText xml:space="preserve"> \* MERGEFORMAT </w:instrText>
      </w:r>
      <w:r w:rsidR="00CE1524" w:rsidRPr="000F793D">
        <w:rPr>
          <w:vertAlign w:val="superscript"/>
        </w:rPr>
      </w:r>
      <w:r w:rsidR="00CE1524" w:rsidRPr="000F793D">
        <w:rPr>
          <w:vertAlign w:val="superscript"/>
        </w:rPr>
        <w:fldChar w:fldCharType="separate"/>
      </w:r>
      <w:r w:rsidR="00C37089">
        <w:rPr>
          <w:vertAlign w:val="superscript"/>
        </w:rPr>
        <w:t xml:space="preserve">[17] </w:t>
      </w:r>
      <w:r w:rsidR="00CE1524" w:rsidRPr="000F793D">
        <w:rPr>
          <w:vertAlign w:val="superscript"/>
        </w:rPr>
        <w:fldChar w:fldCharType="end"/>
      </w:r>
      <w:r>
        <w:rPr>
          <w:rFonts w:hint="eastAsia"/>
        </w:rPr>
        <w:t>发表一篇论文于</w:t>
      </w:r>
      <w:r w:rsidRPr="008565CA">
        <w:rPr>
          <w:rFonts w:hint="eastAsia"/>
        </w:rPr>
        <w:t>STOC</w:t>
      </w:r>
      <w:r>
        <w:rPr>
          <w:rFonts w:hint="eastAsia"/>
        </w:rPr>
        <w:t>，他解决了一项棘手的数学问题，该问题自几十年前公钥加密发明以来，一致困扰着科学家们。他基于“理想格</w:t>
      </w:r>
      <w:r>
        <w:rPr>
          <w:rFonts w:hint="eastAsia"/>
        </w:rPr>
        <w:t>idea</w:t>
      </w:r>
      <w:r>
        <w:t xml:space="preserve"> </w:t>
      </w:r>
      <w:r>
        <w:rPr>
          <w:rFonts w:hint="eastAsia"/>
        </w:rPr>
        <w:t>lattice</w:t>
      </w:r>
      <w:r>
        <w:rPr>
          <w:rFonts w:hint="eastAsia"/>
        </w:rPr>
        <w:t>”的数学对象，使人们可以充分操作加密状态的数据，即可以在不解密的情况下对加密数据进行任何可以在明文上的计算，对加密后的信息仍能深入和无限的分析，保证数据的隐私性、完整性和保密性。这个加密技术被称为全同态加密</w:t>
      </w:r>
      <w:r>
        <w:rPr>
          <w:rFonts w:hint="eastAsia"/>
        </w:rPr>
        <w:t>(</w:t>
      </w:r>
      <w:r>
        <w:t>full homomorphic encryption)</w:t>
      </w:r>
      <w:r>
        <w:rPr>
          <w:rFonts w:hint="eastAsia"/>
        </w:rPr>
        <w:t>。</w:t>
      </w:r>
    </w:p>
    <w:p w14:paraId="4CC78791" w14:textId="0AAD5FBE" w:rsidR="007C7B7A" w:rsidRPr="00961228" w:rsidRDefault="007C7B7A" w:rsidP="007C7B7A">
      <w:pPr>
        <w:spacing w:after="156"/>
        <w:ind w:firstLine="480"/>
      </w:pPr>
      <w:r>
        <w:rPr>
          <w:rFonts w:hint="eastAsia"/>
        </w:rPr>
        <w:t>目前对密文计算在分布式统计方面研究较少，马飞，蒋建国</w:t>
      </w:r>
      <w:r w:rsidR="00F466FB" w:rsidRPr="002A31F2">
        <w:rPr>
          <w:vertAlign w:val="superscript"/>
        </w:rPr>
        <w:fldChar w:fldCharType="begin"/>
      </w:r>
      <w:r w:rsidR="00F466FB" w:rsidRPr="002A31F2">
        <w:rPr>
          <w:vertAlign w:val="superscript"/>
        </w:rPr>
        <w:instrText xml:space="preserve"> </w:instrText>
      </w:r>
      <w:r w:rsidR="00F466FB" w:rsidRPr="002A31F2">
        <w:rPr>
          <w:rFonts w:hint="eastAsia"/>
          <w:vertAlign w:val="superscript"/>
        </w:rPr>
        <w:instrText>REF _Ref103078186 \r \h</w:instrText>
      </w:r>
      <w:r w:rsidR="00F466FB" w:rsidRPr="002A31F2">
        <w:rPr>
          <w:vertAlign w:val="superscript"/>
        </w:rPr>
        <w:instrText xml:space="preserve"> </w:instrText>
      </w:r>
      <w:r w:rsidR="002A31F2">
        <w:rPr>
          <w:vertAlign w:val="superscript"/>
        </w:rPr>
        <w:instrText xml:space="preserve"> \* MERGEFORMAT </w:instrText>
      </w:r>
      <w:r w:rsidR="00F466FB" w:rsidRPr="002A31F2">
        <w:rPr>
          <w:vertAlign w:val="superscript"/>
        </w:rPr>
      </w:r>
      <w:r w:rsidR="00F466FB" w:rsidRPr="002A31F2">
        <w:rPr>
          <w:vertAlign w:val="superscript"/>
        </w:rPr>
        <w:fldChar w:fldCharType="separate"/>
      </w:r>
      <w:r w:rsidR="00C37089">
        <w:rPr>
          <w:vertAlign w:val="superscript"/>
        </w:rPr>
        <w:t xml:space="preserve">[18] </w:t>
      </w:r>
      <w:r w:rsidR="00F466FB" w:rsidRPr="002A31F2">
        <w:rPr>
          <w:vertAlign w:val="superscript"/>
        </w:rPr>
        <w:fldChar w:fldCharType="end"/>
      </w:r>
      <w:r w:rsidR="00F466FB" w:rsidRPr="002A31F2">
        <w:rPr>
          <w:vertAlign w:val="superscript"/>
        </w:rPr>
        <w:fldChar w:fldCharType="begin"/>
      </w:r>
      <w:r w:rsidR="00F466FB" w:rsidRPr="002A31F2">
        <w:rPr>
          <w:vertAlign w:val="superscript"/>
        </w:rPr>
        <w:instrText xml:space="preserve"> REF _Ref103078186 \n \h </w:instrText>
      </w:r>
      <w:r w:rsidR="002A31F2">
        <w:rPr>
          <w:vertAlign w:val="superscript"/>
        </w:rPr>
        <w:instrText xml:space="preserve"> \* MERGEFORMAT </w:instrText>
      </w:r>
      <w:r w:rsidR="00F466FB" w:rsidRPr="002A31F2">
        <w:rPr>
          <w:vertAlign w:val="superscript"/>
        </w:rPr>
      </w:r>
      <w:r w:rsidR="00F466FB" w:rsidRPr="002A31F2">
        <w:rPr>
          <w:vertAlign w:val="superscript"/>
        </w:rPr>
        <w:fldChar w:fldCharType="separate"/>
      </w:r>
      <w:r w:rsidR="00C37089">
        <w:rPr>
          <w:vertAlign w:val="superscript"/>
        </w:rPr>
        <w:t xml:space="preserve">[18] </w:t>
      </w:r>
      <w:r w:rsidR="00F466FB" w:rsidRPr="002A31F2">
        <w:rPr>
          <w:vertAlign w:val="superscript"/>
        </w:rPr>
        <w:fldChar w:fldCharType="end"/>
      </w:r>
      <w:r>
        <w:rPr>
          <w:rFonts w:hint="eastAsia"/>
        </w:rPr>
        <w:t>在分布式计算的基础上，运用</w:t>
      </w:r>
      <w:r>
        <w:rPr>
          <w:rFonts w:hint="eastAsia"/>
        </w:rPr>
        <w:t>Pailier</w:t>
      </w:r>
      <w:r>
        <w:rPr>
          <w:rFonts w:hint="eastAsia"/>
        </w:rPr>
        <w:t>同态加密提出了在</w:t>
      </w:r>
      <w:r>
        <w:rPr>
          <w:rFonts w:hint="eastAsia"/>
        </w:rPr>
        <w:t>SMH</w:t>
      </w:r>
      <w:r>
        <w:rPr>
          <w:rFonts w:hint="eastAsia"/>
        </w:rPr>
        <w:t>模式下，采用</w:t>
      </w:r>
      <w:r>
        <w:rPr>
          <w:rFonts w:hint="eastAsia"/>
        </w:rPr>
        <w:t>CClient</w:t>
      </w:r>
      <w:r>
        <w:rPr>
          <w:rFonts w:hint="eastAsia"/>
        </w:rPr>
        <w:t>，</w:t>
      </w:r>
      <w:r>
        <w:rPr>
          <w:rFonts w:hint="eastAsia"/>
        </w:rPr>
        <w:t>KClient</w:t>
      </w:r>
      <w:r>
        <w:rPr>
          <w:rFonts w:hint="eastAsia"/>
        </w:rPr>
        <w:t>，</w:t>
      </w:r>
      <w:r>
        <w:rPr>
          <w:rFonts w:hint="eastAsia"/>
        </w:rPr>
        <w:t>SServer</w:t>
      </w:r>
      <w:r>
        <w:rPr>
          <w:rFonts w:hint="eastAsia"/>
        </w:rPr>
        <w:t>的拓扑结构进行统计分析的计算方案</w:t>
      </w:r>
      <w:r>
        <w:rPr>
          <w:rFonts w:hint="eastAsia"/>
        </w:rPr>
        <w:t>.</w:t>
      </w:r>
      <w:r>
        <w:rPr>
          <w:rFonts w:hint="eastAsia"/>
        </w:rPr>
        <w:t>本文想运用</w:t>
      </w:r>
      <w:r>
        <w:rPr>
          <w:rFonts w:hint="eastAsia"/>
        </w:rPr>
        <w:t>BFV</w:t>
      </w:r>
      <w:r>
        <w:rPr>
          <w:rFonts w:hint="eastAsia"/>
        </w:rPr>
        <w:t>全同态加密算法在分布式统计情况下，研究其算法的正确性，安全性和局限性</w:t>
      </w:r>
      <w:r>
        <w:rPr>
          <w:rFonts w:hint="eastAsia"/>
        </w:rPr>
        <w:t>.</w:t>
      </w:r>
    </w:p>
    <w:p w14:paraId="1227E9FF" w14:textId="45974346" w:rsidR="007C3524" w:rsidRDefault="00EF1D6B" w:rsidP="00EF1D6B">
      <w:pPr>
        <w:widowControl/>
        <w:spacing w:afterLines="0" w:after="0" w:line="240" w:lineRule="auto"/>
        <w:ind w:firstLineChars="0" w:firstLine="0"/>
        <w:jc w:val="left"/>
      </w:pPr>
      <w:r>
        <w:br w:type="page"/>
      </w:r>
    </w:p>
    <w:p w14:paraId="453490C4" w14:textId="59F654A5" w:rsidR="00FC502D" w:rsidRPr="008250C2" w:rsidRDefault="00907BF7" w:rsidP="008250C2">
      <w:pPr>
        <w:pStyle w:val="1"/>
        <w:spacing w:after="156"/>
      </w:pPr>
      <w:bookmarkStart w:id="27" w:name="_Toc102658561"/>
      <w:r w:rsidRPr="008250C2">
        <w:rPr>
          <w:rFonts w:hint="eastAsia"/>
        </w:rPr>
        <w:lastRenderedPageBreak/>
        <w:t>理论与本文工作</w:t>
      </w:r>
      <w:bookmarkEnd w:id="27"/>
    </w:p>
    <w:p w14:paraId="07EEF862" w14:textId="57FC5598" w:rsidR="00076895" w:rsidRPr="00C92F32" w:rsidRDefault="00076895" w:rsidP="00C92F32">
      <w:pPr>
        <w:pStyle w:val="2"/>
        <w:spacing w:after="156"/>
        <w:ind w:left="480" w:hanging="480"/>
      </w:pPr>
      <w:bookmarkStart w:id="28" w:name="_Toc102658562"/>
      <w:r w:rsidRPr="00C92F32">
        <w:rPr>
          <w:rFonts w:hint="eastAsia"/>
        </w:rPr>
        <w:t>数据通过何种方式加密</w:t>
      </w:r>
      <w:r w:rsidR="00634597" w:rsidRPr="00C92F32">
        <w:rPr>
          <w:rFonts w:hint="eastAsia"/>
        </w:rPr>
        <w:t>.</w:t>
      </w:r>
      <w:bookmarkEnd w:id="28"/>
    </w:p>
    <w:p w14:paraId="75BB79A7" w14:textId="126724CA" w:rsidR="00076895" w:rsidRDefault="00D639CE" w:rsidP="00926D9F">
      <w:pPr>
        <w:spacing w:after="156"/>
        <w:ind w:firstLine="480"/>
      </w:pPr>
      <w:r w:rsidRPr="00D639CE">
        <w:rPr>
          <w:rFonts w:hint="eastAsia"/>
        </w:rPr>
        <w:t>BFV</w:t>
      </w:r>
      <w:r w:rsidR="00353355">
        <w:rPr>
          <w:rFonts w:hint="eastAsia"/>
        </w:rPr>
        <w:t>算法加密</w:t>
      </w:r>
      <w:r w:rsidRPr="00D639CE">
        <w:rPr>
          <w:rFonts w:hint="eastAsia"/>
        </w:rPr>
        <w:t>方案来源于文章</w:t>
      </w:r>
      <w:r w:rsidRPr="00D639CE">
        <w:rPr>
          <w:rFonts w:hint="eastAsia"/>
        </w:rPr>
        <w:t xml:space="preserve"> "Somewhat Practical Fully Homomorphic Encryption"</w:t>
      </w:r>
      <w:r w:rsidRPr="00D639CE">
        <w:rPr>
          <w:rFonts w:hint="eastAsia"/>
        </w:rPr>
        <w:t>，它是基于</w:t>
      </w:r>
      <w:r w:rsidRPr="00D639CE">
        <w:rPr>
          <w:rFonts w:hint="eastAsia"/>
        </w:rPr>
        <w:t xml:space="preserve"> RLWE (Ring-Learning With Errors)</w:t>
      </w:r>
      <w:r w:rsidRPr="00D639CE">
        <w:rPr>
          <w:rFonts w:hint="eastAsia"/>
        </w:rPr>
        <w:t>难题的全同态加密方案</w:t>
      </w:r>
      <w:r w:rsidR="00634597">
        <w:rPr>
          <w:rFonts w:hint="eastAsia"/>
        </w:rPr>
        <w:t>.</w:t>
      </w:r>
      <w:r w:rsidR="008F5231">
        <w:rPr>
          <w:rFonts w:hint="eastAsia"/>
        </w:rPr>
        <w:t>密文形式为两个模为</w:t>
      </w:r>
      <m:oMath>
        <m:func>
          <m:funcPr>
            <m:ctrlPr>
              <w:rPr>
                <w:rFonts w:ascii="Cambria Math" w:hAnsi="Cambria Math"/>
                <w:i/>
              </w:rPr>
            </m:ctrlPr>
          </m:funcPr>
          <m:fName>
            <m:r>
              <w:rPr>
                <w:rFonts w:ascii="Cambria Math"/>
              </w:rPr>
              <m:t>mod</m:t>
            </m:r>
          </m:fName>
          <m:e>
            <m:r>
              <w:rPr>
                <w:rFonts w:ascii="Cambria Math"/>
              </w:rPr>
              <m:t xml:space="preserve"> </m:t>
            </m:r>
          </m:e>
        </m:func>
        <m:r>
          <w:rPr>
            <w:rFonts w:ascii="Cambria Math" w:hint="eastAsia"/>
          </w:rPr>
          <m:t>d</m:t>
        </m:r>
      </m:oMath>
      <w:r w:rsidR="00E34134">
        <w:rPr>
          <w:rFonts w:hint="eastAsia"/>
        </w:rPr>
        <w:t>的多项式，依据多项式</w:t>
      </w:r>
      <w:r w:rsidR="00266F0C">
        <w:rPr>
          <w:rFonts w:hint="eastAsia"/>
        </w:rPr>
        <w:t>相同幂级</w:t>
      </w:r>
      <w:r w:rsidR="001D67B6">
        <w:rPr>
          <w:rFonts w:hint="eastAsia"/>
        </w:rPr>
        <w:t>项</w:t>
      </w:r>
      <w:r w:rsidR="003708C6">
        <w:rPr>
          <w:rFonts w:hint="eastAsia"/>
        </w:rPr>
        <w:t>相加的特性</w:t>
      </w:r>
      <w:r w:rsidR="00D37E3D">
        <w:rPr>
          <w:rFonts w:hint="eastAsia"/>
        </w:rPr>
        <w:t>，可应用于分布式系统，交由多个计算参与方计算，且</w:t>
      </w:r>
      <w:r w:rsidR="00DD0C77">
        <w:rPr>
          <w:rFonts w:hint="eastAsia"/>
        </w:rPr>
        <w:t>计算参与方之间互不干扰</w:t>
      </w:r>
      <w:r w:rsidR="00634597">
        <w:rPr>
          <w:rFonts w:hint="eastAsia"/>
        </w:rPr>
        <w:t>.</w:t>
      </w:r>
    </w:p>
    <w:p w14:paraId="3DD32F02" w14:textId="77777777" w:rsidR="00076895" w:rsidRDefault="00076895" w:rsidP="00CF76A5">
      <w:pPr>
        <w:pStyle w:val="2"/>
        <w:spacing w:after="156"/>
        <w:ind w:left="480" w:hanging="480"/>
      </w:pPr>
      <w:bookmarkStart w:id="29" w:name="_Toc102658563"/>
      <w:r>
        <w:rPr>
          <w:rFonts w:hint="eastAsia"/>
        </w:rPr>
        <w:t>本文结构</w:t>
      </w:r>
      <w:bookmarkEnd w:id="29"/>
    </w:p>
    <w:p w14:paraId="69BF43E7" w14:textId="0B356BFB" w:rsidR="00076895" w:rsidRDefault="00076895" w:rsidP="00076895">
      <w:pPr>
        <w:spacing w:after="156"/>
        <w:ind w:firstLine="480"/>
      </w:pPr>
      <w:r>
        <w:rPr>
          <w:rFonts w:hint="eastAsia"/>
        </w:rPr>
        <w:t>第</w:t>
      </w:r>
      <w:r w:rsidR="007827C5">
        <w:rPr>
          <w:rFonts w:hint="eastAsia"/>
        </w:rPr>
        <w:t>三章</w:t>
      </w:r>
      <w:r>
        <w:rPr>
          <w:rFonts w:hint="eastAsia"/>
        </w:rPr>
        <w:t>部分本文的相关理论基础</w:t>
      </w:r>
      <w:r w:rsidR="00634597">
        <w:rPr>
          <w:rFonts w:hint="eastAsia"/>
        </w:rPr>
        <w:t>.</w:t>
      </w:r>
      <w:r>
        <w:rPr>
          <w:rFonts w:hint="eastAsia"/>
        </w:rPr>
        <w:t>第二部分分析计算协议对数据的安全</w:t>
      </w:r>
      <w:r w:rsidR="00634597">
        <w:rPr>
          <w:rFonts w:hint="eastAsia"/>
        </w:rPr>
        <w:t>.</w:t>
      </w:r>
      <w:r>
        <w:rPr>
          <w:rFonts w:hint="eastAsia"/>
        </w:rPr>
        <w:t>第三部分对方案正确性，安全性，复杂性以及局限性进行分析</w:t>
      </w:r>
      <w:r w:rsidR="00634597">
        <w:rPr>
          <w:rFonts w:hint="eastAsia"/>
        </w:rPr>
        <w:t>.</w:t>
      </w:r>
    </w:p>
    <w:p w14:paraId="2BBD8249" w14:textId="0F601EE9" w:rsidR="002962EF" w:rsidRPr="00052FF6" w:rsidRDefault="00E204F0" w:rsidP="00E204F0">
      <w:pPr>
        <w:spacing w:after="156"/>
        <w:ind w:firstLine="480"/>
      </w:pPr>
      <w:r>
        <w:rPr>
          <w:rFonts w:hint="eastAsia"/>
        </w:rPr>
        <w:t>对于</w:t>
      </w:r>
      <w:r w:rsidR="002962EF">
        <w:rPr>
          <w:rFonts w:hint="eastAsia"/>
        </w:rPr>
        <w:t>本文工作</w:t>
      </w:r>
      <w:r w:rsidR="00634597">
        <w:rPr>
          <w:rFonts w:hint="eastAsia"/>
        </w:rPr>
        <w:t>.</w:t>
      </w:r>
      <w:r w:rsidR="002962EF">
        <w:rPr>
          <w:rFonts w:hint="eastAsia"/>
        </w:rPr>
        <w:t>介绍了在分布式情况下，基于半诚实模型，数据所有者于计算参与方之间时如何完成委托计算的过程，以及数据所有者在保护数据隐私的情况下，如何对数据进行加密，以至于保证数据不被泄露的</w:t>
      </w:r>
      <w:r w:rsidR="002962EF">
        <w:rPr>
          <w:rFonts w:hint="eastAsia"/>
        </w:rPr>
        <w:t>BFV</w:t>
      </w:r>
      <w:r w:rsidR="002962EF">
        <w:rPr>
          <w:rFonts w:hint="eastAsia"/>
        </w:rPr>
        <w:t>全同态加密算法</w:t>
      </w:r>
      <w:r w:rsidR="00634597">
        <w:rPr>
          <w:rFonts w:hint="eastAsia"/>
        </w:rPr>
        <w:t>.</w:t>
      </w:r>
      <w:r w:rsidR="002962EF">
        <w:rPr>
          <w:rFonts w:hint="eastAsia"/>
        </w:rPr>
        <w:t>最后模拟在多个计算参与方进行多次同态加法之后，对算法进行正确性，安全性，局限性分析</w:t>
      </w:r>
      <w:r w:rsidR="00634597">
        <w:rPr>
          <w:rFonts w:hint="eastAsia"/>
        </w:rPr>
        <w:t>.</w:t>
      </w:r>
    </w:p>
    <w:p w14:paraId="16018104" w14:textId="5954B98B" w:rsidR="00CF6977" w:rsidRPr="0046095A" w:rsidRDefault="0036445E" w:rsidP="0046095A">
      <w:pPr>
        <w:pStyle w:val="1"/>
        <w:spacing w:after="156"/>
      </w:pPr>
      <w:bookmarkStart w:id="30" w:name="_Toc102658564"/>
      <w:r w:rsidRPr="0046095A">
        <w:t>理论基础</w:t>
      </w:r>
      <w:bookmarkEnd w:id="30"/>
    </w:p>
    <w:p w14:paraId="34EBD9A4" w14:textId="59C27D72" w:rsidR="00F31969" w:rsidRDefault="00D63FD1" w:rsidP="009A5EDE">
      <w:pPr>
        <w:pStyle w:val="2"/>
        <w:spacing w:after="156"/>
        <w:ind w:left="480" w:hanging="480"/>
      </w:pPr>
      <w:bookmarkStart w:id="31" w:name="_Toc102658565"/>
      <w:r w:rsidRPr="00D63FD1">
        <w:rPr>
          <w:rFonts w:hint="eastAsia"/>
        </w:rPr>
        <w:t>背景知识</w:t>
      </w:r>
      <w:bookmarkEnd w:id="31"/>
      <w:r w:rsidR="00222AE6" w:rsidRPr="00C148F4">
        <w:rPr>
          <w:vertAlign w:val="superscript"/>
        </w:rPr>
        <w:fldChar w:fldCharType="begin"/>
      </w:r>
      <w:r w:rsidR="00222AE6" w:rsidRPr="00C148F4">
        <w:rPr>
          <w:vertAlign w:val="superscript"/>
        </w:rPr>
        <w:instrText xml:space="preserve"> </w:instrText>
      </w:r>
      <w:r w:rsidR="00222AE6" w:rsidRPr="00C148F4">
        <w:rPr>
          <w:rFonts w:hint="eastAsia"/>
          <w:vertAlign w:val="superscript"/>
        </w:rPr>
        <w:instrText>REF _Ref103093157 \n \h</w:instrText>
      </w:r>
      <w:r w:rsidR="00222AE6" w:rsidRPr="00C148F4">
        <w:rPr>
          <w:vertAlign w:val="superscript"/>
        </w:rPr>
        <w:instrText xml:space="preserve"> </w:instrText>
      </w:r>
      <w:r w:rsidR="00C148F4">
        <w:rPr>
          <w:vertAlign w:val="superscript"/>
        </w:rPr>
        <w:instrText xml:space="preserve"> \* MERGEFORMAT </w:instrText>
      </w:r>
      <w:r w:rsidR="00222AE6" w:rsidRPr="00C148F4">
        <w:rPr>
          <w:vertAlign w:val="superscript"/>
        </w:rPr>
      </w:r>
      <w:r w:rsidR="00222AE6" w:rsidRPr="00C148F4">
        <w:rPr>
          <w:vertAlign w:val="superscript"/>
        </w:rPr>
        <w:fldChar w:fldCharType="separate"/>
      </w:r>
      <w:r w:rsidR="00C37089">
        <w:rPr>
          <w:vertAlign w:val="superscript"/>
        </w:rPr>
        <w:t xml:space="preserve">[19] </w:t>
      </w:r>
      <w:r w:rsidR="00222AE6" w:rsidRPr="00C148F4">
        <w:rPr>
          <w:vertAlign w:val="superscript"/>
        </w:rPr>
        <w:fldChar w:fldCharType="end"/>
      </w:r>
    </w:p>
    <w:p w14:paraId="34B3CD25" w14:textId="748D7497" w:rsidR="003F6F69" w:rsidRDefault="003F6F69" w:rsidP="003F6F69">
      <w:pPr>
        <w:spacing w:after="156"/>
        <w:ind w:firstLine="480"/>
      </w:pPr>
      <w:r w:rsidRPr="00154EC2">
        <w:rPr>
          <w:rFonts w:hint="eastAsia"/>
        </w:rPr>
        <w:t>同态加密是一种加密形式，具有额外的评估能力，可以在不访问密钥的情况下计算加密数据</w:t>
      </w:r>
      <w:r w:rsidR="00634597">
        <w:rPr>
          <w:rFonts w:hint="eastAsia"/>
        </w:rPr>
        <w:t>.</w:t>
      </w:r>
      <w:r w:rsidRPr="00154EC2">
        <w:rPr>
          <w:rFonts w:hint="eastAsia"/>
        </w:rPr>
        <w:t>这种计算的结果仍然是加密的</w:t>
      </w:r>
      <w:r w:rsidR="00634597">
        <w:rPr>
          <w:rFonts w:hint="eastAsia"/>
        </w:rPr>
        <w:t>.</w:t>
      </w:r>
      <w:r w:rsidRPr="00154EC2">
        <w:rPr>
          <w:rFonts w:hint="eastAsia"/>
        </w:rPr>
        <w:t>同态加密可以看作是公钥密码学的扩展</w:t>
      </w:r>
      <w:r w:rsidR="00634597">
        <w:rPr>
          <w:rFonts w:hint="eastAsia"/>
        </w:rPr>
        <w:t>.</w:t>
      </w:r>
      <w:r w:rsidRPr="00154EC2">
        <w:rPr>
          <w:rFonts w:hint="eastAsia"/>
        </w:rPr>
        <w:t>同态是指代数中的同态</w:t>
      </w:r>
      <w:r>
        <w:rPr>
          <w:rFonts w:hint="eastAsia"/>
        </w:rPr>
        <w:t>，</w:t>
      </w:r>
      <w:r w:rsidRPr="00154EC2">
        <w:rPr>
          <w:rFonts w:hint="eastAsia"/>
        </w:rPr>
        <w:t>加密和解密函数可以被认为是明文</w:t>
      </w:r>
      <w:r>
        <w:rPr>
          <w:rFonts w:hint="eastAsia"/>
        </w:rPr>
        <w:t>空间</w:t>
      </w:r>
      <w:r w:rsidRPr="008E28EA">
        <w:rPr>
          <w:position w:val="-4"/>
        </w:rPr>
        <w:object w:dxaOrig="320" w:dyaOrig="260" w14:anchorId="4944D0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3.2pt" o:ole="">
            <v:imagedata r:id="rId16" o:title=""/>
          </v:shape>
          <o:OLEObject Type="Embed" ProgID="Equation.DSMT4" ShapeID="_x0000_i1025" DrawAspect="Content" ObjectID="_1714512015" r:id="rId17"/>
        </w:object>
      </w:r>
      <w:r w:rsidRPr="00154EC2">
        <w:rPr>
          <w:rFonts w:hint="eastAsia"/>
        </w:rPr>
        <w:t>和密文空间</w:t>
      </w:r>
      <w:r w:rsidRPr="008E28EA">
        <w:rPr>
          <w:position w:val="-4"/>
        </w:rPr>
        <w:object w:dxaOrig="220" w:dyaOrig="260" w14:anchorId="70016F30">
          <v:shape id="_x0000_i1026" type="#_x0000_t75" style="width:10.8pt;height:13.2pt" o:ole="">
            <v:imagedata r:id="rId18" o:title=""/>
          </v:shape>
          <o:OLEObject Type="Embed" ProgID="Equation.DSMT4" ShapeID="_x0000_i1026" DrawAspect="Content" ObjectID="_1714512016" r:id="rId19"/>
        </w:object>
      </w:r>
      <w:r w:rsidRPr="00154EC2">
        <w:rPr>
          <w:rFonts w:hint="eastAsia"/>
        </w:rPr>
        <w:t>之间的同态</w:t>
      </w:r>
      <w:r w:rsidR="00634597">
        <w:rPr>
          <w:rFonts w:hint="eastAsia"/>
        </w:rPr>
        <w:t>.</w:t>
      </w:r>
      <w:r>
        <w:rPr>
          <w:rFonts w:hint="eastAsia"/>
        </w:rPr>
        <w:t>同态加密的方案中，有密钥生成算法</w:t>
      </w:r>
      <w:r w:rsidRPr="00F24B5B">
        <w:rPr>
          <w:position w:val="-14"/>
        </w:rPr>
        <w:object w:dxaOrig="560" w:dyaOrig="380" w14:anchorId="02136699">
          <v:shape id="_x0000_i1027" type="#_x0000_t75" style="width:27.6pt;height:20.4pt" o:ole="">
            <v:imagedata r:id="rId20" o:title=""/>
          </v:shape>
          <o:OLEObject Type="Embed" ProgID="Equation.DSMT4" ShapeID="_x0000_i1027" DrawAspect="Content" ObjectID="_1714512017" r:id="rId21"/>
        </w:object>
      </w:r>
      <w:r>
        <w:rPr>
          <w:rFonts w:hint="eastAsia"/>
        </w:rPr>
        <w:t>，加密算法</w:t>
      </w:r>
      <w:r w:rsidRPr="00B7152E">
        <w:rPr>
          <w:position w:val="-14"/>
        </w:rPr>
        <w:object w:dxaOrig="540" w:dyaOrig="380" w14:anchorId="3D53AD43">
          <v:shape id="_x0000_i1028" type="#_x0000_t75" style="width:27pt;height:20.4pt" o:ole="">
            <v:imagedata r:id="rId22" o:title=""/>
          </v:shape>
          <o:OLEObject Type="Embed" ProgID="Equation.DSMT4" ShapeID="_x0000_i1028" DrawAspect="Content" ObjectID="_1714512018" r:id="rId23"/>
        </w:object>
      </w:r>
      <w:r>
        <w:rPr>
          <w:rFonts w:hint="eastAsia"/>
        </w:rPr>
        <w:t>，解密算法</w:t>
      </w:r>
      <w:r w:rsidRPr="00B7152E">
        <w:rPr>
          <w:position w:val="-14"/>
        </w:rPr>
        <w:object w:dxaOrig="560" w:dyaOrig="380" w14:anchorId="4E2AA73A">
          <v:shape id="_x0000_i1029" type="#_x0000_t75" style="width:27.6pt;height:20.4pt" o:ole="">
            <v:imagedata r:id="rId24" o:title=""/>
          </v:shape>
          <o:OLEObject Type="Embed" ProgID="Equation.DSMT4" ShapeID="_x0000_i1029" DrawAspect="Content" ObjectID="_1714512019" r:id="rId25"/>
        </w:object>
      </w:r>
    </w:p>
    <w:p w14:paraId="70D1E65F" w14:textId="7327BBE3" w:rsidR="003F6F69" w:rsidRDefault="003F6F69" w:rsidP="003F6F69">
      <w:pPr>
        <w:spacing w:after="156"/>
        <w:ind w:firstLine="480"/>
      </w:pPr>
      <w:r>
        <w:rPr>
          <w:rFonts w:hint="eastAsia"/>
        </w:rPr>
        <w:t>1</w:t>
      </w:r>
      <w:r>
        <w:rPr>
          <w:rFonts w:hint="eastAsia"/>
        </w:rPr>
        <w:t>）密钥生成算法</w:t>
      </w:r>
      <w:r w:rsidRPr="00F24B5B">
        <w:rPr>
          <w:position w:val="-14"/>
        </w:rPr>
        <w:object w:dxaOrig="1600" w:dyaOrig="380" w14:anchorId="555E3C47">
          <v:shape id="_x0000_i1030" type="#_x0000_t75" style="width:80.4pt;height:20.4pt" o:ole="">
            <v:imagedata r:id="rId26" o:title=""/>
          </v:shape>
          <o:OLEObject Type="Embed" ProgID="Equation.DSMT4" ShapeID="_x0000_i1030" DrawAspect="Content" ObjectID="_1714512020" r:id="rId27"/>
        </w:object>
      </w:r>
      <w:r w:rsidR="00634597">
        <w:rPr>
          <w:rFonts w:hint="eastAsia"/>
        </w:rPr>
        <w:t>.</w:t>
      </w:r>
      <w:r w:rsidRPr="00F24B5B">
        <w:rPr>
          <w:position w:val="-14"/>
        </w:rPr>
        <w:object w:dxaOrig="560" w:dyaOrig="380" w14:anchorId="1B3B5254">
          <v:shape id="_x0000_i1031" type="#_x0000_t75" style="width:27.6pt;height:20.4pt" o:ole="">
            <v:imagedata r:id="rId20" o:title=""/>
          </v:shape>
          <o:OLEObject Type="Embed" ProgID="Equation.DSMT4" ShapeID="_x0000_i1031" DrawAspect="Content" ObjectID="_1714512021" r:id="rId28"/>
        </w:object>
      </w:r>
      <w:r>
        <w:rPr>
          <w:rFonts w:hint="eastAsia"/>
        </w:rPr>
        <w:t>根据明文空间</w:t>
      </w:r>
      <w:r w:rsidRPr="008E28EA">
        <w:rPr>
          <w:position w:val="-4"/>
        </w:rPr>
        <w:object w:dxaOrig="320" w:dyaOrig="260" w14:anchorId="4DD20E85">
          <v:shape id="_x0000_i1032" type="#_x0000_t75" style="width:15.6pt;height:13.2pt" o:ole="">
            <v:imagedata r:id="rId16" o:title=""/>
          </v:shape>
          <o:OLEObject Type="Embed" ProgID="Equation.DSMT4" ShapeID="_x0000_i1032" DrawAspect="Content" ObjectID="_1714512022" r:id="rId29"/>
        </w:object>
      </w:r>
      <w:r>
        <w:rPr>
          <w:rFonts w:hint="eastAsia"/>
        </w:rPr>
        <w:t>的随机数生成密钥</w:t>
      </w:r>
      <w:r w:rsidRPr="00686665">
        <w:rPr>
          <w:position w:val="-14"/>
        </w:rPr>
        <w:object w:dxaOrig="360" w:dyaOrig="380" w14:anchorId="0E83F264">
          <v:shape id="_x0000_i1033" type="#_x0000_t75" style="width:18.6pt;height:19.2pt" o:ole="">
            <v:imagedata r:id="rId30" o:title=""/>
          </v:shape>
          <o:OLEObject Type="Embed" ProgID="Equation.DSMT4" ShapeID="_x0000_i1033" DrawAspect="Content" ObjectID="_1714512023" r:id="rId31"/>
        </w:object>
      </w:r>
      <w:r w:rsidR="00634597">
        <w:rPr>
          <w:rFonts w:hint="eastAsia"/>
        </w:rPr>
        <w:t>.</w:t>
      </w:r>
    </w:p>
    <w:p w14:paraId="3F7FB3DC" w14:textId="002ADC26" w:rsidR="003F6F69" w:rsidRDefault="003F6F69" w:rsidP="003F6F69">
      <w:pPr>
        <w:spacing w:after="156"/>
        <w:ind w:firstLine="480"/>
      </w:pPr>
      <w:r>
        <w:rPr>
          <w:rFonts w:hint="eastAsia"/>
        </w:rPr>
        <w:t>2</w:t>
      </w:r>
      <w:r>
        <w:rPr>
          <w:rFonts w:hint="eastAsia"/>
        </w:rPr>
        <w:t>）加密算法</w:t>
      </w:r>
      <w:r w:rsidRPr="00B7152E">
        <w:rPr>
          <w:position w:val="-14"/>
        </w:rPr>
        <w:object w:dxaOrig="2079" w:dyaOrig="380" w14:anchorId="76F69348">
          <v:shape id="_x0000_i1034" type="#_x0000_t75" style="width:105pt;height:19.2pt" o:ole="">
            <v:imagedata r:id="rId32" o:title=""/>
          </v:shape>
          <o:OLEObject Type="Embed" ProgID="Equation.DSMT4" ShapeID="_x0000_i1034" DrawAspect="Content" ObjectID="_1714512024" r:id="rId33"/>
        </w:object>
      </w:r>
      <w:r w:rsidR="00634597">
        <w:rPr>
          <w:rFonts w:hint="eastAsia"/>
        </w:rPr>
        <w:t>.</w:t>
      </w:r>
      <w:r w:rsidRPr="001F4C6F">
        <w:rPr>
          <w:position w:val="-14"/>
        </w:rPr>
        <w:object w:dxaOrig="320" w:dyaOrig="380" w14:anchorId="6C7D30C2">
          <v:shape id="_x0000_i1035" type="#_x0000_t75" style="width:15.6pt;height:19.2pt" o:ole="">
            <v:imagedata r:id="rId34" o:title=""/>
          </v:shape>
          <o:OLEObject Type="Embed" ProgID="Equation.DSMT4" ShapeID="_x0000_i1035" DrawAspect="Content" ObjectID="_1714512025" r:id="rId35"/>
        </w:object>
      </w:r>
      <w:r>
        <w:rPr>
          <w:rFonts w:hint="eastAsia"/>
        </w:rPr>
        <w:t>表示明文空间，</w:t>
      </w:r>
      <w:r w:rsidRPr="001F4C6F">
        <w:rPr>
          <w:position w:val="-14"/>
        </w:rPr>
        <w:object w:dxaOrig="279" w:dyaOrig="380" w14:anchorId="19C46935">
          <v:shape id="_x0000_i1036" type="#_x0000_t75" style="width:13.8pt;height:19.2pt" o:ole="">
            <v:imagedata r:id="rId36" o:title=""/>
          </v:shape>
          <o:OLEObject Type="Embed" ProgID="Equation.DSMT4" ShapeID="_x0000_i1036" DrawAspect="Content" ObjectID="_1714512026" r:id="rId37"/>
        </w:object>
      </w:r>
      <w:r>
        <w:rPr>
          <w:rFonts w:hint="eastAsia"/>
        </w:rPr>
        <w:t>表示密文空间，</w:t>
      </w:r>
      <w:r w:rsidRPr="001F4C6F">
        <w:rPr>
          <w:position w:val="-14"/>
        </w:rPr>
        <w:object w:dxaOrig="540" w:dyaOrig="380" w14:anchorId="1F04CAEE">
          <v:shape id="_x0000_i1037" type="#_x0000_t75" style="width:27pt;height:19.2pt" o:ole="">
            <v:imagedata r:id="rId38" o:title=""/>
          </v:shape>
          <o:OLEObject Type="Embed" ProgID="Equation.DSMT4" ShapeID="_x0000_i1037" DrawAspect="Content" ObjectID="_1714512027" r:id="rId39"/>
        </w:object>
      </w:r>
      <w:r>
        <w:rPr>
          <w:rFonts w:hint="eastAsia"/>
        </w:rPr>
        <w:t>利用密钥</w:t>
      </w:r>
      <w:r w:rsidRPr="00686665">
        <w:rPr>
          <w:position w:val="-14"/>
        </w:rPr>
        <w:object w:dxaOrig="360" w:dyaOrig="380" w14:anchorId="15E9DA8A">
          <v:shape id="_x0000_i1038" type="#_x0000_t75" style="width:18.6pt;height:19.2pt" o:ole="">
            <v:imagedata r:id="rId30" o:title=""/>
          </v:shape>
          <o:OLEObject Type="Embed" ProgID="Equation.DSMT4" ShapeID="_x0000_i1038" DrawAspect="Content" ObjectID="_1714512028" r:id="rId40"/>
        </w:object>
      </w:r>
      <w:r>
        <w:rPr>
          <w:rFonts w:hint="eastAsia"/>
        </w:rPr>
        <w:t>加密明文</w:t>
      </w:r>
      <w:r w:rsidRPr="001F4C6F">
        <w:rPr>
          <w:position w:val="-14"/>
        </w:rPr>
        <w:object w:dxaOrig="320" w:dyaOrig="380" w14:anchorId="47719DF3">
          <v:shape id="_x0000_i1039" type="#_x0000_t75" style="width:15.6pt;height:19.2pt" o:ole="">
            <v:imagedata r:id="rId41" o:title=""/>
          </v:shape>
          <o:OLEObject Type="Embed" ProgID="Equation.DSMT4" ShapeID="_x0000_i1039" DrawAspect="Content" ObjectID="_1714512029" r:id="rId42"/>
        </w:object>
      </w:r>
      <w:r>
        <w:rPr>
          <w:rFonts w:hint="eastAsia"/>
        </w:rPr>
        <w:t>，返回密文</w:t>
      </w:r>
      <w:r w:rsidRPr="001F4C6F">
        <w:rPr>
          <w:position w:val="-14"/>
        </w:rPr>
        <w:object w:dxaOrig="279" w:dyaOrig="380" w14:anchorId="6CC5477F">
          <v:shape id="_x0000_i1040" type="#_x0000_t75" style="width:13.8pt;height:18.6pt" o:ole="">
            <v:imagedata r:id="rId36" o:title=""/>
          </v:shape>
          <o:OLEObject Type="Embed" ProgID="Equation.DSMT4" ShapeID="_x0000_i1040" DrawAspect="Content" ObjectID="_1714512030" r:id="rId43"/>
        </w:object>
      </w:r>
      <w:r w:rsidR="00634597">
        <w:rPr>
          <w:rFonts w:hint="eastAsia"/>
        </w:rPr>
        <w:t>.</w:t>
      </w:r>
    </w:p>
    <w:p w14:paraId="2123E7C0" w14:textId="14AEF627" w:rsidR="003F6F69" w:rsidRPr="00E97269" w:rsidRDefault="003F6F69" w:rsidP="003F6F69">
      <w:pPr>
        <w:spacing w:after="156"/>
        <w:ind w:firstLine="480"/>
      </w:pPr>
      <w:r>
        <w:rPr>
          <w:rFonts w:hint="eastAsia"/>
        </w:rPr>
        <w:t>3</w:t>
      </w:r>
      <w:r>
        <w:rPr>
          <w:rFonts w:hint="eastAsia"/>
        </w:rPr>
        <w:t>）解密算法</w:t>
      </w:r>
      <w:r w:rsidRPr="00B7152E">
        <w:rPr>
          <w:position w:val="-14"/>
        </w:rPr>
        <w:object w:dxaOrig="2079" w:dyaOrig="380" w14:anchorId="6754B345">
          <v:shape id="_x0000_i1041" type="#_x0000_t75" style="width:105pt;height:18.6pt" o:ole="">
            <v:imagedata r:id="rId44" o:title=""/>
          </v:shape>
          <o:OLEObject Type="Embed" ProgID="Equation.DSMT4" ShapeID="_x0000_i1041" DrawAspect="Content" ObjectID="_1714512031" r:id="rId45"/>
        </w:object>
      </w:r>
      <w:r w:rsidR="00634597">
        <w:rPr>
          <w:rFonts w:hint="eastAsia"/>
        </w:rPr>
        <w:t>.</w:t>
      </w:r>
      <w:r w:rsidRPr="001F4C6F">
        <w:rPr>
          <w:position w:val="-14"/>
        </w:rPr>
        <w:object w:dxaOrig="560" w:dyaOrig="380" w14:anchorId="376E39B4">
          <v:shape id="_x0000_i1042" type="#_x0000_t75" style="width:28.8pt;height:18.6pt" o:ole="">
            <v:imagedata r:id="rId46" o:title=""/>
          </v:shape>
          <o:OLEObject Type="Embed" ProgID="Equation.DSMT4" ShapeID="_x0000_i1042" DrawAspect="Content" ObjectID="_1714512032" r:id="rId47"/>
        </w:object>
      </w:r>
      <w:r>
        <w:rPr>
          <w:rFonts w:hint="eastAsia"/>
        </w:rPr>
        <w:t>利用密钥</w:t>
      </w:r>
      <w:r w:rsidRPr="00686665">
        <w:rPr>
          <w:position w:val="-14"/>
        </w:rPr>
        <w:object w:dxaOrig="360" w:dyaOrig="380" w14:anchorId="1AA88DDA">
          <v:shape id="_x0000_i1043" type="#_x0000_t75" style="width:18pt;height:18.6pt" o:ole="">
            <v:imagedata r:id="rId30" o:title=""/>
          </v:shape>
          <o:OLEObject Type="Embed" ProgID="Equation.DSMT4" ShapeID="_x0000_i1043" DrawAspect="Content" ObjectID="_1714512033" r:id="rId48"/>
        </w:object>
      </w:r>
      <w:r>
        <w:rPr>
          <w:rFonts w:hint="eastAsia"/>
        </w:rPr>
        <w:t>解密密文</w:t>
      </w:r>
      <w:r w:rsidRPr="001F4C6F">
        <w:rPr>
          <w:position w:val="-14"/>
        </w:rPr>
        <w:object w:dxaOrig="279" w:dyaOrig="380" w14:anchorId="4F56A768">
          <v:shape id="_x0000_i1044" type="#_x0000_t75" style="width:13.8pt;height:18.6pt" o:ole="">
            <v:imagedata r:id="rId36" o:title=""/>
          </v:shape>
          <o:OLEObject Type="Embed" ProgID="Equation.DSMT4" ShapeID="_x0000_i1044" DrawAspect="Content" ObjectID="_1714512034" r:id="rId49"/>
        </w:object>
      </w:r>
      <w:r>
        <w:rPr>
          <w:rFonts w:hint="eastAsia"/>
        </w:rPr>
        <w:t>，返回明文</w:t>
      </w:r>
      <w:r w:rsidRPr="001F4C6F">
        <w:rPr>
          <w:position w:val="-14"/>
        </w:rPr>
        <w:object w:dxaOrig="320" w:dyaOrig="380" w14:anchorId="4A6117FF">
          <v:shape id="_x0000_i1045" type="#_x0000_t75" style="width:15.6pt;height:18.6pt" o:ole="">
            <v:imagedata r:id="rId50" o:title=""/>
          </v:shape>
          <o:OLEObject Type="Embed" ProgID="Equation.DSMT4" ShapeID="_x0000_i1045" DrawAspect="Content" ObjectID="_1714512035" r:id="rId51"/>
        </w:object>
      </w:r>
    </w:p>
    <w:p w14:paraId="797E68A5" w14:textId="75760BCB" w:rsidR="003F6F69" w:rsidRDefault="003F6F69" w:rsidP="003F6F69">
      <w:pPr>
        <w:spacing w:after="156"/>
        <w:ind w:firstLine="480"/>
      </w:pPr>
      <w:r>
        <w:rPr>
          <w:rFonts w:hint="eastAsia"/>
        </w:rPr>
        <w:t>对于明文空间</w:t>
      </w:r>
      <w:r w:rsidRPr="008E28EA">
        <w:rPr>
          <w:position w:val="-4"/>
        </w:rPr>
        <w:object w:dxaOrig="320" w:dyaOrig="260" w14:anchorId="09E27BF7">
          <v:shape id="_x0000_i1046" type="#_x0000_t75" style="width:15.6pt;height:13.2pt" o:ole="">
            <v:imagedata r:id="rId16" o:title=""/>
          </v:shape>
          <o:OLEObject Type="Embed" ProgID="Equation.DSMT4" ShapeID="_x0000_i1046" DrawAspect="Content" ObjectID="_1714512036" r:id="rId52"/>
        </w:object>
      </w:r>
      <w:r>
        <w:rPr>
          <w:rFonts w:hint="eastAsia"/>
        </w:rPr>
        <w:t>上的多项式</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
        <w:gridCol w:w="7969"/>
        <w:gridCol w:w="781"/>
      </w:tblGrid>
      <w:tr w:rsidR="00223ED1" w14:paraId="528BC050" w14:textId="77777777" w:rsidTr="00E05B95">
        <w:tc>
          <w:tcPr>
            <w:tcW w:w="3095" w:type="dxa"/>
            <w:vAlign w:val="center"/>
          </w:tcPr>
          <w:p w14:paraId="55FAE7C6" w14:textId="77777777" w:rsidR="00223ED1" w:rsidRDefault="00223ED1" w:rsidP="001B6939">
            <w:pPr>
              <w:spacing w:after="156"/>
              <w:ind w:firstLineChars="0" w:firstLine="0"/>
              <w:jc w:val="center"/>
            </w:pPr>
          </w:p>
        </w:tc>
        <w:tc>
          <w:tcPr>
            <w:tcW w:w="3095" w:type="dxa"/>
            <w:vAlign w:val="center"/>
          </w:tcPr>
          <w:p w14:paraId="159A8C58" w14:textId="6391A12E" w:rsidR="00223ED1" w:rsidRDefault="00ED65E5" w:rsidP="001B6939">
            <w:pPr>
              <w:spacing w:after="156"/>
              <w:ind w:firstLineChars="0" w:firstLine="0"/>
              <w:jc w:val="center"/>
            </w:pPr>
            <w:r w:rsidRPr="00F943C8">
              <w:rPr>
                <w:position w:val="-12"/>
              </w:rPr>
              <w:object w:dxaOrig="7760" w:dyaOrig="380" w14:anchorId="69D6769F">
                <v:shape id="_x0000_i1047" type="#_x0000_t75" style="width:387.6pt;height:18.6pt" o:ole="">
                  <v:imagedata r:id="rId53" o:title=""/>
                </v:shape>
                <o:OLEObject Type="Embed" ProgID="Equation.DSMT4" ShapeID="_x0000_i1047" DrawAspect="Content" ObjectID="_1714512037" r:id="rId54"/>
              </w:object>
            </w:r>
          </w:p>
        </w:tc>
        <w:tc>
          <w:tcPr>
            <w:tcW w:w="3096" w:type="dxa"/>
            <w:vAlign w:val="center"/>
          </w:tcPr>
          <w:p w14:paraId="6506D7A5" w14:textId="70351D4A" w:rsidR="00223ED1" w:rsidRDefault="001B6939" w:rsidP="001B6939">
            <w:pPr>
              <w:spacing w:after="156"/>
              <w:ind w:firstLineChars="0" w:firstLine="0"/>
              <w:jc w:val="right"/>
            </w:pPr>
            <w:r>
              <w:t>(</w:t>
            </w:r>
            <w:r w:rsidR="00FA041F">
              <w:rPr>
                <w:rFonts w:hint="eastAsia"/>
              </w:rPr>
              <w:t>3</w:t>
            </w:r>
            <w:r w:rsidR="00FA041F">
              <w:t>-1</w:t>
            </w:r>
            <w:r>
              <w:t>)</w:t>
            </w:r>
          </w:p>
        </w:tc>
      </w:tr>
    </w:tbl>
    <w:p w14:paraId="5D907809" w14:textId="26F65851" w:rsidR="003F6F69" w:rsidRDefault="003F6F69" w:rsidP="003F6F69">
      <w:pPr>
        <w:spacing w:after="156"/>
        <w:ind w:firstLine="480"/>
      </w:pPr>
      <w:r>
        <w:rPr>
          <w:rFonts w:hint="eastAsia"/>
        </w:rPr>
        <w:t>及数据</w:t>
      </w:r>
      <w:r w:rsidRPr="00221BDA">
        <w:rPr>
          <w:position w:val="-12"/>
        </w:rPr>
        <w:object w:dxaOrig="1579" w:dyaOrig="360" w14:anchorId="187D019D">
          <v:shape id="_x0000_i1048" type="#_x0000_t75" style="width:79.8pt;height:18pt" o:ole="">
            <v:imagedata r:id="rId55" o:title=""/>
          </v:shape>
          <o:OLEObject Type="Embed" ProgID="Equation.DSMT4" ShapeID="_x0000_i1048" DrawAspect="Content" ObjectID="_1714512038" r:id="rId56"/>
        </w:object>
      </w:r>
      <w:r>
        <w:rPr>
          <w:rFonts w:hint="eastAsia"/>
        </w:rPr>
        <w:t>，使用密钥生成算法</w:t>
      </w:r>
      <w:r w:rsidRPr="00F24B5B">
        <w:rPr>
          <w:position w:val="-14"/>
        </w:rPr>
        <w:object w:dxaOrig="560" w:dyaOrig="380" w14:anchorId="0EB39198">
          <v:shape id="_x0000_i1049" type="#_x0000_t75" style="width:28.8pt;height:18.6pt" o:ole="">
            <v:imagedata r:id="rId20" o:title=""/>
          </v:shape>
          <o:OLEObject Type="Embed" ProgID="Equation.DSMT4" ShapeID="_x0000_i1049" DrawAspect="Content" ObjectID="_1714512039" r:id="rId57"/>
        </w:object>
      </w:r>
      <w:r>
        <w:rPr>
          <w:rFonts w:hint="eastAsia"/>
        </w:rPr>
        <w:t>，数据</w:t>
      </w:r>
      <w:r w:rsidRPr="00221BDA">
        <w:rPr>
          <w:position w:val="-12"/>
        </w:rPr>
        <w:object w:dxaOrig="1579" w:dyaOrig="360" w14:anchorId="19E5387B">
          <v:shape id="_x0000_i1050" type="#_x0000_t75" style="width:79.8pt;height:18pt" o:ole="">
            <v:imagedata r:id="rId55" o:title=""/>
          </v:shape>
          <o:OLEObject Type="Embed" ProgID="Equation.DSMT4" ShapeID="_x0000_i1050" DrawAspect="Content" ObjectID="_1714512040" r:id="rId58"/>
        </w:object>
      </w:r>
      <w:r>
        <w:rPr>
          <w:rFonts w:hint="eastAsia"/>
        </w:rPr>
        <w:t>经过加密算法</w:t>
      </w:r>
      <w:r w:rsidRPr="00B7152E">
        <w:rPr>
          <w:position w:val="-14"/>
        </w:rPr>
        <w:object w:dxaOrig="540" w:dyaOrig="380" w14:anchorId="09B48C5F">
          <v:shape id="_x0000_i1051" type="#_x0000_t75" style="width:27pt;height:18.6pt" o:ole="">
            <v:imagedata r:id="rId22" o:title=""/>
          </v:shape>
          <o:OLEObject Type="Embed" ProgID="Equation.DSMT4" ShapeID="_x0000_i1051" DrawAspect="Content" ObjectID="_1714512041" r:id="rId59"/>
        </w:object>
      </w:r>
      <w:r>
        <w:rPr>
          <w:rFonts w:hint="eastAsia"/>
        </w:rPr>
        <w:t>加密后，得到密文</w:t>
      </w:r>
      <w:r w:rsidRPr="00221BDA">
        <w:rPr>
          <w:position w:val="-12"/>
        </w:rPr>
        <w:object w:dxaOrig="1380" w:dyaOrig="360" w14:anchorId="6E79C923">
          <v:shape id="_x0000_i1052" type="#_x0000_t75" style="width:69pt;height:18pt" o:ole="">
            <v:imagedata r:id="rId60" o:title=""/>
          </v:shape>
          <o:OLEObject Type="Embed" ProgID="Equation.DSMT4" ShapeID="_x0000_i1052" DrawAspect="Content" ObjectID="_1714512042" r:id="rId61"/>
        </w:object>
      </w:r>
      <w:r w:rsidR="00634597">
        <w:rPr>
          <w:rFonts w:hint="eastAsia"/>
        </w:rPr>
        <w:t>.</w:t>
      </w:r>
      <w:r>
        <w:rPr>
          <w:rFonts w:hint="eastAsia"/>
        </w:rPr>
        <w:t>这时候第三方对密文</w:t>
      </w:r>
      <w:r w:rsidRPr="00221BDA">
        <w:rPr>
          <w:position w:val="-12"/>
        </w:rPr>
        <w:object w:dxaOrig="1380" w:dyaOrig="360" w14:anchorId="51263F7F">
          <v:shape id="_x0000_i1053" type="#_x0000_t75" style="width:69pt;height:18pt" o:ole="">
            <v:imagedata r:id="rId60" o:title=""/>
          </v:shape>
          <o:OLEObject Type="Embed" ProgID="Equation.DSMT4" ShapeID="_x0000_i1053" DrawAspect="Content" ObjectID="_1714512043" r:id="rId62"/>
        </w:object>
      </w:r>
      <w:r>
        <w:rPr>
          <w:rFonts w:hint="eastAsia"/>
        </w:rPr>
        <w:t>进行计算处理，得到加密后的结果</w:t>
      </w:r>
      <w:r w:rsidRPr="000B7547">
        <w:rPr>
          <w:position w:val="-6"/>
        </w:rPr>
        <w:object w:dxaOrig="180" w:dyaOrig="220" w14:anchorId="435EC7AC">
          <v:shape id="_x0000_i1054" type="#_x0000_t75" style="width:9pt;height:11.4pt" o:ole="">
            <v:imagedata r:id="rId63" o:title=""/>
          </v:shape>
          <o:OLEObject Type="Embed" ProgID="Equation.DSMT4" ShapeID="_x0000_i1054" DrawAspect="Content" ObjectID="_1714512044" r:id="rId64"/>
        </w:object>
      </w:r>
      <w:r>
        <w:rPr>
          <w:rFonts w:hint="eastAsia"/>
        </w:rPr>
        <w:t>，第三方将结果</w:t>
      </w:r>
      <w:r w:rsidRPr="000B7547">
        <w:rPr>
          <w:position w:val="-6"/>
        </w:rPr>
        <w:object w:dxaOrig="180" w:dyaOrig="220" w14:anchorId="261EF7D7">
          <v:shape id="_x0000_i1055" type="#_x0000_t75" style="width:9pt;height:11.4pt" o:ole="">
            <v:imagedata r:id="rId63" o:title=""/>
          </v:shape>
          <o:OLEObject Type="Embed" ProgID="Equation.DSMT4" ShapeID="_x0000_i1055" DrawAspect="Content" ObjectID="_1714512045" r:id="rId65"/>
        </w:object>
      </w:r>
      <w:r>
        <w:rPr>
          <w:rFonts w:hint="eastAsia"/>
        </w:rPr>
        <w:t>返回给数据拥有者</w:t>
      </w:r>
      <w:r w:rsidRPr="007813FA">
        <w:rPr>
          <w:position w:val="-4"/>
        </w:rPr>
        <w:object w:dxaOrig="260" w:dyaOrig="260" w14:anchorId="0D16AB3B">
          <v:shape id="_x0000_i1056" type="#_x0000_t75" style="width:12.6pt;height:13.2pt" o:ole="">
            <v:imagedata r:id="rId66" o:title=""/>
          </v:shape>
          <o:OLEObject Type="Embed" ProgID="Equation.DSMT4" ShapeID="_x0000_i1056" DrawAspect="Content" ObjectID="_1714512046" r:id="rId67"/>
        </w:object>
      </w:r>
      <w:r>
        <w:rPr>
          <w:rFonts w:hint="eastAsia"/>
        </w:rPr>
        <w:t>，数据拥有者</w:t>
      </w:r>
      <w:r w:rsidRPr="007813FA">
        <w:rPr>
          <w:position w:val="-4"/>
        </w:rPr>
        <w:object w:dxaOrig="260" w:dyaOrig="260" w14:anchorId="39B3ABC9">
          <v:shape id="_x0000_i1057" type="#_x0000_t75" style="width:12.6pt;height:13.2pt" o:ole="">
            <v:imagedata r:id="rId66" o:title=""/>
          </v:shape>
          <o:OLEObject Type="Embed" ProgID="Equation.DSMT4" ShapeID="_x0000_i1057" DrawAspect="Content" ObjectID="_1714512047" r:id="rId68"/>
        </w:object>
      </w:r>
      <w:r>
        <w:rPr>
          <w:rFonts w:hint="eastAsia"/>
        </w:rPr>
        <w:t>通过私</w:t>
      </w:r>
      <w:r>
        <w:rPr>
          <w:rFonts w:hint="eastAsia"/>
        </w:rPr>
        <w:lastRenderedPageBreak/>
        <w:t>钥</w:t>
      </w:r>
      <w:r w:rsidRPr="00D85002">
        <w:rPr>
          <w:position w:val="-10"/>
        </w:rPr>
        <w:object w:dxaOrig="220" w:dyaOrig="260" w14:anchorId="3CD1FE15">
          <v:shape id="_x0000_i1058" type="#_x0000_t75" style="width:10.8pt;height:13.2pt" o:ole="">
            <v:imagedata r:id="rId69" o:title=""/>
          </v:shape>
          <o:OLEObject Type="Embed" ProgID="Equation.DSMT4" ShapeID="_x0000_i1058" DrawAspect="Content" ObjectID="_1714512048" r:id="rId70"/>
        </w:object>
      </w:r>
      <w:r>
        <w:rPr>
          <w:rFonts w:hint="eastAsia"/>
        </w:rPr>
        <w:t>，结合解密算法</w:t>
      </w:r>
      <w:r w:rsidRPr="00B7152E">
        <w:rPr>
          <w:position w:val="-14"/>
        </w:rPr>
        <w:object w:dxaOrig="560" w:dyaOrig="380" w14:anchorId="5F0D5115">
          <v:shape id="_x0000_i1059" type="#_x0000_t75" style="width:28.8pt;height:18.6pt" o:ole="">
            <v:imagedata r:id="rId24" o:title=""/>
          </v:shape>
          <o:OLEObject Type="Embed" ProgID="Equation.DSMT4" ShapeID="_x0000_i1059" DrawAspect="Content" ObjectID="_1714512049" r:id="rId71"/>
        </w:object>
      </w:r>
      <w:r>
        <w:rPr>
          <w:rFonts w:hint="eastAsia"/>
        </w:rPr>
        <w:t>就可以将结果还原为明文形式，即</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3"/>
        <w:gridCol w:w="3575"/>
        <w:gridCol w:w="2868"/>
      </w:tblGrid>
      <w:tr w:rsidR="008C57EB" w14:paraId="2E942BF6" w14:textId="77777777" w:rsidTr="008C57EB">
        <w:tc>
          <w:tcPr>
            <w:tcW w:w="2843" w:type="dxa"/>
            <w:vAlign w:val="center"/>
          </w:tcPr>
          <w:p w14:paraId="52EEDB85" w14:textId="77777777" w:rsidR="008C57EB" w:rsidRDefault="008C57EB" w:rsidP="00F2340C">
            <w:pPr>
              <w:spacing w:after="156"/>
              <w:ind w:firstLineChars="0" w:firstLine="0"/>
              <w:jc w:val="center"/>
            </w:pPr>
          </w:p>
        </w:tc>
        <w:tc>
          <w:tcPr>
            <w:tcW w:w="3575" w:type="dxa"/>
            <w:vAlign w:val="center"/>
          </w:tcPr>
          <w:p w14:paraId="306865C5" w14:textId="02F62018" w:rsidR="008C57EB" w:rsidRDefault="008C57EB" w:rsidP="00F2340C">
            <w:pPr>
              <w:spacing w:after="156"/>
              <w:ind w:firstLineChars="0" w:firstLine="0"/>
              <w:jc w:val="center"/>
            </w:pPr>
            <w:r w:rsidRPr="00857126">
              <w:rPr>
                <w:position w:val="-10"/>
              </w:rPr>
              <w:object w:dxaOrig="3379" w:dyaOrig="320" w14:anchorId="0FAB3478">
                <v:shape id="_x0000_i1060" type="#_x0000_t75" style="width:168pt;height:16.2pt" o:ole="">
                  <v:imagedata r:id="rId72" o:title=""/>
                </v:shape>
                <o:OLEObject Type="Embed" ProgID="Equation.DSMT4" ShapeID="_x0000_i1060" DrawAspect="Content" ObjectID="_1714512050" r:id="rId73"/>
              </w:object>
            </w:r>
          </w:p>
        </w:tc>
        <w:tc>
          <w:tcPr>
            <w:tcW w:w="2868" w:type="dxa"/>
            <w:vAlign w:val="center"/>
          </w:tcPr>
          <w:p w14:paraId="3014F1FC" w14:textId="77777777" w:rsidR="008C57EB" w:rsidRDefault="008C57EB" w:rsidP="00F2340C">
            <w:pPr>
              <w:spacing w:after="156"/>
              <w:ind w:firstLineChars="0" w:firstLine="0"/>
              <w:jc w:val="right"/>
            </w:pPr>
            <w:r>
              <w:t>(</w:t>
            </w:r>
            <w:r>
              <w:rPr>
                <w:rFonts w:hint="eastAsia"/>
              </w:rPr>
              <w:t>3</w:t>
            </w:r>
            <w:r>
              <w:t>-2)</w:t>
            </w:r>
          </w:p>
        </w:tc>
      </w:tr>
    </w:tbl>
    <w:p w14:paraId="5E610BAA" w14:textId="77777777" w:rsidR="00A86129" w:rsidRDefault="003F6F69" w:rsidP="00A86129">
      <w:pPr>
        <w:pStyle w:val="ab"/>
        <w:keepNext/>
        <w:spacing w:after="156"/>
      </w:pPr>
      <w:r w:rsidRPr="009155BD">
        <w:rPr>
          <w:noProof/>
        </w:rPr>
        <w:drawing>
          <wp:inline distT="0" distB="0" distL="0" distR="0" wp14:anchorId="513A5BAA" wp14:editId="46DB588E">
            <wp:extent cx="5759450" cy="1442085"/>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759450" cy="1442085"/>
                    </a:xfrm>
                    <a:prstGeom prst="rect">
                      <a:avLst/>
                    </a:prstGeom>
                    <a:noFill/>
                    <a:ln>
                      <a:noFill/>
                    </a:ln>
                  </pic:spPr>
                </pic:pic>
              </a:graphicData>
            </a:graphic>
          </wp:inline>
        </w:drawing>
      </w:r>
    </w:p>
    <w:p w14:paraId="4A07E030" w14:textId="51868DFD" w:rsidR="007C59B6" w:rsidRDefault="00A86129" w:rsidP="00A86129">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C37089">
        <w:rPr>
          <w:noProof/>
        </w:rPr>
        <w:t>3</w:t>
      </w:r>
      <w:r w:rsidR="004C4FF4">
        <w:fldChar w:fldCharType="end"/>
      </w:r>
      <w:r w:rsidR="00812AB8">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C37089">
        <w:rPr>
          <w:noProof/>
        </w:rPr>
        <w:t>1</w:t>
      </w:r>
      <w:r w:rsidR="004C4FF4">
        <w:fldChar w:fldCharType="end"/>
      </w:r>
      <w:r w:rsidR="00471195">
        <w:rPr>
          <w:rFonts w:hint="eastAsia"/>
        </w:rPr>
        <w:t>加密</w:t>
      </w:r>
      <w:r w:rsidR="00787A03">
        <w:rPr>
          <w:rFonts w:hint="eastAsia"/>
        </w:rPr>
        <w:t>解密</w:t>
      </w:r>
      <w:r w:rsidR="00471195">
        <w:rPr>
          <w:rFonts w:hint="eastAsia"/>
        </w:rPr>
        <w:t>操作流程图</w:t>
      </w:r>
    </w:p>
    <w:p w14:paraId="36FADE99" w14:textId="7D718DE3" w:rsidR="003F6F69" w:rsidRDefault="003F6F69" w:rsidP="003F6F69">
      <w:pPr>
        <w:spacing w:after="156"/>
        <w:ind w:firstLine="480"/>
      </w:pPr>
      <w:r>
        <w:rPr>
          <w:rFonts w:hint="eastAsia"/>
        </w:rPr>
        <w:t>加密后进行加法运算得到的结果解密后与明文运算的一致，称为加法同态加密</w:t>
      </w:r>
      <w:r w:rsidR="00634597">
        <w:rPr>
          <w:rFonts w:hint="eastAsia"/>
        </w:rPr>
        <w:t>.</w:t>
      </w:r>
      <w:r>
        <w:rPr>
          <w:rFonts w:hint="eastAsia"/>
        </w:rPr>
        <w:t>同理满足减法、乘法的称为减法同态加密，乘法同态加密，而能够对密文进行任意计算的称为全同态加密</w:t>
      </w:r>
      <w:r w:rsidR="00634597">
        <w:rPr>
          <w:rFonts w:hint="eastAsia"/>
        </w:rPr>
        <w:t>.</w:t>
      </w:r>
    </w:p>
    <w:p w14:paraId="3066D641" w14:textId="6B163BD1" w:rsidR="0019673B" w:rsidRDefault="0019673B" w:rsidP="0019673B">
      <w:pPr>
        <w:pStyle w:val="2"/>
        <w:spacing w:after="156"/>
        <w:ind w:left="480" w:hanging="480"/>
      </w:pPr>
      <w:bookmarkStart w:id="32" w:name="_Toc102658566"/>
      <w:r>
        <w:rPr>
          <w:rFonts w:hint="eastAsia"/>
        </w:rPr>
        <w:t>加密算法原理</w:t>
      </w:r>
      <w:bookmarkEnd w:id="32"/>
    </w:p>
    <w:p w14:paraId="111E6874" w14:textId="15242401" w:rsidR="00FA2F95" w:rsidRDefault="00FA2F95" w:rsidP="00FA2F95">
      <w:pPr>
        <w:spacing w:after="156"/>
        <w:ind w:firstLine="480"/>
      </w:pPr>
      <w:r w:rsidRPr="00C151D8">
        <w:rPr>
          <w:rFonts w:hint="eastAsia"/>
        </w:rPr>
        <w:t>BFV</w:t>
      </w:r>
      <w:r w:rsidRPr="00C151D8">
        <w:rPr>
          <w:rFonts w:hint="eastAsia"/>
        </w:rPr>
        <w:t>加密是主流的基于容错学习问题的全同态加密方案之一，其主要思想是将明文放在密文的高位，通过整除的方式，去除低位的噪声</w:t>
      </w:r>
      <w:r w:rsidR="00634597">
        <w:rPr>
          <w:rFonts w:hint="eastAsia"/>
        </w:rPr>
        <w:t>.</w:t>
      </w:r>
      <w:r w:rsidRPr="00C151D8">
        <w:rPr>
          <w:rFonts w:hint="eastAsia"/>
        </w:rPr>
        <w:t>比如有一个</w:t>
      </w:r>
      <w:r w:rsidRPr="00C151D8">
        <w:rPr>
          <w:rFonts w:hint="eastAsia"/>
        </w:rPr>
        <w:t>BFV</w:t>
      </w:r>
      <w:r w:rsidRPr="00C151D8">
        <w:rPr>
          <w:rFonts w:hint="eastAsia"/>
        </w:rPr>
        <w:t>的密文</w:t>
      </w:r>
      <w:r w:rsidR="004F64BD" w:rsidRPr="0002302B">
        <w:rPr>
          <w:position w:val="-6"/>
        </w:rPr>
        <w:object w:dxaOrig="260" w:dyaOrig="240" w14:anchorId="23EB9BE0">
          <v:shape id="_x0000_i1061" type="#_x0000_t75" style="width:12.6pt;height:12pt" o:ole="">
            <v:imagedata r:id="rId75" o:title=""/>
          </v:shape>
          <o:OLEObject Type="Embed" ProgID="Equation.DSMT4" ShapeID="_x0000_i1061" DrawAspect="Content" ObjectID="_1714512051" r:id="rId76"/>
        </w:object>
      </w:r>
      <w:r w:rsidRPr="00C151D8">
        <w:rPr>
          <w:rFonts w:hint="eastAsia"/>
        </w:rPr>
        <w:t>，私钥</w:t>
      </w:r>
      <w:r w:rsidR="00864ED8" w:rsidRPr="0002302B">
        <w:rPr>
          <w:position w:val="-6"/>
        </w:rPr>
        <w:object w:dxaOrig="180" w:dyaOrig="220" w14:anchorId="20E3BE2B">
          <v:shape id="_x0000_i1062" type="#_x0000_t75" style="width:9pt;height:11.4pt" o:ole="">
            <v:imagedata r:id="rId77" o:title=""/>
          </v:shape>
          <o:OLEObject Type="Embed" ProgID="Equation.DSMT4" ShapeID="_x0000_i1062" DrawAspect="Content" ObjectID="_1714512052" r:id="rId78"/>
        </w:object>
      </w:r>
      <w:r w:rsidRPr="00C151D8">
        <w:rPr>
          <w:rFonts w:hint="eastAsia"/>
        </w:rPr>
        <w:t>，则</w:t>
      </w:r>
      <w:r w:rsidRPr="00C151D8">
        <w:rPr>
          <w:rFonts w:hint="eastAsia"/>
        </w:rPr>
        <w:t>BFV</w:t>
      </w:r>
      <w:r w:rsidRPr="00C151D8">
        <w:rPr>
          <w:rFonts w:hint="eastAsia"/>
        </w:rPr>
        <w:t>的解密为</w:t>
      </w:r>
      <w:r w:rsidR="00864ED8" w:rsidRPr="0002302B">
        <w:rPr>
          <w:position w:val="-6"/>
        </w:rPr>
        <w:object w:dxaOrig="1219" w:dyaOrig="240" w14:anchorId="485725EE">
          <v:shape id="_x0000_i1063" type="#_x0000_t75" style="width:60.6pt;height:12pt" o:ole="">
            <v:imagedata r:id="rId79" o:title=""/>
          </v:shape>
          <o:OLEObject Type="Embed" ProgID="Equation.DSMT4" ShapeID="_x0000_i1063" DrawAspect="Content" ObjectID="_1714512053" r:id="rId80"/>
        </w:object>
      </w:r>
      <w:r w:rsidRPr="00C151D8">
        <w:rPr>
          <w:rFonts w:hint="eastAsia"/>
        </w:rPr>
        <w:t>，其中</w:t>
      </w:r>
      <w:r w:rsidR="000D6509" w:rsidRPr="0002302B">
        <w:rPr>
          <w:position w:val="-6"/>
        </w:rPr>
        <w:object w:dxaOrig="180" w:dyaOrig="220" w14:anchorId="4264D439">
          <v:shape id="_x0000_i1064" type="#_x0000_t75" style="width:9pt;height:11.4pt" o:ole="">
            <v:imagedata r:id="rId81" o:title=""/>
          </v:shape>
          <o:OLEObject Type="Embed" ProgID="Equation.DSMT4" ShapeID="_x0000_i1064" DrawAspect="Content" ObjectID="_1714512054" r:id="rId82"/>
        </w:object>
      </w:r>
      <w:r w:rsidRPr="00C151D8">
        <w:rPr>
          <w:rFonts w:hint="eastAsia"/>
        </w:rPr>
        <w:t>是解密噪声，显然，当噪声足够小的时候，我们可以通过除以</w:t>
      </w:r>
      <w:r w:rsidR="00F93EF3" w:rsidRPr="0002302B">
        <w:rPr>
          <w:position w:val="-6"/>
        </w:rPr>
        <w:object w:dxaOrig="139" w:dyaOrig="240" w14:anchorId="7B1A317A">
          <v:shape id="_x0000_i1065" type="#_x0000_t75" style="width:6.6pt;height:12pt" o:ole="">
            <v:imagedata r:id="rId83" o:title=""/>
          </v:shape>
          <o:OLEObject Type="Embed" ProgID="Equation.DSMT4" ShapeID="_x0000_i1065" DrawAspect="Content" ObjectID="_1714512055" r:id="rId84"/>
        </w:object>
      </w:r>
      <w:r w:rsidRPr="00C151D8">
        <w:rPr>
          <w:rFonts w:hint="eastAsia"/>
        </w:rPr>
        <w:t>取整获得明文</w:t>
      </w:r>
      <w:r w:rsidR="00F93EF3" w:rsidRPr="0002302B">
        <w:rPr>
          <w:position w:val="-6"/>
        </w:rPr>
        <w:object w:dxaOrig="260" w:dyaOrig="220" w14:anchorId="0CD011E9">
          <v:shape id="_x0000_i1066" type="#_x0000_t75" style="width:12.6pt;height:11.4pt" o:ole="">
            <v:imagedata r:id="rId85" o:title=""/>
          </v:shape>
          <o:OLEObject Type="Embed" ProgID="Equation.DSMT4" ShapeID="_x0000_i1066" DrawAspect="Content" ObjectID="_1714512056" r:id="rId86"/>
        </w:object>
      </w:r>
      <w:r w:rsidR="00634597">
        <w:rPr>
          <w:rFonts w:hint="eastAsia"/>
        </w:rPr>
        <w:t>.</w:t>
      </w:r>
    </w:p>
    <w:p w14:paraId="770FE3CA" w14:textId="32A972FA" w:rsidR="0046695F" w:rsidRDefault="004A188D" w:rsidP="00A82D81">
      <w:pPr>
        <w:pStyle w:val="3"/>
        <w:spacing w:after="156"/>
        <w:ind w:left="600" w:hanging="600"/>
      </w:pPr>
      <w:bookmarkStart w:id="33" w:name="_Toc102658567"/>
      <w:r>
        <w:rPr>
          <w:rFonts w:hint="eastAsia"/>
        </w:rPr>
        <w:t>背景介绍</w:t>
      </w:r>
      <w:bookmarkEnd w:id="33"/>
    </w:p>
    <w:p w14:paraId="29ACB6C4" w14:textId="38CC6FEB" w:rsidR="000E6B00" w:rsidRDefault="000E6B00" w:rsidP="000E6B00">
      <w:pPr>
        <w:spacing w:after="156"/>
        <w:ind w:firstLine="480"/>
      </w:pPr>
      <w:r>
        <w:rPr>
          <w:rFonts w:hint="eastAsia"/>
        </w:rPr>
        <w:t>对于一个简单</w:t>
      </w:r>
      <w:r w:rsidR="008F67EF">
        <w:rPr>
          <w:rFonts w:hint="eastAsia"/>
        </w:rPr>
        <w:t>整系数</w:t>
      </w:r>
      <w:r>
        <w:rPr>
          <w:rFonts w:hint="eastAsia"/>
        </w:rPr>
        <w:t>多项式</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A628E1" w14:paraId="2EDA687A" w14:textId="77777777" w:rsidTr="00F856C8">
        <w:tc>
          <w:tcPr>
            <w:tcW w:w="3095" w:type="dxa"/>
            <w:vAlign w:val="center"/>
          </w:tcPr>
          <w:p w14:paraId="3BAC8BAD" w14:textId="77777777" w:rsidR="00A628E1" w:rsidRDefault="00A628E1" w:rsidP="00A628E1">
            <w:pPr>
              <w:spacing w:after="156"/>
              <w:ind w:firstLineChars="0" w:firstLine="0"/>
              <w:jc w:val="center"/>
            </w:pPr>
          </w:p>
        </w:tc>
        <w:tc>
          <w:tcPr>
            <w:tcW w:w="3095" w:type="dxa"/>
            <w:vAlign w:val="center"/>
          </w:tcPr>
          <w:p w14:paraId="65773653" w14:textId="1005E047" w:rsidR="00A628E1" w:rsidRDefault="00BB23B3" w:rsidP="00A628E1">
            <w:pPr>
              <w:spacing w:after="156"/>
              <w:ind w:firstLineChars="0" w:firstLine="0"/>
              <w:jc w:val="center"/>
            </w:pPr>
            <w:r w:rsidRPr="0002302B">
              <w:rPr>
                <w:position w:val="-6"/>
              </w:rPr>
              <w:object w:dxaOrig="1160" w:dyaOrig="320" w14:anchorId="32CC8817">
                <v:shape id="_x0000_i1067" type="#_x0000_t75" style="width:58.8pt;height:15.6pt" o:ole="">
                  <v:imagedata r:id="rId87" o:title=""/>
                </v:shape>
                <o:OLEObject Type="Embed" ProgID="Equation.DSMT4" ShapeID="_x0000_i1067" DrawAspect="Content" ObjectID="_1714512057" r:id="rId88"/>
              </w:object>
            </w:r>
          </w:p>
        </w:tc>
        <w:tc>
          <w:tcPr>
            <w:tcW w:w="3096" w:type="dxa"/>
            <w:vAlign w:val="center"/>
          </w:tcPr>
          <w:p w14:paraId="296BFD1F" w14:textId="4FB67F06" w:rsidR="00A628E1" w:rsidRDefault="00AA0B49" w:rsidP="00F856C8">
            <w:pPr>
              <w:spacing w:after="156"/>
              <w:ind w:firstLineChars="0" w:firstLine="0"/>
              <w:jc w:val="right"/>
            </w:pPr>
            <w:r>
              <w:t>(</w:t>
            </w:r>
            <w:r>
              <w:rPr>
                <w:rFonts w:hint="eastAsia"/>
              </w:rPr>
              <w:t>3</w:t>
            </w:r>
            <w:r>
              <w:t>-</w:t>
            </w:r>
            <w:r w:rsidR="00100FBF">
              <w:t>3</w:t>
            </w:r>
            <w:r>
              <w:t>)</w:t>
            </w:r>
          </w:p>
        </w:tc>
      </w:tr>
    </w:tbl>
    <w:p w14:paraId="0B91AEED" w14:textId="1EC5D2D6" w:rsidR="00EE2B70" w:rsidRDefault="008F67EF" w:rsidP="00F2634A">
      <w:pPr>
        <w:spacing w:after="156"/>
        <w:ind w:firstLine="480"/>
      </w:pPr>
      <w:r>
        <w:rPr>
          <w:rFonts w:hint="eastAsia"/>
        </w:rPr>
        <w:t>对系数取模</w:t>
      </w:r>
      <w:r w:rsidR="00B42280" w:rsidRPr="0002302B">
        <w:rPr>
          <w:position w:val="-6"/>
        </w:rPr>
        <w:object w:dxaOrig="620" w:dyaOrig="279" w14:anchorId="4C677DCF">
          <v:shape id="_x0000_i1068" type="#_x0000_t75" style="width:30.6pt;height:14.4pt" o:ole="">
            <v:imagedata r:id="rId89" o:title=""/>
          </v:shape>
          <o:OLEObject Type="Embed" ProgID="Equation.DSMT4" ShapeID="_x0000_i1068" DrawAspect="Content" ObjectID="_1714512058" r:id="rId90"/>
        </w:object>
      </w:r>
      <w:r w:rsidR="00634597">
        <w:rPr>
          <w:rFonts w:hint="eastAsia"/>
        </w:rPr>
        <w:t>.</w:t>
      </w:r>
      <w:r w:rsidR="003A44A5">
        <w:rPr>
          <w:rFonts w:hint="eastAsia"/>
        </w:rPr>
        <w:t>假设</w:t>
      </w:r>
      <w:r w:rsidR="00B42280" w:rsidRPr="0002302B">
        <w:rPr>
          <w:position w:val="-6"/>
        </w:rPr>
        <w:object w:dxaOrig="600" w:dyaOrig="279" w14:anchorId="1EE817F2">
          <v:shape id="_x0000_i1069" type="#_x0000_t75" style="width:30pt;height:14.4pt" o:ole="">
            <v:imagedata r:id="rId91" o:title=""/>
          </v:shape>
          <o:OLEObject Type="Embed" ProgID="Equation.DSMT4" ShapeID="_x0000_i1069" DrawAspect="Content" ObjectID="_1714512059" r:id="rId92"/>
        </w:object>
      </w:r>
      <w:r w:rsidR="00F10D87">
        <w:rPr>
          <w:rFonts w:hint="eastAsia"/>
        </w:rPr>
        <w:t>，</w:t>
      </w:r>
      <w:r w:rsidR="00001D8C">
        <w:rPr>
          <w:rFonts w:hint="eastAsia"/>
        </w:rPr>
        <w:t>如</w:t>
      </w:r>
      <w:r w:rsidR="00772DF8">
        <w:rPr>
          <w:rFonts w:hint="eastAsia"/>
        </w:rPr>
        <w:t>9</w:t>
      </w:r>
      <w:r w:rsidR="00680E18">
        <w:rPr>
          <w:rFonts w:hint="eastAsia"/>
        </w:rPr>
        <w:t>加</w:t>
      </w:r>
      <w:r w:rsidR="00680E18">
        <w:rPr>
          <w:rFonts w:hint="eastAsia"/>
        </w:rPr>
        <w:t>6</w:t>
      </w:r>
      <w:r w:rsidR="00680E18">
        <w:rPr>
          <w:rFonts w:hint="eastAsia"/>
        </w:rPr>
        <w:t>得到</w:t>
      </w:r>
      <w:r w:rsidR="00680E18">
        <w:rPr>
          <w:rFonts w:hint="eastAsia"/>
        </w:rPr>
        <w:t>3</w:t>
      </w:r>
      <w:r w:rsidR="00BA5727">
        <w:rPr>
          <w:rFonts w:hint="eastAsia"/>
        </w:rPr>
        <w:t>，这就好比一个</w:t>
      </w:r>
      <w:r w:rsidR="00BA5727">
        <w:rPr>
          <w:rFonts w:hint="eastAsia"/>
        </w:rPr>
        <w:t>12</w:t>
      </w:r>
      <w:r w:rsidR="00BA5727">
        <w:rPr>
          <w:rFonts w:hint="eastAsia"/>
        </w:rPr>
        <w:t>月份的日历</w:t>
      </w:r>
      <w:r w:rsidR="00E84671">
        <w:rPr>
          <w:rFonts w:hint="eastAsia"/>
        </w:rPr>
        <w:t>，经过一年，但</w:t>
      </w:r>
      <w:r w:rsidR="005326A9">
        <w:rPr>
          <w:rFonts w:hint="eastAsia"/>
        </w:rPr>
        <w:t>观察</w:t>
      </w:r>
      <w:r w:rsidR="00E84671">
        <w:rPr>
          <w:rFonts w:hint="eastAsia"/>
        </w:rPr>
        <w:t>其月份仍在</w:t>
      </w:r>
      <w:r w:rsidR="00E84671">
        <w:rPr>
          <w:rFonts w:hint="eastAsia"/>
        </w:rPr>
        <w:t>12</w:t>
      </w:r>
      <w:r w:rsidR="00E84671">
        <w:rPr>
          <w:rFonts w:hint="eastAsia"/>
        </w:rPr>
        <w:t>月之中</w:t>
      </w:r>
      <w:r w:rsidR="00680E18">
        <w:rPr>
          <w:rFonts w:hint="eastAsia"/>
        </w:rPr>
        <w:t>.</w:t>
      </w:r>
      <w:r w:rsidR="008E7E76">
        <w:rPr>
          <w:rFonts w:hint="eastAsia"/>
        </w:rPr>
        <w:t>之后</w:t>
      </w:r>
      <w:r w:rsidR="00680E18">
        <w:rPr>
          <w:rFonts w:hint="eastAsia"/>
        </w:rPr>
        <w:t>多项式</w:t>
      </w:r>
      <w:r w:rsidR="005F1EBA">
        <w:rPr>
          <w:rFonts w:hint="eastAsia"/>
        </w:rPr>
        <w:t>中的所有</w:t>
      </w:r>
      <w:r w:rsidR="00680E18">
        <w:rPr>
          <w:rFonts w:hint="eastAsia"/>
        </w:rPr>
        <w:t>系数都是这样处理的</w:t>
      </w:r>
      <w:r w:rsidR="0032672F">
        <w:rPr>
          <w:rFonts w:hint="eastAsia"/>
        </w:rPr>
        <w:t>.</w:t>
      </w:r>
    </w:p>
    <w:p w14:paraId="4E745EA3" w14:textId="77777777" w:rsidR="008E5A5A" w:rsidRDefault="00C735AB" w:rsidP="008E5A5A">
      <w:pPr>
        <w:keepNext/>
        <w:spacing w:after="156" w:line="240" w:lineRule="auto"/>
        <w:ind w:firstLine="480"/>
        <w:jc w:val="center"/>
      </w:pPr>
      <w:r>
        <w:rPr>
          <w:noProof/>
        </w:rPr>
        <w:lastRenderedPageBreak/>
        <w:drawing>
          <wp:inline distT="0" distB="0" distL="0" distR="0" wp14:anchorId="533DE106" wp14:editId="48B0AC3F">
            <wp:extent cx="2912337" cy="278875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912337" cy="2788758"/>
                    </a:xfrm>
                    <a:prstGeom prst="rect">
                      <a:avLst/>
                    </a:prstGeom>
                    <a:noFill/>
                    <a:ln>
                      <a:noFill/>
                    </a:ln>
                  </pic:spPr>
                </pic:pic>
              </a:graphicData>
            </a:graphic>
          </wp:inline>
        </w:drawing>
      </w:r>
    </w:p>
    <w:p w14:paraId="27A9F456" w14:textId="6FCA5039" w:rsidR="005C2C9D" w:rsidRDefault="008E5A5A" w:rsidP="008E5A5A">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C37089">
        <w:rPr>
          <w:noProof/>
        </w:rPr>
        <w:t>3</w:t>
      </w:r>
      <w:r w:rsidR="004C4FF4">
        <w:fldChar w:fldCharType="end"/>
      </w:r>
      <w:r w:rsidR="0049574F">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C37089">
        <w:rPr>
          <w:noProof/>
        </w:rPr>
        <w:t>2</w:t>
      </w:r>
      <w:r w:rsidR="004C4FF4">
        <w:fldChar w:fldCharType="end"/>
      </w:r>
      <w:r w:rsidR="003577C2" w:rsidRPr="003577C2">
        <w:rPr>
          <w:position w:val="-6"/>
        </w:rPr>
        <w:object w:dxaOrig="1060" w:dyaOrig="279" w14:anchorId="768C5F4D">
          <v:shape id="_x0000_i1070" type="#_x0000_t75" style="width:53.4pt;height:14.4pt" o:ole="">
            <v:imagedata r:id="rId94" o:title=""/>
          </v:shape>
          <o:OLEObject Type="Embed" ProgID="Equation.DSMT4" ShapeID="_x0000_i1070" DrawAspect="Content" ObjectID="_1714512060" r:id="rId95"/>
        </w:object>
      </w:r>
      <w:r w:rsidR="003577C2">
        <w:rPr>
          <w:rFonts w:hint="eastAsia"/>
        </w:rPr>
        <w:t>的多项式环</w:t>
      </w:r>
    </w:p>
    <w:p w14:paraId="3E0424F1" w14:textId="08BB6CDA" w:rsidR="005E7AAF" w:rsidRDefault="005E7AAF" w:rsidP="00CD3AE4">
      <w:pPr>
        <w:spacing w:after="156"/>
        <w:ind w:firstLine="480"/>
      </w:pPr>
      <w:r>
        <w:rPr>
          <w:rFonts w:hint="eastAsia"/>
        </w:rPr>
        <w:t>由于计算机取模的特性，一个负数</w:t>
      </w:r>
      <w:r>
        <w:rPr>
          <w:rFonts w:hint="eastAsia"/>
        </w:rPr>
        <w:t>-3</w:t>
      </w:r>
      <w:r>
        <w:rPr>
          <w:rFonts w:hint="eastAsia"/>
        </w:rPr>
        <w:t>对</w:t>
      </w:r>
      <w:r w:rsidR="009F4170" w:rsidRPr="003577C2">
        <w:rPr>
          <w:position w:val="-6"/>
        </w:rPr>
        <w:object w:dxaOrig="600" w:dyaOrig="279" w14:anchorId="4573C28B">
          <v:shape id="_x0000_i1071" type="#_x0000_t75" style="width:30pt;height:14.4pt" o:ole="">
            <v:imagedata r:id="rId96" o:title=""/>
          </v:shape>
          <o:OLEObject Type="Embed" ProgID="Equation.DSMT4" ShapeID="_x0000_i1071" DrawAspect="Content" ObjectID="_1714512061" r:id="rId97"/>
        </w:object>
      </w:r>
      <w:r w:rsidR="009F4170">
        <w:rPr>
          <w:rFonts w:hint="eastAsia"/>
        </w:rPr>
        <w:t>取模，得到的是</w:t>
      </w:r>
      <w:r w:rsidR="009F4170">
        <w:rPr>
          <w:rFonts w:hint="eastAsia"/>
        </w:rPr>
        <w:t>9</w:t>
      </w:r>
      <w:r w:rsidR="009F4170">
        <w:rPr>
          <w:rFonts w:hint="eastAsia"/>
        </w:rPr>
        <w:t>，若我们想拥有负数的系数空间，那么可以自行定义其取模方法，</w:t>
      </w:r>
      <w:r w:rsidR="00EE5EE5">
        <w:rPr>
          <w:rFonts w:hint="eastAsia"/>
        </w:rPr>
        <w:t>将数字处于</w:t>
      </w:r>
      <w:r w:rsidR="00EE5EE5">
        <w:rPr>
          <w:rFonts w:hint="eastAsia"/>
        </w:rPr>
        <w:t>-5</w:t>
      </w:r>
      <w:r w:rsidR="00EE5EE5">
        <w:rPr>
          <w:rFonts w:hint="eastAsia"/>
        </w:rPr>
        <w:t>到</w:t>
      </w:r>
      <w:r w:rsidR="00EE5EE5">
        <w:rPr>
          <w:rFonts w:hint="eastAsia"/>
        </w:rPr>
        <w:t>6</w:t>
      </w:r>
      <w:r w:rsidR="00EE5EE5">
        <w:rPr>
          <w:rFonts w:hint="eastAsia"/>
        </w:rPr>
        <w:t>之间，那么我们就可以对负数进行求解。但是这只是</w:t>
      </w:r>
      <w:r w:rsidR="00E533CB">
        <w:rPr>
          <w:rFonts w:hint="eastAsia"/>
        </w:rPr>
        <w:t>一个</w:t>
      </w:r>
      <w:r w:rsidR="00EE5EE5">
        <w:rPr>
          <w:rFonts w:hint="eastAsia"/>
        </w:rPr>
        <w:t>方便系数，对于余数</w:t>
      </w:r>
      <w:r w:rsidR="00EE5EE5">
        <w:rPr>
          <w:rFonts w:hint="eastAsia"/>
        </w:rPr>
        <w:t>-1</w:t>
      </w:r>
      <w:r w:rsidR="00EE5EE5">
        <w:rPr>
          <w:rFonts w:hint="eastAsia"/>
        </w:rPr>
        <w:t>和余数</w:t>
      </w:r>
      <w:r w:rsidR="00EE5EE5">
        <w:rPr>
          <w:rFonts w:hint="eastAsia"/>
        </w:rPr>
        <w:t>11</w:t>
      </w:r>
      <w:r w:rsidR="00EE5EE5">
        <w:rPr>
          <w:rFonts w:hint="eastAsia"/>
        </w:rPr>
        <w:t>之间是没有区别的。</w:t>
      </w:r>
      <w:r w:rsidR="00827CF0">
        <w:rPr>
          <w:rFonts w:hint="eastAsia"/>
        </w:rPr>
        <w:t>同时，若两个多项式相乘，那么多项式的最高次的次数</w:t>
      </w:r>
      <w:r w:rsidR="00FC5AE7">
        <w:rPr>
          <w:rFonts w:hint="eastAsia"/>
        </w:rPr>
        <w:t>将会增加，若进行多次相乘，则多项式的规模想不断增大，对此，余数的思想也同样可以使用到多项式本身</w:t>
      </w:r>
      <w:r w:rsidR="00B845A8">
        <w:rPr>
          <w:rFonts w:hint="eastAsia"/>
        </w:rPr>
        <w:t>。</w:t>
      </w:r>
    </w:p>
    <w:p w14:paraId="6ABAD62E" w14:textId="56ACB2D8" w:rsidR="009D089D" w:rsidRDefault="006726D1" w:rsidP="00E70964">
      <w:pPr>
        <w:spacing w:after="156"/>
        <w:ind w:firstLine="480"/>
      </w:pPr>
      <w:r>
        <w:rPr>
          <w:rFonts w:hint="eastAsia"/>
        </w:rPr>
        <w:t>这时，由</w:t>
      </w:r>
      <w:r>
        <w:rPr>
          <w:rFonts w:hint="eastAsia"/>
        </w:rPr>
        <w:t>BFV</w:t>
      </w:r>
      <w:r>
        <w:rPr>
          <w:rFonts w:hint="eastAsia"/>
        </w:rPr>
        <w:t>加密方案，定义</w:t>
      </w:r>
      <w:r w:rsidR="00412D02">
        <w:rPr>
          <w:rFonts w:hint="eastAsia"/>
        </w:rPr>
        <w:t>一个</w:t>
      </w:r>
      <w:r w:rsidR="0043174C">
        <w:rPr>
          <w:rFonts w:hint="eastAsia"/>
        </w:rPr>
        <w:t>多项式模</w:t>
      </w:r>
      <w:r w:rsidR="00412D02">
        <w:rPr>
          <w:rFonts w:hint="eastAsia"/>
        </w:rPr>
        <w:t>，</w:t>
      </w:r>
      <w:r w:rsidR="00650870">
        <w:rPr>
          <w:rFonts w:hint="eastAsia"/>
        </w:rPr>
        <w:t>它是由一个特殊多项式组成</w:t>
      </w:r>
      <w:r w:rsidR="00B96FAD">
        <w:rPr>
          <w:rFonts w:hint="eastAsia"/>
        </w:rPr>
        <w:t>，如同多项式的系数模一般，次数为</w:t>
      </w:r>
      <w:r w:rsidR="00B96FAD">
        <w:rPr>
          <w:rFonts w:hint="eastAsia"/>
        </w:rPr>
        <w:t>4</w:t>
      </w:r>
      <w:r w:rsidR="00B96FAD">
        <w:rPr>
          <w:rFonts w:hint="eastAsia"/>
        </w:rPr>
        <w:t>的多项式与次数为</w:t>
      </w:r>
      <w:r w:rsidR="00B96FAD">
        <w:rPr>
          <w:rFonts w:hint="eastAsia"/>
        </w:rPr>
        <w:t>14</w:t>
      </w:r>
      <w:r w:rsidR="00B96FAD">
        <w:rPr>
          <w:rFonts w:hint="eastAsia"/>
        </w:rPr>
        <w:t>的多项式相乘，</w:t>
      </w:r>
      <w:r w:rsidR="00A14F10">
        <w:rPr>
          <w:rFonts w:hint="eastAsia"/>
        </w:rPr>
        <w:t>对次数为</w:t>
      </w:r>
      <w:r w:rsidR="00A14F10">
        <w:rPr>
          <w:rFonts w:hint="eastAsia"/>
        </w:rPr>
        <w:t>16</w:t>
      </w:r>
      <w:r w:rsidR="00A14F10">
        <w:rPr>
          <w:rFonts w:hint="eastAsia"/>
        </w:rPr>
        <w:t>的多项式取模，</w:t>
      </w:r>
      <w:r w:rsidR="00B96FAD">
        <w:rPr>
          <w:rFonts w:hint="eastAsia"/>
        </w:rPr>
        <w:t>得到了一个次数为</w:t>
      </w:r>
      <w:r w:rsidR="00B96FAD">
        <w:rPr>
          <w:rFonts w:hint="eastAsia"/>
        </w:rPr>
        <w:t>2</w:t>
      </w:r>
      <w:r w:rsidR="00B96FAD">
        <w:rPr>
          <w:rFonts w:hint="eastAsia"/>
        </w:rPr>
        <w:t>的多项式</w:t>
      </w:r>
      <w:r w:rsidR="00C6216D">
        <w:rPr>
          <w:rFonts w:hint="eastAsia"/>
        </w:rPr>
        <w:t>。</w:t>
      </w:r>
      <w:r w:rsidR="002A4A88">
        <w:rPr>
          <w:rFonts w:hint="eastAsia"/>
        </w:rPr>
        <w:t>而定义的多项式模的形式为</w:t>
      </w:r>
      <w:r w:rsidR="00DF1637" w:rsidRPr="0002302B">
        <w:rPr>
          <w:position w:val="-6"/>
        </w:rPr>
        <w:object w:dxaOrig="600" w:dyaOrig="320" w14:anchorId="6CDB0CCB">
          <v:shape id="_x0000_i1072" type="#_x0000_t75" style="width:29.4pt;height:15.6pt" o:ole="">
            <v:imagedata r:id="rId98" o:title=""/>
          </v:shape>
          <o:OLEObject Type="Embed" ProgID="Equation.DSMT4" ShapeID="_x0000_i1072" DrawAspect="Content" ObjectID="_1714512062" r:id="rId99"/>
        </w:object>
      </w:r>
      <w:r w:rsidR="00C04845">
        <w:rPr>
          <w:rFonts w:hint="eastAsia"/>
        </w:rPr>
        <w:t>，那么对于上述的</w:t>
      </w:r>
      <w:r w:rsidR="004B58D1">
        <w:rPr>
          <w:rFonts w:hint="eastAsia"/>
        </w:rPr>
        <w:t>多项式模</w:t>
      </w:r>
      <w:r w:rsidR="00C04845">
        <w:rPr>
          <w:rFonts w:hint="eastAsia"/>
        </w:rPr>
        <w:t>可知取</w:t>
      </w:r>
      <w:r w:rsidR="00DF1637" w:rsidRPr="0002302B">
        <w:rPr>
          <w:position w:val="-6"/>
        </w:rPr>
        <w:object w:dxaOrig="680" w:dyaOrig="279" w14:anchorId="3E30C04F">
          <v:shape id="_x0000_i1073" type="#_x0000_t75" style="width:33.6pt;height:13.8pt" o:ole="">
            <v:imagedata r:id="rId100" o:title=""/>
          </v:shape>
          <o:OLEObject Type="Embed" ProgID="Equation.DSMT4" ShapeID="_x0000_i1073" DrawAspect="Content" ObjectID="_1714512063" r:id="rId101"/>
        </w:object>
      </w:r>
      <w:r w:rsidR="004B58D1">
        <w:rPr>
          <w:rFonts w:hint="eastAsia"/>
        </w:rPr>
        <w:t>，</w:t>
      </w:r>
      <w:r w:rsidR="00334794">
        <w:rPr>
          <w:rFonts w:hint="eastAsia"/>
        </w:rPr>
        <w:t>并且规定了</w:t>
      </w:r>
      <w:r w:rsidR="00334794" w:rsidRPr="0002302B">
        <w:rPr>
          <w:position w:val="-6"/>
        </w:rPr>
        <w:object w:dxaOrig="660" w:dyaOrig="320" w14:anchorId="7E9F202C">
          <v:shape id="_x0000_i1074" type="#_x0000_t75" style="width:33pt;height:16.2pt" o:ole="">
            <v:imagedata r:id="rId102" o:title=""/>
          </v:shape>
          <o:OLEObject Type="Embed" ProgID="Equation.DSMT4" ShapeID="_x0000_i1074" DrawAspect="Content" ObjectID="_1714512064" r:id="rId103"/>
        </w:object>
      </w:r>
      <w:r w:rsidR="00575047">
        <w:rPr>
          <w:rFonts w:hint="eastAsia"/>
        </w:rPr>
        <w:t>，因此多项式为</w:t>
      </w:r>
      <w:r w:rsidR="00575047" w:rsidRPr="0002302B">
        <w:rPr>
          <w:position w:val="-6"/>
        </w:rPr>
        <w:object w:dxaOrig="639" w:dyaOrig="320" w14:anchorId="61B2C866">
          <v:shape id="_x0000_i1075" type="#_x0000_t75" style="width:31.8pt;height:15.6pt" o:ole="">
            <v:imagedata r:id="rId104" o:title=""/>
          </v:shape>
          <o:OLEObject Type="Embed" ProgID="Equation.DSMT4" ShapeID="_x0000_i1075" DrawAspect="Content" ObjectID="_1714512065" r:id="rId105"/>
        </w:object>
      </w:r>
      <w:r w:rsidR="002125E1">
        <w:rPr>
          <w:rFonts w:hint="eastAsia"/>
        </w:rPr>
        <w:t>。</w:t>
      </w:r>
    </w:p>
    <w:p w14:paraId="5E80D195" w14:textId="359EBAF8" w:rsidR="00561974" w:rsidRDefault="00CC3475" w:rsidP="00E70964">
      <w:pPr>
        <w:spacing w:after="156"/>
        <w:ind w:firstLine="480"/>
      </w:pPr>
      <w:r>
        <w:rPr>
          <w:rFonts w:hint="eastAsia"/>
        </w:rPr>
        <w:t>接下来讨论对于多项式模</w:t>
      </w:r>
      <w:r w:rsidRPr="0002302B">
        <w:rPr>
          <w:position w:val="-6"/>
        </w:rPr>
        <w:object w:dxaOrig="639" w:dyaOrig="320" w14:anchorId="108798B4">
          <v:shape id="_x0000_i1076" type="#_x0000_t75" style="width:31.8pt;height:15.6pt" o:ole="">
            <v:imagedata r:id="rId104" o:title=""/>
          </v:shape>
          <o:OLEObject Type="Embed" ProgID="Equation.DSMT4" ShapeID="_x0000_i1076" DrawAspect="Content" ObjectID="_1714512066" r:id="rId106"/>
        </w:object>
      </w:r>
      <w:r>
        <w:rPr>
          <w:rFonts w:hint="eastAsia"/>
        </w:rPr>
        <w:t>之后</w:t>
      </w:r>
      <w:r w:rsidR="000F637F">
        <w:rPr>
          <w:rFonts w:hint="eastAsia"/>
        </w:rPr>
        <w:t>得到</w:t>
      </w:r>
      <w:r>
        <w:rPr>
          <w:rFonts w:hint="eastAsia"/>
        </w:rPr>
        <w:t>的余数</w:t>
      </w:r>
      <w:r w:rsidR="00120BB9">
        <w:rPr>
          <w:rFonts w:hint="eastAsia"/>
        </w:rPr>
        <w:t>，</w:t>
      </w:r>
      <w:r w:rsidR="004D4EBA">
        <w:rPr>
          <w:rFonts w:hint="eastAsia"/>
        </w:rPr>
        <w:t>若</w:t>
      </w:r>
      <w:r w:rsidR="0071392E">
        <w:rPr>
          <w:rFonts w:hint="eastAsia"/>
        </w:rPr>
        <w:t>多项式存在幂为</w:t>
      </w:r>
      <w:r w:rsidR="0071392E">
        <w:rPr>
          <w:rFonts w:hint="eastAsia"/>
        </w:rPr>
        <w:t>16</w:t>
      </w:r>
      <w:r w:rsidR="0071392E">
        <w:rPr>
          <w:rFonts w:hint="eastAsia"/>
        </w:rPr>
        <w:t>或更高次的幂，那么将其对多项式模取模之后都会消去，那么我们讨论的幂也就只有从</w:t>
      </w:r>
      <w:r w:rsidR="0071392E" w:rsidRPr="0002302B">
        <w:rPr>
          <w:position w:val="-6"/>
        </w:rPr>
        <w:object w:dxaOrig="279" w:dyaOrig="320" w14:anchorId="30403886">
          <v:shape id="_x0000_i1077" type="#_x0000_t75" style="width:14.4pt;height:15.6pt" o:ole="">
            <v:imagedata r:id="rId107" o:title=""/>
          </v:shape>
          <o:OLEObject Type="Embed" ProgID="Equation.DSMT4" ShapeID="_x0000_i1077" DrawAspect="Content" ObjectID="_1714512067" r:id="rId108"/>
        </w:object>
      </w:r>
      <w:r w:rsidR="0071392E">
        <w:rPr>
          <w:rFonts w:hint="eastAsia"/>
        </w:rPr>
        <w:t>到</w:t>
      </w:r>
      <w:r w:rsidR="0071392E" w:rsidRPr="0002302B">
        <w:rPr>
          <w:position w:val="-6"/>
        </w:rPr>
        <w:object w:dxaOrig="340" w:dyaOrig="320" w14:anchorId="2AC52F25">
          <v:shape id="_x0000_i1078" type="#_x0000_t75" style="width:16.8pt;height:15.6pt" o:ole="">
            <v:imagedata r:id="rId109" o:title=""/>
          </v:shape>
          <o:OLEObject Type="Embed" ProgID="Equation.DSMT4" ShapeID="_x0000_i1078" DrawAspect="Content" ObjectID="_1714512068" r:id="rId110"/>
        </w:object>
      </w:r>
      <w:r w:rsidR="0071392E">
        <w:rPr>
          <w:rFonts w:hint="eastAsia"/>
        </w:rPr>
        <w:t>的多项式</w:t>
      </w:r>
      <w:r w:rsidR="0071392E">
        <w:rPr>
          <w:rFonts w:hint="eastAsia"/>
        </w:rPr>
        <w:t>.</w:t>
      </w:r>
      <w:r w:rsidR="002476D6">
        <w:rPr>
          <w:rFonts w:hint="eastAsia"/>
        </w:rPr>
        <w:t>运用数学公式可以表示为</w:t>
      </w:r>
      <w:r w:rsidR="002476D6" w:rsidRPr="00F02755">
        <w:rPr>
          <w:position w:val="-10"/>
        </w:rPr>
        <w:object w:dxaOrig="2079" w:dyaOrig="360" w14:anchorId="37E58555">
          <v:shape id="_x0000_i1079" type="#_x0000_t75" style="width:104.4pt;height:18pt" o:ole="">
            <v:imagedata r:id="rId111" o:title=""/>
          </v:shape>
          <o:OLEObject Type="Embed" ProgID="Equation.DSMT4" ShapeID="_x0000_i1079" DrawAspect="Content" ObjectID="_1714512069" r:id="rId112"/>
        </w:object>
      </w:r>
      <w:r w:rsidR="008A214F">
        <w:rPr>
          <w:rFonts w:hint="eastAsia"/>
        </w:rPr>
        <w:t>，</w:t>
      </w:r>
      <w:r w:rsidR="007B4BF2">
        <w:rPr>
          <w:rFonts w:hint="eastAsia"/>
        </w:rPr>
        <w:t>这说明将多项式的幂归约到了幂</w:t>
      </w:r>
      <w:r w:rsidR="007B4BF2" w:rsidRPr="00F02755">
        <w:rPr>
          <w:position w:val="-10"/>
        </w:rPr>
        <w:object w:dxaOrig="1020" w:dyaOrig="320" w14:anchorId="5DED6A24">
          <v:shape id="_x0000_i1080" type="#_x0000_t75" style="width:51pt;height:15.6pt" o:ole="">
            <v:imagedata r:id="rId113" o:title=""/>
          </v:shape>
          <o:OLEObject Type="Embed" ProgID="Equation.DSMT4" ShapeID="_x0000_i1080" DrawAspect="Content" ObjectID="_1714512070" r:id="rId114"/>
        </w:object>
      </w:r>
      <w:r w:rsidR="007B4BF2">
        <w:rPr>
          <w:rFonts w:hint="eastAsia"/>
        </w:rPr>
        <w:t>之间，而</w:t>
      </w:r>
      <w:r w:rsidR="007B4BF2" w:rsidRPr="0002302B">
        <w:rPr>
          <w:position w:val="-6"/>
        </w:rPr>
        <w:object w:dxaOrig="340" w:dyaOrig="320" w14:anchorId="577C806D">
          <v:shape id="_x0000_i1081" type="#_x0000_t75" style="width:16.8pt;height:15.6pt" o:ole="">
            <v:imagedata r:id="rId115" o:title=""/>
          </v:shape>
          <o:OLEObject Type="Embed" ProgID="Equation.DSMT4" ShapeID="_x0000_i1081" DrawAspect="Content" ObjectID="_1714512071" r:id="rId116"/>
        </w:object>
      </w:r>
      <w:r w:rsidR="007B4BF2">
        <w:rPr>
          <w:rFonts w:hint="eastAsia"/>
        </w:rPr>
        <w:t>可以被</w:t>
      </w:r>
      <w:r w:rsidR="007B4BF2" w:rsidRPr="00B96F97">
        <w:rPr>
          <w:position w:val="-4"/>
        </w:rPr>
        <w:object w:dxaOrig="300" w:dyaOrig="260" w14:anchorId="5E57B7D4">
          <v:shape id="_x0000_i1082" type="#_x0000_t75" style="width:15pt;height:12.6pt" o:ole="">
            <v:imagedata r:id="rId117" o:title=""/>
          </v:shape>
          <o:OLEObject Type="Embed" ProgID="Equation.DSMT4" ShapeID="_x0000_i1082" DrawAspect="Content" ObjectID="_1714512072" r:id="rId118"/>
        </w:object>
      </w:r>
      <w:r w:rsidR="007B4BF2">
        <w:rPr>
          <w:rFonts w:hint="eastAsia"/>
        </w:rPr>
        <w:t>替换</w:t>
      </w:r>
      <w:r w:rsidR="00100173">
        <w:rPr>
          <w:rFonts w:hint="eastAsia"/>
        </w:rPr>
        <w:t>。</w:t>
      </w:r>
    </w:p>
    <w:p w14:paraId="0C10E18C" w14:textId="3C9A3226" w:rsidR="00966834" w:rsidRDefault="00966834" w:rsidP="00E70964">
      <w:pPr>
        <w:spacing w:after="156"/>
        <w:ind w:firstLine="480"/>
      </w:pPr>
      <w:r>
        <w:rPr>
          <w:rFonts w:hint="eastAsia"/>
        </w:rPr>
        <w:t>所以</w:t>
      </w:r>
      <w:r w:rsidR="002D19DC">
        <w:rPr>
          <w:rFonts w:hint="eastAsia"/>
        </w:rPr>
        <w:t>接下来</w:t>
      </w:r>
      <w:r>
        <w:rPr>
          <w:rFonts w:hint="eastAsia"/>
        </w:rPr>
        <w:t>考虑的多项式都是这种形式的</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3"/>
        <w:gridCol w:w="5765"/>
        <w:gridCol w:w="1828"/>
      </w:tblGrid>
      <w:tr w:rsidR="00B26AE0" w14:paraId="129AFCD3" w14:textId="77777777" w:rsidTr="00642661">
        <w:trPr>
          <w:trHeight w:hRule="exact" w:val="794"/>
        </w:trPr>
        <w:tc>
          <w:tcPr>
            <w:tcW w:w="3095" w:type="dxa"/>
            <w:vAlign w:val="center"/>
          </w:tcPr>
          <w:p w14:paraId="22C3AC13" w14:textId="77777777" w:rsidR="00B26AE0" w:rsidRDefault="00B26AE0" w:rsidP="00235CCD">
            <w:pPr>
              <w:spacing w:after="156"/>
              <w:ind w:firstLineChars="0" w:firstLine="0"/>
              <w:jc w:val="center"/>
            </w:pPr>
          </w:p>
        </w:tc>
        <w:tc>
          <w:tcPr>
            <w:tcW w:w="3095" w:type="dxa"/>
            <w:vAlign w:val="center"/>
          </w:tcPr>
          <w:p w14:paraId="47AD16EA" w14:textId="02CB05C7" w:rsidR="00B26AE0" w:rsidRDefault="00B26AE0" w:rsidP="004F3019">
            <w:pPr>
              <w:spacing w:after="156" w:line="240" w:lineRule="auto"/>
              <w:ind w:firstLineChars="0" w:firstLine="0"/>
              <w:jc w:val="center"/>
            </w:pPr>
            <w:r w:rsidRPr="00B1118B">
              <w:rPr>
                <w:position w:val="-32"/>
              </w:rPr>
              <w:object w:dxaOrig="5560" w:dyaOrig="760" w14:anchorId="64C55E99">
                <v:shape id="_x0000_i1083" type="#_x0000_t75" style="width:277.2pt;height:38.4pt" o:ole="">
                  <v:imagedata r:id="rId119" o:title=""/>
                </v:shape>
                <o:OLEObject Type="Embed" ProgID="Equation.DSMT4" ShapeID="_x0000_i1083" DrawAspect="Content" ObjectID="_1714512073" r:id="rId120"/>
              </w:object>
            </w:r>
          </w:p>
        </w:tc>
        <w:tc>
          <w:tcPr>
            <w:tcW w:w="3096" w:type="dxa"/>
            <w:vAlign w:val="center"/>
          </w:tcPr>
          <w:p w14:paraId="5654E9D2" w14:textId="0CA1A81B" w:rsidR="00B26AE0" w:rsidRDefault="00F17B2A" w:rsidP="00B46551">
            <w:pPr>
              <w:spacing w:after="156"/>
              <w:ind w:firstLineChars="0" w:firstLine="0"/>
              <w:jc w:val="right"/>
            </w:pPr>
            <w:r>
              <w:rPr>
                <w:rFonts w:hint="eastAsia"/>
              </w:rPr>
              <w:t>(</w:t>
            </w:r>
            <w:r>
              <w:t>3-</w:t>
            </w:r>
            <w:r w:rsidR="00100FBF">
              <w:t>4</w:t>
            </w:r>
            <w:r>
              <w:t>)</w:t>
            </w:r>
          </w:p>
        </w:tc>
      </w:tr>
    </w:tbl>
    <w:p w14:paraId="1496ABD8" w14:textId="09F18F1F" w:rsidR="00C77A39" w:rsidRDefault="008E4634" w:rsidP="00950ADE">
      <w:pPr>
        <w:spacing w:after="156"/>
        <w:ind w:firstLine="480"/>
      </w:pPr>
      <w:r>
        <w:rPr>
          <w:rFonts w:hint="eastAsia"/>
        </w:rPr>
        <w:t xml:space="preserve"> </w:t>
      </w:r>
      <w:r w:rsidR="006F24B7">
        <w:rPr>
          <w:rFonts w:hint="eastAsia"/>
        </w:rPr>
        <w:t>其中这</w:t>
      </w:r>
      <w:r w:rsidR="006F24B7">
        <w:rPr>
          <w:rFonts w:hint="eastAsia"/>
        </w:rPr>
        <w:t>16</w:t>
      </w:r>
      <w:r w:rsidR="006F24B7">
        <w:rPr>
          <w:rFonts w:hint="eastAsia"/>
        </w:rPr>
        <w:t>系数（即</w:t>
      </w:r>
      <w:r w:rsidR="00F01F67" w:rsidRPr="00F01F67">
        <w:rPr>
          <w:position w:val="-12"/>
        </w:rPr>
        <w:object w:dxaOrig="240" w:dyaOrig="360" w14:anchorId="130D6388">
          <v:shape id="_x0000_i1084" type="#_x0000_t75" style="width:12pt;height:18pt" o:ole="">
            <v:imagedata r:id="rId121" o:title=""/>
          </v:shape>
          <o:OLEObject Type="Embed" ProgID="Equation.DSMT4" ShapeID="_x0000_i1084" DrawAspect="Content" ObjectID="_1714512074" r:id="rId122"/>
        </w:object>
      </w:r>
      <w:r w:rsidR="006F24B7">
        <w:rPr>
          <w:rFonts w:hint="eastAsia"/>
        </w:rPr>
        <w:t>）中的每一个范围都是从</w:t>
      </w:r>
      <w:r w:rsidR="006F24B7">
        <w:rPr>
          <w:rFonts w:hint="eastAsia"/>
        </w:rPr>
        <w:t>0</w:t>
      </w:r>
      <w:r w:rsidR="006F24B7">
        <w:rPr>
          <w:rFonts w:hint="eastAsia"/>
        </w:rPr>
        <w:t>到</w:t>
      </w:r>
      <w:r w:rsidR="00F464B1" w:rsidRPr="0002302B">
        <w:rPr>
          <w:position w:val="-6"/>
        </w:rPr>
        <w:object w:dxaOrig="499" w:dyaOrig="279" w14:anchorId="1A162CFA">
          <v:shape id="_x0000_i1085" type="#_x0000_t75" style="width:24.6pt;height:14.4pt" o:ole="">
            <v:imagedata r:id="rId123" o:title=""/>
          </v:shape>
          <o:OLEObject Type="Embed" ProgID="Equation.DSMT4" ShapeID="_x0000_i1085" DrawAspect="Content" ObjectID="_1714512075" r:id="rId124"/>
        </w:object>
      </w:r>
      <w:r w:rsidR="00315842">
        <w:rPr>
          <w:rFonts w:hint="eastAsia"/>
        </w:rPr>
        <w:t>，</w:t>
      </w:r>
      <w:r w:rsidR="006F24B7">
        <w:rPr>
          <w:rFonts w:hint="eastAsia"/>
        </w:rPr>
        <w:t>我们可以用系数的环面来说明</w:t>
      </w:r>
      <w:r w:rsidR="00D0352A">
        <w:rPr>
          <w:rFonts w:hint="eastAsia"/>
        </w:rPr>
        <w:t>，如下所示</w:t>
      </w:r>
    </w:p>
    <w:p w14:paraId="1C1F39C8" w14:textId="77777777" w:rsidR="007B1A8C" w:rsidRDefault="00782F38" w:rsidP="007B1A8C">
      <w:pPr>
        <w:keepNext/>
        <w:spacing w:after="156" w:line="240" w:lineRule="auto"/>
        <w:ind w:firstLine="480"/>
        <w:jc w:val="center"/>
      </w:pPr>
      <w:r>
        <w:rPr>
          <w:noProof/>
        </w:rPr>
        <w:lastRenderedPageBreak/>
        <w:drawing>
          <wp:inline distT="0" distB="0" distL="0" distR="0" wp14:anchorId="3C27E7C1" wp14:editId="2A79B4CA">
            <wp:extent cx="4165600" cy="2571707"/>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182083" cy="2581883"/>
                    </a:xfrm>
                    <a:prstGeom prst="rect">
                      <a:avLst/>
                    </a:prstGeom>
                    <a:noFill/>
                    <a:ln>
                      <a:noFill/>
                    </a:ln>
                  </pic:spPr>
                </pic:pic>
              </a:graphicData>
            </a:graphic>
          </wp:inline>
        </w:drawing>
      </w:r>
    </w:p>
    <w:p w14:paraId="5C6D79CA" w14:textId="34930E61" w:rsidR="00291656" w:rsidRDefault="007B1A8C" w:rsidP="007B1A8C">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C37089">
        <w:rPr>
          <w:noProof/>
        </w:rPr>
        <w:t>3</w:t>
      </w:r>
      <w:r w:rsidR="004C4FF4">
        <w:fldChar w:fldCharType="end"/>
      </w:r>
      <w:r w:rsidR="001A5E9C">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C37089">
        <w:rPr>
          <w:noProof/>
        </w:rPr>
        <w:t>3</w:t>
      </w:r>
      <w:r w:rsidR="004C4FF4">
        <w:fldChar w:fldCharType="end"/>
      </w:r>
      <w:r w:rsidRPr="0002302B">
        <w:rPr>
          <w:position w:val="-6"/>
        </w:rPr>
        <w:object w:dxaOrig="1200" w:dyaOrig="279" w14:anchorId="0B280B3E">
          <v:shape id="_x0000_i1086" type="#_x0000_t75" style="width:60pt;height:14.4pt" o:ole="">
            <v:imagedata r:id="rId126" o:title=""/>
          </v:shape>
          <o:OLEObject Type="Embed" ProgID="Equation.DSMT4" ShapeID="_x0000_i1086" DrawAspect="Content" ObjectID="_1714512076" r:id="rId127"/>
        </w:object>
      </w:r>
      <w:r>
        <w:rPr>
          <w:rFonts w:hint="eastAsia"/>
        </w:rPr>
        <w:t>系数环面</w:t>
      </w:r>
    </w:p>
    <w:p w14:paraId="096B9F97" w14:textId="3EE9ED6C" w:rsidR="00AC0BAF" w:rsidRDefault="001A3D0E" w:rsidP="00F97A00">
      <w:pPr>
        <w:spacing w:after="156"/>
        <w:ind w:firstLine="480"/>
      </w:pPr>
      <w:r>
        <w:rPr>
          <w:rFonts w:hint="eastAsia"/>
        </w:rPr>
        <w:t>当我们执行加密方案时，涉及到多项式的乘法计算，</w:t>
      </w:r>
      <w:r w:rsidR="00BE7353">
        <w:rPr>
          <w:rFonts w:hint="eastAsia"/>
        </w:rPr>
        <w:t>会将两个</w:t>
      </w:r>
      <w:r w:rsidR="00BE7353" w:rsidRPr="0002302B">
        <w:rPr>
          <w:position w:val="-6"/>
        </w:rPr>
        <w:object w:dxaOrig="200" w:dyaOrig="220" w14:anchorId="0A772A4E">
          <v:shape id="_x0000_i1087" type="#_x0000_t75" style="width:10.8pt;height:11.4pt" o:ole="">
            <v:imagedata r:id="rId128" o:title=""/>
          </v:shape>
          <o:OLEObject Type="Embed" ProgID="Equation.DSMT4" ShapeID="_x0000_i1087" DrawAspect="Content" ObjectID="_1714512077" r:id="rId129"/>
        </w:object>
      </w:r>
      <w:r w:rsidR="00BE7353">
        <w:rPr>
          <w:rFonts w:hint="eastAsia"/>
        </w:rPr>
        <w:t>的幂次相乘，例如将</w:t>
      </w:r>
      <w:r w:rsidR="00BE7353" w:rsidRPr="0002302B">
        <w:rPr>
          <w:position w:val="-6"/>
        </w:rPr>
        <w:object w:dxaOrig="460" w:dyaOrig="320" w14:anchorId="417207A9">
          <v:shape id="_x0000_i1088" type="#_x0000_t75" style="width:23.4pt;height:15.6pt" o:ole="">
            <v:imagedata r:id="rId130" o:title=""/>
          </v:shape>
          <o:OLEObject Type="Embed" ProgID="Equation.DSMT4" ShapeID="_x0000_i1088" DrawAspect="Content" ObjectID="_1714512078" r:id="rId131"/>
        </w:object>
      </w:r>
      <w:r w:rsidR="00BE7353">
        <w:rPr>
          <w:rFonts w:hint="eastAsia"/>
        </w:rPr>
        <w:t>与</w:t>
      </w:r>
      <w:r w:rsidR="00BE7353" w:rsidRPr="0002302B">
        <w:rPr>
          <w:position w:val="-6"/>
        </w:rPr>
        <w:object w:dxaOrig="279" w:dyaOrig="320" w14:anchorId="4E9CB529">
          <v:shape id="_x0000_i1089" type="#_x0000_t75" style="width:14.4pt;height:15.6pt" o:ole="">
            <v:imagedata r:id="rId132" o:title=""/>
          </v:shape>
          <o:OLEObject Type="Embed" ProgID="Equation.DSMT4" ShapeID="_x0000_i1089" DrawAspect="Content" ObjectID="_1714512079" r:id="rId133"/>
        </w:object>
      </w:r>
      <w:r w:rsidR="00BE7353">
        <w:rPr>
          <w:rFonts w:hint="eastAsia"/>
        </w:rPr>
        <w:t>相乘</w:t>
      </w:r>
      <w:r w:rsidR="00921F55">
        <w:rPr>
          <w:rFonts w:hint="eastAsia"/>
        </w:rPr>
        <w:t>会得到结果</w:t>
      </w:r>
      <w:r w:rsidR="00921F55" w:rsidRPr="0002302B">
        <w:rPr>
          <w:position w:val="-6"/>
        </w:rPr>
        <w:object w:dxaOrig="460" w:dyaOrig="320" w14:anchorId="7BEE9DF2">
          <v:shape id="_x0000_i1090" type="#_x0000_t75" style="width:23.4pt;height:15.6pt" o:ole="">
            <v:imagedata r:id="rId134" o:title=""/>
          </v:shape>
          <o:OLEObject Type="Embed" ProgID="Equation.DSMT4" ShapeID="_x0000_i1090" DrawAspect="Content" ObjectID="_1714512080" r:id="rId135"/>
        </w:object>
      </w:r>
      <w:r w:rsidR="00EF3BBD">
        <w:rPr>
          <w:rFonts w:hint="eastAsia"/>
        </w:rPr>
        <w:t>。由</w:t>
      </w:r>
      <w:r w:rsidR="00EF3BBD">
        <w:rPr>
          <w:rFonts w:hint="eastAsia"/>
        </w:rPr>
        <w:t>BFV</w:t>
      </w:r>
      <w:r w:rsidR="00EF3BBD">
        <w:rPr>
          <w:rFonts w:hint="eastAsia"/>
        </w:rPr>
        <w:t>加密方案规定，需要将得到的多项式对多项式模进行取模，若多项式模</w:t>
      </w:r>
      <w:r w:rsidR="00FF3E05">
        <w:rPr>
          <w:rFonts w:hint="eastAsia"/>
        </w:rPr>
        <w:t>定义为</w:t>
      </w:r>
      <w:r w:rsidR="00FF3E05" w:rsidRPr="0002302B">
        <w:rPr>
          <w:position w:val="-6"/>
        </w:rPr>
        <w:object w:dxaOrig="340" w:dyaOrig="320" w14:anchorId="0E002636">
          <v:shape id="_x0000_i1091" type="#_x0000_t75" style="width:16.8pt;height:15.6pt" o:ole="">
            <v:imagedata r:id="rId136" o:title=""/>
          </v:shape>
          <o:OLEObject Type="Embed" ProgID="Equation.DSMT4" ShapeID="_x0000_i1091" DrawAspect="Content" ObjectID="_1714512081" r:id="rId137"/>
        </w:object>
      </w:r>
      <w:r w:rsidR="00FF3E05">
        <w:rPr>
          <w:rFonts w:hint="eastAsia"/>
        </w:rPr>
        <w:t>，那么余数只需要在系数环面上从</w:t>
      </w:r>
      <w:r w:rsidR="007E76A7" w:rsidRPr="0002302B">
        <w:rPr>
          <w:position w:val="-6"/>
        </w:rPr>
        <w:object w:dxaOrig="340" w:dyaOrig="320" w14:anchorId="10358CB9">
          <v:shape id="_x0000_i1092" type="#_x0000_t75" style="width:16.8pt;height:15.6pt" o:ole="">
            <v:imagedata r:id="rId138" o:title=""/>
          </v:shape>
          <o:OLEObject Type="Embed" ProgID="Equation.DSMT4" ShapeID="_x0000_i1092" DrawAspect="Content" ObjectID="_1714512082" r:id="rId139"/>
        </w:object>
      </w:r>
      <w:r w:rsidR="007E76A7">
        <w:rPr>
          <w:rFonts w:hint="eastAsia"/>
        </w:rPr>
        <w:t>转过</w:t>
      </w:r>
      <w:r w:rsidR="007E76A7" w:rsidRPr="0002302B">
        <w:rPr>
          <w:position w:val="-6"/>
        </w:rPr>
        <w:object w:dxaOrig="279" w:dyaOrig="320" w14:anchorId="27CB65C9">
          <v:shape id="_x0000_i1093" type="#_x0000_t75" style="width:13.8pt;height:15.6pt" o:ole="">
            <v:imagedata r:id="rId140" o:title=""/>
          </v:shape>
          <o:OLEObject Type="Embed" ProgID="Equation.DSMT4" ShapeID="_x0000_i1093" DrawAspect="Content" ObjectID="_1714512083" r:id="rId141"/>
        </w:object>
      </w:r>
      <w:r w:rsidR="007E76A7">
        <w:rPr>
          <w:rFonts w:hint="eastAsia"/>
        </w:rPr>
        <w:t>直到</w:t>
      </w:r>
      <w:r w:rsidR="007E76A7" w:rsidRPr="0002302B">
        <w:rPr>
          <w:position w:val="-6"/>
        </w:rPr>
        <w:object w:dxaOrig="279" w:dyaOrig="320" w14:anchorId="17F6F73C">
          <v:shape id="_x0000_i1094" type="#_x0000_t75" style="width:14.4pt;height:15.6pt" o:ole="">
            <v:imagedata r:id="rId142" o:title=""/>
          </v:shape>
          <o:OLEObject Type="Embed" ProgID="Equation.DSMT4" ShapeID="_x0000_i1094" DrawAspect="Content" ObjectID="_1714512084" r:id="rId143"/>
        </w:object>
      </w:r>
      <w:r w:rsidR="007E76A7">
        <w:rPr>
          <w:rFonts w:hint="eastAsia"/>
        </w:rPr>
        <w:t>即可。但是根据</w:t>
      </w:r>
      <w:r w:rsidR="007E76A7">
        <w:rPr>
          <w:rFonts w:hint="eastAsia"/>
        </w:rPr>
        <w:t>BFV</w:t>
      </w:r>
      <w:r w:rsidR="007E76A7">
        <w:rPr>
          <w:rFonts w:hint="eastAsia"/>
        </w:rPr>
        <w:t>加密方案，定义的多项式模</w:t>
      </w:r>
      <w:r w:rsidR="007E76A7" w:rsidRPr="0002302B">
        <w:rPr>
          <w:position w:val="-6"/>
        </w:rPr>
        <w:object w:dxaOrig="639" w:dyaOrig="320" w14:anchorId="58D96CBF">
          <v:shape id="_x0000_i1095" type="#_x0000_t75" style="width:31.8pt;height:15.6pt" o:ole="">
            <v:imagedata r:id="rId144" o:title=""/>
          </v:shape>
          <o:OLEObject Type="Embed" ProgID="Equation.DSMT4" ShapeID="_x0000_i1095" DrawAspect="Content" ObjectID="_1714512085" r:id="rId145"/>
        </w:object>
      </w:r>
      <w:r w:rsidR="007E76A7">
        <w:rPr>
          <w:rFonts w:hint="eastAsia"/>
        </w:rPr>
        <w:t>——如上所示，常数项</w:t>
      </w:r>
      <w:r w:rsidR="007E76A7">
        <w:rPr>
          <w:rFonts w:hint="eastAsia"/>
        </w:rPr>
        <w:t>1</w:t>
      </w:r>
      <w:r w:rsidR="001454D7">
        <w:rPr>
          <w:rFonts w:hint="eastAsia"/>
        </w:rPr>
        <w:t>使得余数的系数发生了变化，这有助于进一步干扰乘法得到的结果。</w:t>
      </w:r>
    </w:p>
    <w:p w14:paraId="112DEC5F" w14:textId="77777777" w:rsidR="00C0789A" w:rsidRDefault="00205ADA" w:rsidP="00C0789A">
      <w:pPr>
        <w:keepNext/>
        <w:spacing w:after="156" w:line="240" w:lineRule="auto"/>
        <w:ind w:firstLine="480"/>
        <w:jc w:val="center"/>
      </w:pPr>
      <w:r>
        <w:rPr>
          <w:noProof/>
        </w:rPr>
        <w:drawing>
          <wp:inline distT="0" distB="0" distL="0" distR="0" wp14:anchorId="2A1B4347" wp14:editId="08137A40">
            <wp:extent cx="4127318" cy="2679700"/>
            <wp:effectExtent l="0" t="0" r="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141156" cy="2688684"/>
                    </a:xfrm>
                    <a:prstGeom prst="rect">
                      <a:avLst/>
                    </a:prstGeom>
                    <a:noFill/>
                    <a:ln>
                      <a:noFill/>
                    </a:ln>
                  </pic:spPr>
                </pic:pic>
              </a:graphicData>
            </a:graphic>
          </wp:inline>
        </w:drawing>
      </w:r>
    </w:p>
    <w:p w14:paraId="4DAEA60E" w14:textId="72528002" w:rsidR="005213BE" w:rsidRDefault="00C0789A" w:rsidP="00C0789A">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C37089">
        <w:rPr>
          <w:noProof/>
        </w:rPr>
        <w:t>3</w:t>
      </w:r>
      <w:r w:rsidR="004C4FF4">
        <w:fldChar w:fldCharType="end"/>
      </w:r>
      <w:r w:rsidR="009E7984">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C37089">
        <w:rPr>
          <w:noProof/>
        </w:rPr>
        <w:t>4</w:t>
      </w:r>
      <w:r w:rsidR="004C4FF4">
        <w:fldChar w:fldCharType="end"/>
      </w:r>
      <w:r>
        <w:rPr>
          <w:rFonts w:hint="eastAsia"/>
        </w:rPr>
        <w:t>环面变化</w:t>
      </w:r>
    </w:p>
    <w:p w14:paraId="7863277C" w14:textId="53FCED7F" w:rsidR="00A85C19" w:rsidRDefault="00DD5D79" w:rsidP="00965FF9">
      <w:pPr>
        <w:spacing w:after="156"/>
        <w:ind w:firstLine="480"/>
      </w:pPr>
      <w:r>
        <w:rPr>
          <w:rFonts w:hint="eastAsia"/>
        </w:rPr>
        <w:t>由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37089">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37089">
        <w:rPr>
          <w:noProof/>
        </w:rPr>
        <w:t>5</w:t>
      </w:r>
      <w:r>
        <w:fldChar w:fldCharType="end"/>
      </w:r>
      <w:r>
        <w:rPr>
          <w:rFonts w:hint="eastAsia"/>
        </w:rPr>
        <w:t>可知，</w:t>
      </w:r>
      <w:r w:rsidR="00203CEA" w:rsidRPr="0002302B">
        <w:rPr>
          <w:position w:val="-6"/>
        </w:rPr>
        <w:object w:dxaOrig="460" w:dyaOrig="320" w14:anchorId="03D4AC86">
          <v:shape id="_x0000_i1096" type="#_x0000_t75" style="width:23.4pt;height:15.6pt" o:ole="">
            <v:imagedata r:id="rId130" o:title=""/>
          </v:shape>
          <o:OLEObject Type="Embed" ProgID="Equation.DSMT4" ShapeID="_x0000_i1096" DrawAspect="Content" ObjectID="_1714512086" r:id="rId147"/>
        </w:object>
      </w:r>
      <w:r w:rsidR="00203CEA">
        <w:rPr>
          <w:rFonts w:hint="eastAsia"/>
        </w:rPr>
        <w:t>因其幂次加上</w:t>
      </w:r>
      <w:r w:rsidR="00203CEA">
        <w:rPr>
          <w:rFonts w:hint="eastAsia"/>
        </w:rPr>
        <w:t>4</w:t>
      </w:r>
      <w:r w:rsidR="00203CEA">
        <w:rPr>
          <w:rFonts w:hint="eastAsia"/>
        </w:rPr>
        <w:t>，环面由此向前旋转四个</w:t>
      </w:r>
      <w:r w:rsidR="007A585F">
        <w:rPr>
          <w:rFonts w:hint="eastAsia"/>
        </w:rPr>
        <w:t>到达</w:t>
      </w:r>
      <w:r w:rsidR="007A585F" w:rsidRPr="0002302B">
        <w:rPr>
          <w:position w:val="-6"/>
        </w:rPr>
        <w:object w:dxaOrig="279" w:dyaOrig="320" w14:anchorId="6C8C3CD6">
          <v:shape id="_x0000_i1097" type="#_x0000_t75" style="width:14.4pt;height:15.6pt" o:ole="">
            <v:imagedata r:id="rId148" o:title=""/>
          </v:shape>
          <o:OLEObject Type="Embed" ProgID="Equation.DSMT4" ShapeID="_x0000_i1097" DrawAspect="Content" ObjectID="_1714512087" r:id="rId149"/>
        </w:object>
      </w:r>
      <w:r w:rsidR="00E37D60">
        <w:rPr>
          <w:rFonts w:hint="eastAsia"/>
        </w:rPr>
        <w:t>，此时我们得到结果</w:t>
      </w:r>
      <w:r w:rsidR="00E37D60" w:rsidRPr="0002302B">
        <w:rPr>
          <w:position w:val="-6"/>
        </w:rPr>
        <w:object w:dxaOrig="540" w:dyaOrig="320" w14:anchorId="374D3B0D">
          <v:shape id="_x0000_i1098" type="#_x0000_t75" style="width:27pt;height:15.6pt" o:ole="">
            <v:imagedata r:id="rId150" o:title=""/>
          </v:shape>
          <o:OLEObject Type="Embed" ProgID="Equation.DSMT4" ShapeID="_x0000_i1098" DrawAspect="Content" ObjectID="_1714512088" r:id="rId151"/>
        </w:object>
      </w:r>
      <w:r w:rsidR="00E37D60">
        <w:rPr>
          <w:rFonts w:hint="eastAsia"/>
        </w:rPr>
        <w:t>，又因为系数模</w:t>
      </w:r>
      <w:r w:rsidR="00E37D60" w:rsidRPr="0002302B">
        <w:rPr>
          <w:position w:val="-6"/>
        </w:rPr>
        <w:object w:dxaOrig="620" w:dyaOrig="279" w14:anchorId="137B1485">
          <v:shape id="_x0000_i1099" type="#_x0000_t75" style="width:31.2pt;height:13.8pt" o:ole="">
            <v:imagedata r:id="rId152" o:title=""/>
          </v:shape>
          <o:OLEObject Type="Embed" ProgID="Equation.DSMT4" ShapeID="_x0000_i1099" DrawAspect="Content" ObjectID="_1714512089" r:id="rId153"/>
        </w:object>
      </w:r>
      <w:r w:rsidR="00E37D60">
        <w:rPr>
          <w:rFonts w:hint="eastAsia"/>
        </w:rPr>
        <w:t>，则最后的结果为</w:t>
      </w:r>
      <w:r w:rsidR="00E37D60" w:rsidRPr="0002302B">
        <w:rPr>
          <w:position w:val="-6"/>
        </w:rPr>
        <w:object w:dxaOrig="520" w:dyaOrig="320" w14:anchorId="6F6F2646">
          <v:shape id="_x0000_i1100" type="#_x0000_t75" style="width:26.4pt;height:15.6pt" o:ole="">
            <v:imagedata r:id="rId154" o:title=""/>
          </v:shape>
          <o:OLEObject Type="Embed" ProgID="Equation.DSMT4" ShapeID="_x0000_i1100" DrawAspect="Content" ObjectID="_1714512090" r:id="rId155"/>
        </w:object>
      </w:r>
      <w:r w:rsidR="005E2D5D">
        <w:rPr>
          <w:rFonts w:hint="eastAsia"/>
        </w:rPr>
        <w:t>（若我们想得到存在负数的结果，</w:t>
      </w:r>
      <w:r w:rsidR="00CF0978">
        <w:rPr>
          <w:rFonts w:hint="eastAsia"/>
        </w:rPr>
        <w:t>那么取值范围</w:t>
      </w:r>
      <w:r w:rsidR="009569A7">
        <w:rPr>
          <w:rFonts w:hint="eastAsia"/>
        </w:rPr>
        <w:t>可以是</w:t>
      </w:r>
      <w:r w:rsidR="009569A7">
        <w:rPr>
          <w:rFonts w:hint="eastAsia"/>
        </w:rPr>
        <w:t>-12</w:t>
      </w:r>
      <w:r w:rsidR="009569A7">
        <w:rPr>
          <w:rFonts w:hint="eastAsia"/>
        </w:rPr>
        <w:t>到</w:t>
      </w:r>
      <w:r w:rsidR="009569A7">
        <w:rPr>
          <w:rFonts w:hint="eastAsia"/>
        </w:rPr>
        <w:t>11</w:t>
      </w:r>
      <w:r w:rsidR="009569A7">
        <w:rPr>
          <w:rFonts w:hint="eastAsia"/>
        </w:rPr>
        <w:t>，</w:t>
      </w:r>
      <w:r w:rsidR="002B5BFD">
        <w:rPr>
          <w:rFonts w:hint="eastAsia"/>
        </w:rPr>
        <w:t>也就是说</w:t>
      </w:r>
      <w:r w:rsidR="009569A7" w:rsidRPr="0002302B">
        <w:rPr>
          <w:position w:val="-6"/>
        </w:rPr>
        <w:object w:dxaOrig="540" w:dyaOrig="320" w14:anchorId="781A1B25">
          <v:shape id="_x0000_i1101" type="#_x0000_t75" style="width:27pt;height:15.6pt" o:ole="">
            <v:imagedata r:id="rId150" o:title=""/>
          </v:shape>
          <o:OLEObject Type="Embed" ProgID="Equation.DSMT4" ShapeID="_x0000_i1101" DrawAspect="Content" ObjectID="_1714512091" r:id="rId156"/>
        </w:object>
      </w:r>
      <w:r w:rsidR="009569A7">
        <w:rPr>
          <w:rFonts w:hint="eastAsia"/>
        </w:rPr>
        <w:t>也是成立的</w:t>
      </w:r>
      <w:r w:rsidR="005E2D5D">
        <w:rPr>
          <w:rFonts w:hint="eastAsia"/>
        </w:rPr>
        <w:t>）</w:t>
      </w:r>
      <w:r w:rsidR="009C7168">
        <w:rPr>
          <w:rFonts w:hint="eastAsia"/>
        </w:rPr>
        <w:t>，</w:t>
      </w:r>
    </w:p>
    <w:p w14:paraId="2FFC4F63" w14:textId="6D7AD3C0" w:rsidR="00BD135E" w:rsidRDefault="00F84D83" w:rsidP="00760613">
      <w:pPr>
        <w:pStyle w:val="3"/>
        <w:spacing w:after="156"/>
        <w:ind w:left="600" w:hanging="600"/>
      </w:pPr>
      <w:bookmarkStart w:id="34" w:name="_Toc102658568"/>
      <w:r>
        <w:rPr>
          <w:rFonts w:hint="eastAsia"/>
        </w:rPr>
        <w:lastRenderedPageBreak/>
        <w:t>使用</w:t>
      </w:r>
      <w:r w:rsidR="00DD22A7">
        <w:rPr>
          <w:rFonts w:hint="eastAsia"/>
        </w:rPr>
        <w:t>环</w:t>
      </w:r>
      <w:r>
        <w:rPr>
          <w:rFonts w:hint="eastAsia"/>
        </w:rPr>
        <w:t>上的多项式加密</w:t>
      </w:r>
      <w:bookmarkEnd w:id="34"/>
    </w:p>
    <w:p w14:paraId="6AA817F8" w14:textId="34E10527" w:rsidR="00F84D83" w:rsidRDefault="007A122E" w:rsidP="00C01B18">
      <w:pPr>
        <w:spacing w:after="156"/>
        <w:ind w:firstLine="480"/>
      </w:pPr>
      <w:r>
        <w:rPr>
          <w:rFonts w:hint="eastAsia"/>
        </w:rPr>
        <w:t>由前文所述，我们了解了</w:t>
      </w:r>
      <w:r>
        <w:rPr>
          <w:rFonts w:hint="eastAsia"/>
        </w:rPr>
        <w:t>BFV</w:t>
      </w:r>
      <w:r>
        <w:rPr>
          <w:rFonts w:hint="eastAsia"/>
        </w:rPr>
        <w:t>加密方案中的多项式系数环面的定义，接下来了解加密方案中的加密与解密的原理。</w:t>
      </w:r>
      <w:r w:rsidR="0069210D">
        <w:rPr>
          <w:rFonts w:hint="eastAsia"/>
        </w:rPr>
        <w:t>由密码学基础知识可知，加密解密需要一对密钥（公钥和私钥），那么我们先了解其是如何生成私钥与</w:t>
      </w:r>
      <w:r w:rsidR="00574533">
        <w:rPr>
          <w:rFonts w:hint="eastAsia"/>
        </w:rPr>
        <w:t>公钥</w:t>
      </w:r>
      <w:r w:rsidR="0069210D">
        <w:rPr>
          <w:rFonts w:hint="eastAsia"/>
        </w:rPr>
        <w:t>的，接着能更好的理解其加密与解密过程。</w:t>
      </w:r>
    </w:p>
    <w:p w14:paraId="0E38DED3" w14:textId="57B8A99F" w:rsidR="008C005D" w:rsidRDefault="008C4DC4" w:rsidP="008C005D">
      <w:pPr>
        <w:spacing w:after="156"/>
        <w:ind w:firstLine="480"/>
      </w:pPr>
      <w:r>
        <w:t>(</w:t>
      </w:r>
      <w:r w:rsidR="005825A1">
        <w:rPr>
          <w:rFonts w:hint="eastAsia"/>
        </w:rPr>
        <w:t>1)</w:t>
      </w:r>
      <w:r w:rsidR="008C005D" w:rsidRPr="008C005D">
        <w:rPr>
          <w:rFonts w:hint="eastAsia"/>
        </w:rPr>
        <w:t>私钥和公钥</w:t>
      </w:r>
    </w:p>
    <w:p w14:paraId="654786B9" w14:textId="4D6BEE1C" w:rsidR="000243D1" w:rsidRPr="008C005D" w:rsidRDefault="002D2B9C" w:rsidP="008C005D">
      <w:pPr>
        <w:spacing w:after="156"/>
        <w:ind w:firstLine="480"/>
      </w:pPr>
      <w:r>
        <w:rPr>
          <w:rFonts w:hint="eastAsia"/>
        </w:rPr>
        <w:t>若将</w:t>
      </w:r>
      <w:r w:rsidR="00897DD6">
        <w:rPr>
          <w:rFonts w:hint="eastAsia"/>
        </w:rPr>
        <w:t>明文进行加密</w:t>
      </w:r>
      <w:r w:rsidR="003E4620">
        <w:rPr>
          <w:rFonts w:hint="eastAsia"/>
        </w:rPr>
        <w:t>使</w:t>
      </w:r>
      <w:r w:rsidR="00053A7E">
        <w:rPr>
          <w:rFonts w:hint="eastAsia"/>
        </w:rPr>
        <w:t>其转换为密文，那么需要</w:t>
      </w:r>
      <w:r w:rsidR="003E094B">
        <w:rPr>
          <w:rFonts w:hint="eastAsia"/>
        </w:rPr>
        <w:t>生成一个</w:t>
      </w:r>
      <w:r w:rsidR="00053A7E">
        <w:rPr>
          <w:rFonts w:hint="eastAsia"/>
        </w:rPr>
        <w:t>私钥，</w:t>
      </w:r>
      <w:r w:rsidR="002C6B46">
        <w:rPr>
          <w:rFonts w:hint="eastAsia"/>
        </w:rPr>
        <w:t>接着</w:t>
      </w:r>
      <w:r w:rsidR="00053A7E">
        <w:rPr>
          <w:rFonts w:hint="eastAsia"/>
        </w:rPr>
        <w:t>利用私钥派生出一个公钥，</w:t>
      </w:r>
      <w:r w:rsidR="00D510A1">
        <w:rPr>
          <w:rFonts w:hint="eastAsia"/>
        </w:rPr>
        <w:t>最后使用公钥将明文进行加密。</w:t>
      </w:r>
    </w:p>
    <w:p w14:paraId="171B901C" w14:textId="4FF31648" w:rsidR="00620339" w:rsidRDefault="009C2F3E" w:rsidP="00DE010E">
      <w:pPr>
        <w:spacing w:after="156"/>
        <w:ind w:firstLine="480"/>
      </w:pPr>
      <w:r>
        <w:rPr>
          <w:rFonts w:hint="eastAsia"/>
        </w:rPr>
        <w:t>对于明文</w:t>
      </w:r>
      <w:r w:rsidR="00516769">
        <w:rPr>
          <w:rFonts w:hint="eastAsia"/>
        </w:rPr>
        <w:t>空间</w:t>
      </w:r>
      <w:r w:rsidR="00043EDB">
        <w:rPr>
          <w:rFonts w:hint="eastAsia"/>
        </w:rPr>
        <w:t>的多项式，其经过多项式模</w:t>
      </w:r>
      <w:r w:rsidR="00732C13" w:rsidRPr="0002302B">
        <w:rPr>
          <w:position w:val="-6"/>
        </w:rPr>
        <w:object w:dxaOrig="600" w:dyaOrig="320" w14:anchorId="559764A5">
          <v:shape id="_x0000_i1102" type="#_x0000_t75" style="width:30pt;height:15.6pt" o:ole="">
            <v:imagedata r:id="rId157" o:title=""/>
          </v:shape>
          <o:OLEObject Type="Embed" ProgID="Equation.DSMT4" ShapeID="_x0000_i1102" DrawAspect="Content" ObjectID="_1714512092" r:id="rId158"/>
        </w:object>
      </w:r>
      <w:r w:rsidR="00043EDB">
        <w:rPr>
          <w:rFonts w:hint="eastAsia"/>
        </w:rPr>
        <w:t>的取模，且其系数在系数模</w:t>
      </w:r>
      <w:r w:rsidR="00CB2DCB" w:rsidRPr="0002302B">
        <w:rPr>
          <w:position w:val="-6"/>
        </w:rPr>
        <w:object w:dxaOrig="139" w:dyaOrig="240" w14:anchorId="2535E602">
          <v:shape id="_x0000_i1103" type="#_x0000_t75" style="width:6.6pt;height:12pt" o:ole="">
            <v:imagedata r:id="rId159" o:title=""/>
          </v:shape>
          <o:OLEObject Type="Embed" ProgID="Equation.DSMT4" ShapeID="_x0000_i1103" DrawAspect="Content" ObjectID="_1714512093" r:id="rId160"/>
        </w:object>
      </w:r>
      <w:r w:rsidR="00B07B84">
        <w:rPr>
          <w:rFonts w:hint="eastAsia"/>
        </w:rPr>
        <w:t>之中</w:t>
      </w:r>
      <w:r w:rsidR="004F2464">
        <w:rPr>
          <w:rFonts w:hint="eastAsia"/>
        </w:rPr>
        <w:t>。</w:t>
      </w:r>
      <w:r w:rsidR="00511461">
        <w:rPr>
          <w:rFonts w:hint="eastAsia"/>
        </w:rPr>
        <w:t>明文通过私钥生成的公钥加密之后，得到两个环上的多项式，且具有相同的多项式模，</w:t>
      </w:r>
      <w:r w:rsidR="002913B0">
        <w:rPr>
          <w:rFonts w:hint="eastAsia"/>
        </w:rPr>
        <w:t>得到的两密文多项式与明文不相同的是，其系数模为</w:t>
      </w:r>
      <w:r w:rsidR="00055BB7" w:rsidRPr="00104D2D">
        <w:rPr>
          <w:position w:val="-10"/>
        </w:rPr>
        <w:object w:dxaOrig="200" w:dyaOrig="260" w14:anchorId="40395239">
          <v:shape id="_x0000_i1104" type="#_x0000_t75" style="width:10.8pt;height:12.6pt" o:ole="">
            <v:imagedata r:id="rId161" o:title=""/>
          </v:shape>
          <o:OLEObject Type="Embed" ProgID="Equation.DSMT4" ShapeID="_x0000_i1104" DrawAspect="Content" ObjectID="_1714512094" r:id="rId162"/>
        </w:object>
      </w:r>
      <w:r w:rsidR="00FF616F">
        <w:rPr>
          <w:rFonts w:hint="eastAsia"/>
        </w:rPr>
        <w:t>，且</w:t>
      </w:r>
      <w:r w:rsidR="00FF616F" w:rsidRPr="00104D2D">
        <w:rPr>
          <w:position w:val="-10"/>
        </w:rPr>
        <w:object w:dxaOrig="200" w:dyaOrig="260" w14:anchorId="7A9F141D">
          <v:shape id="_x0000_i1105" type="#_x0000_t75" style="width:10.8pt;height:12.6pt" o:ole="">
            <v:imagedata r:id="rId161" o:title=""/>
          </v:shape>
          <o:OLEObject Type="Embed" ProgID="Equation.DSMT4" ShapeID="_x0000_i1105" DrawAspect="Content" ObjectID="_1714512095" r:id="rId163"/>
        </w:object>
      </w:r>
      <w:r w:rsidR="00FF616F">
        <w:rPr>
          <w:rFonts w:hint="eastAsia"/>
        </w:rPr>
        <w:t>远大于</w:t>
      </w:r>
      <w:r w:rsidR="00FF616F" w:rsidRPr="0002302B">
        <w:rPr>
          <w:position w:val="-6"/>
        </w:rPr>
        <w:object w:dxaOrig="139" w:dyaOrig="240" w14:anchorId="333691E2">
          <v:shape id="_x0000_i1106" type="#_x0000_t75" style="width:6.6pt;height:12pt" o:ole="">
            <v:imagedata r:id="rId159" o:title=""/>
          </v:shape>
          <o:OLEObject Type="Embed" ProgID="Equation.DSMT4" ShapeID="_x0000_i1106" DrawAspect="Content" ObjectID="_1714512096" r:id="rId164"/>
        </w:object>
      </w:r>
      <w:r w:rsidR="005C0D73">
        <w:rPr>
          <w:rFonts w:hint="eastAsia"/>
        </w:rPr>
        <w:t>。</w:t>
      </w:r>
    </w:p>
    <w:p w14:paraId="3BAA9D20" w14:textId="6BE8261B" w:rsidR="00AA300B" w:rsidRDefault="005105B9" w:rsidP="00DE010E">
      <w:pPr>
        <w:spacing w:after="156"/>
        <w:ind w:firstLine="480"/>
      </w:pPr>
      <w:r>
        <w:rPr>
          <w:rFonts w:hint="eastAsia"/>
        </w:rPr>
        <w:t>如果我们假设</w:t>
      </w:r>
      <w:r w:rsidRPr="0002302B">
        <w:rPr>
          <w:position w:val="-6"/>
        </w:rPr>
        <w:object w:dxaOrig="940" w:dyaOrig="279" w14:anchorId="5A91A719">
          <v:shape id="_x0000_i1107" type="#_x0000_t75" style="width:46.2pt;height:14.4pt" o:ole="">
            <v:imagedata r:id="rId165" o:title=""/>
          </v:shape>
          <o:OLEObject Type="Embed" ProgID="Equation.DSMT4" ShapeID="_x0000_i1107" DrawAspect="Content" ObjectID="_1714512097" r:id="rId166"/>
        </w:object>
      </w:r>
      <w:r>
        <w:rPr>
          <w:rFonts w:hint="eastAsia"/>
        </w:rPr>
        <w:t>，</w:t>
      </w:r>
      <w:r w:rsidR="00E67298">
        <w:rPr>
          <w:rFonts w:hint="eastAsia"/>
        </w:rPr>
        <w:t>无论是明文还是密文，那么就会存在</w:t>
      </w:r>
      <w:r w:rsidR="00E67298" w:rsidRPr="0002302B">
        <w:rPr>
          <w:position w:val="-6"/>
        </w:rPr>
        <w:object w:dxaOrig="940" w:dyaOrig="279" w14:anchorId="05FDEA09">
          <v:shape id="_x0000_i1108" type="#_x0000_t75" style="width:46.2pt;height:14.4pt" o:ole="">
            <v:imagedata r:id="rId165" o:title=""/>
          </v:shape>
          <o:OLEObject Type="Embed" ProgID="Equation.DSMT4" ShapeID="_x0000_i1108" DrawAspect="Content" ObjectID="_1714512098" r:id="rId167"/>
        </w:object>
      </w:r>
      <w:r w:rsidR="00E67298">
        <w:rPr>
          <w:rFonts w:hint="eastAsia"/>
        </w:rPr>
        <w:t>个系数，为了计算的安全，</w:t>
      </w:r>
      <w:r w:rsidR="00A84F96">
        <w:rPr>
          <w:rFonts w:hint="eastAsia"/>
        </w:rPr>
        <w:t>需要</w:t>
      </w:r>
      <w:r w:rsidR="00E67298">
        <w:rPr>
          <w:rFonts w:hint="eastAsia"/>
        </w:rPr>
        <w:t>系数模</w:t>
      </w:r>
      <w:r w:rsidR="00A84F96" w:rsidRPr="0002302B">
        <w:rPr>
          <w:position w:val="-6"/>
        </w:rPr>
        <w:object w:dxaOrig="139" w:dyaOrig="240" w14:anchorId="168B6C4D">
          <v:shape id="_x0000_i1109" type="#_x0000_t75" style="width:7.2pt;height:12pt" o:ole="">
            <v:imagedata r:id="rId168" o:title=""/>
          </v:shape>
          <o:OLEObject Type="Embed" ProgID="Equation.DSMT4" ShapeID="_x0000_i1109" DrawAspect="Content" ObjectID="_1714512099" r:id="rId169"/>
        </w:object>
      </w:r>
      <w:r w:rsidR="00A84F96">
        <w:rPr>
          <w:rFonts w:hint="eastAsia"/>
        </w:rPr>
        <w:t>取得大，令</w:t>
      </w:r>
      <w:r w:rsidR="00A84F96" w:rsidRPr="0002302B">
        <w:rPr>
          <w:position w:val="-6"/>
        </w:rPr>
        <w:object w:dxaOrig="1460" w:dyaOrig="279" w14:anchorId="70069926">
          <v:shape id="_x0000_i1110" type="#_x0000_t75" style="width:72.6pt;height:14.4pt" o:ole="">
            <v:imagedata r:id="rId170" o:title=""/>
          </v:shape>
          <o:OLEObject Type="Embed" ProgID="Equation.DSMT4" ShapeID="_x0000_i1110" DrawAspect="Content" ObjectID="_1714512100" r:id="rId171"/>
        </w:object>
      </w:r>
      <w:r w:rsidR="00F0052C">
        <w:rPr>
          <w:rFonts w:hint="eastAsia"/>
        </w:rPr>
        <w:t>，同时，密文多项式的系数就需要比系数模</w:t>
      </w:r>
      <w:r w:rsidR="00F0052C" w:rsidRPr="0002302B">
        <w:rPr>
          <w:position w:val="-6"/>
        </w:rPr>
        <w:object w:dxaOrig="139" w:dyaOrig="240" w14:anchorId="0DEF9EFD">
          <v:shape id="_x0000_i1111" type="#_x0000_t75" style="width:7.2pt;height:12pt" o:ole="">
            <v:imagedata r:id="rId172" o:title=""/>
          </v:shape>
          <o:OLEObject Type="Embed" ProgID="Equation.DSMT4" ShapeID="_x0000_i1111" DrawAspect="Content" ObjectID="_1714512101" r:id="rId173"/>
        </w:object>
      </w:r>
      <w:r w:rsidR="00F0052C">
        <w:rPr>
          <w:rFonts w:hint="eastAsia"/>
        </w:rPr>
        <w:t>还要大</w:t>
      </w:r>
      <w:r w:rsidR="004D72DF">
        <w:rPr>
          <w:rFonts w:hint="eastAsia"/>
        </w:rPr>
        <w:t>，如</w:t>
      </w:r>
      <w:r w:rsidR="004D72DF" w:rsidRPr="004D72DF">
        <w:rPr>
          <w:position w:val="-10"/>
        </w:rPr>
        <w:object w:dxaOrig="2720" w:dyaOrig="320" w14:anchorId="5137BCA7">
          <v:shape id="_x0000_i1112" type="#_x0000_t75" style="width:136.8pt;height:16.2pt" o:ole="">
            <v:imagedata r:id="rId174" o:title=""/>
          </v:shape>
          <o:OLEObject Type="Embed" ProgID="Equation.DSMT4" ShapeID="_x0000_i1112" DrawAspect="Content" ObjectID="_1714512102" r:id="rId175"/>
        </w:object>
      </w:r>
      <w:r w:rsidR="004D72DF">
        <w:rPr>
          <w:rFonts w:hint="eastAsia"/>
        </w:rPr>
        <w:t>或更大。</w:t>
      </w:r>
    </w:p>
    <w:p w14:paraId="440ADD4F" w14:textId="65EF416E" w:rsidR="009E7B42" w:rsidRPr="009C2F3E" w:rsidRDefault="009E7B42" w:rsidP="00DE010E">
      <w:pPr>
        <w:spacing w:after="156"/>
        <w:ind w:firstLine="480"/>
      </w:pPr>
      <w:r>
        <w:rPr>
          <w:rFonts w:hint="eastAsia"/>
        </w:rPr>
        <w:t>为了表述直观但又保证一定的</w:t>
      </w:r>
      <w:r w:rsidR="00FD6A5E">
        <w:rPr>
          <w:rFonts w:hint="eastAsia"/>
        </w:rPr>
        <w:t>安全性，我们使</w:t>
      </w:r>
      <w:r w:rsidR="00FD6A5E" w:rsidRPr="0002302B">
        <w:rPr>
          <w:position w:val="-6"/>
        </w:rPr>
        <w:object w:dxaOrig="700" w:dyaOrig="279" w14:anchorId="0941122C">
          <v:shape id="_x0000_i1113" type="#_x0000_t75" style="width:35.4pt;height:14.4pt" o:ole="">
            <v:imagedata r:id="rId176" o:title=""/>
          </v:shape>
          <o:OLEObject Type="Embed" ProgID="Equation.DSMT4" ShapeID="_x0000_i1113" DrawAspect="Content" ObjectID="_1714512103" r:id="rId177"/>
        </w:object>
      </w:r>
      <w:r w:rsidR="00FD6A5E">
        <w:rPr>
          <w:rFonts w:hint="eastAsia"/>
        </w:rPr>
        <w:t>、</w:t>
      </w:r>
      <w:r w:rsidR="00FD6A5E" w:rsidRPr="0002302B">
        <w:rPr>
          <w:position w:val="-6"/>
        </w:rPr>
        <w:object w:dxaOrig="980" w:dyaOrig="279" w14:anchorId="2062D370">
          <v:shape id="_x0000_i1114" type="#_x0000_t75" style="width:48.6pt;height:14.4pt" o:ole="">
            <v:imagedata r:id="rId178" o:title=""/>
          </v:shape>
          <o:OLEObject Type="Embed" ProgID="Equation.DSMT4" ShapeID="_x0000_i1114" DrawAspect="Content" ObjectID="_1714512104" r:id="rId179"/>
        </w:object>
      </w:r>
      <w:r w:rsidR="00FD6A5E">
        <w:rPr>
          <w:rFonts w:hint="eastAsia"/>
        </w:rPr>
        <w:t>和</w:t>
      </w:r>
      <w:r w:rsidR="00FD6A5E" w:rsidRPr="005C3005">
        <w:rPr>
          <w:position w:val="-10"/>
        </w:rPr>
        <w:object w:dxaOrig="1400" w:dyaOrig="320" w14:anchorId="0A564509">
          <v:shape id="_x0000_i1115" type="#_x0000_t75" style="width:70.2pt;height:15.6pt" o:ole="">
            <v:imagedata r:id="rId180" o:title=""/>
          </v:shape>
          <o:OLEObject Type="Embed" ProgID="Equation.DSMT4" ShapeID="_x0000_i1115" DrawAspect="Content" ObjectID="_1714512105" r:id="rId181"/>
        </w:object>
      </w:r>
      <w:r w:rsidR="002F1CC7">
        <w:rPr>
          <w:rFonts w:hint="eastAsia"/>
        </w:rPr>
        <w:t>。</w:t>
      </w:r>
    </w:p>
    <w:p w14:paraId="408BE701" w14:textId="0F8E4E39" w:rsidR="005358BB" w:rsidRDefault="006E41AA" w:rsidP="00347BCC">
      <w:pPr>
        <w:spacing w:after="156"/>
        <w:ind w:firstLine="480"/>
      </w:pPr>
      <w:r>
        <w:rPr>
          <w:rFonts w:hint="eastAsia"/>
        </w:rPr>
        <w:t>对于私钥，</w:t>
      </w:r>
      <w:r w:rsidR="007C2284">
        <w:rPr>
          <w:rFonts w:hint="eastAsia"/>
        </w:rPr>
        <w:t>它是由系数为</w:t>
      </w:r>
      <w:r w:rsidR="007C2284">
        <w:rPr>
          <w:rFonts w:hint="eastAsia"/>
        </w:rPr>
        <w:t>-1</w:t>
      </w:r>
      <w:r w:rsidR="007C2284">
        <w:rPr>
          <w:rFonts w:hint="eastAsia"/>
        </w:rPr>
        <w:t>、</w:t>
      </w:r>
      <w:r w:rsidR="007C2284">
        <w:rPr>
          <w:rFonts w:hint="eastAsia"/>
        </w:rPr>
        <w:t>0</w:t>
      </w:r>
      <w:r w:rsidR="007C2284">
        <w:rPr>
          <w:rFonts w:hint="eastAsia"/>
        </w:rPr>
        <w:t>和</w:t>
      </w:r>
      <w:r w:rsidR="007C2284">
        <w:rPr>
          <w:rFonts w:hint="eastAsia"/>
        </w:rPr>
        <w:t>1</w:t>
      </w:r>
      <w:r w:rsidR="007C2284">
        <w:rPr>
          <w:rFonts w:hint="eastAsia"/>
        </w:rPr>
        <w:t>组成的多项式，接下来我们随机生成一个私钥，用</w:t>
      </w:r>
      <w:r w:rsidR="007C2284" w:rsidRPr="0002302B">
        <w:rPr>
          <w:position w:val="-6"/>
        </w:rPr>
        <w:object w:dxaOrig="180" w:dyaOrig="220" w14:anchorId="68927109">
          <v:shape id="_x0000_i1116" type="#_x0000_t75" style="width:9pt;height:10.8pt" o:ole="">
            <v:imagedata r:id="rId182" o:title=""/>
          </v:shape>
          <o:OLEObject Type="Embed" ProgID="Equation.DSMT4" ShapeID="_x0000_i1116" DrawAspect="Content" ObjectID="_1714512106" r:id="rId183"/>
        </w:object>
      </w:r>
      <w:r w:rsidR="007C2284">
        <w:rPr>
          <w:rFonts w:hint="eastAsia"/>
        </w:rPr>
        <w:t>表示</w:t>
      </w:r>
      <w:r w:rsidR="00347BCC">
        <w:rPr>
          <w:rFonts w:hint="eastAsia"/>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6"/>
        <w:gridCol w:w="7703"/>
        <w:gridCol w:w="907"/>
      </w:tblGrid>
      <w:tr w:rsidR="00996059" w14:paraId="57DD4E12" w14:textId="77777777" w:rsidTr="002F5FAB">
        <w:tc>
          <w:tcPr>
            <w:tcW w:w="3095" w:type="dxa"/>
            <w:vAlign w:val="center"/>
          </w:tcPr>
          <w:p w14:paraId="75928F80" w14:textId="77777777" w:rsidR="00996059" w:rsidRDefault="00996059" w:rsidP="001F49CA">
            <w:pPr>
              <w:spacing w:after="156"/>
              <w:ind w:firstLineChars="0" w:firstLine="0"/>
              <w:jc w:val="center"/>
            </w:pPr>
          </w:p>
        </w:tc>
        <w:tc>
          <w:tcPr>
            <w:tcW w:w="3095" w:type="dxa"/>
            <w:vAlign w:val="center"/>
          </w:tcPr>
          <w:p w14:paraId="12981CE9" w14:textId="019BB2B5" w:rsidR="00996059" w:rsidRDefault="00996059" w:rsidP="001F49CA">
            <w:pPr>
              <w:spacing w:after="156"/>
              <w:ind w:firstLineChars="0" w:firstLine="0"/>
              <w:jc w:val="center"/>
            </w:pPr>
            <w:r w:rsidRPr="0002302B">
              <w:rPr>
                <w:position w:val="-6"/>
              </w:rPr>
              <w:object w:dxaOrig="7479" w:dyaOrig="320" w14:anchorId="4162AD35">
                <v:shape id="_x0000_i1117" type="#_x0000_t75" style="width:374.4pt;height:15.6pt" o:ole="">
                  <v:imagedata r:id="rId184" o:title=""/>
                </v:shape>
                <o:OLEObject Type="Embed" ProgID="Equation.DSMT4" ShapeID="_x0000_i1117" DrawAspect="Content" ObjectID="_1714512107" r:id="rId185"/>
              </w:object>
            </w:r>
          </w:p>
        </w:tc>
        <w:tc>
          <w:tcPr>
            <w:tcW w:w="3096" w:type="dxa"/>
            <w:vAlign w:val="center"/>
          </w:tcPr>
          <w:p w14:paraId="7099D069" w14:textId="0690834F" w:rsidR="00996059" w:rsidRDefault="001F49CA" w:rsidP="001F49CA">
            <w:pPr>
              <w:spacing w:after="156"/>
              <w:ind w:firstLineChars="0" w:firstLine="0"/>
              <w:jc w:val="right"/>
            </w:pPr>
            <w:r>
              <w:rPr>
                <w:rFonts w:hint="eastAsia"/>
              </w:rPr>
              <w:t>(</w:t>
            </w:r>
            <w:r>
              <w:t>3-</w:t>
            </w:r>
            <w:r w:rsidR="00100FBF">
              <w:t>5</w:t>
            </w:r>
            <w:r>
              <w:t>)</w:t>
            </w:r>
          </w:p>
        </w:tc>
      </w:tr>
    </w:tbl>
    <w:p w14:paraId="2E351700" w14:textId="2265777D" w:rsidR="0046354C" w:rsidRDefault="00515B38" w:rsidP="00692EE7">
      <w:pPr>
        <w:spacing w:after="156"/>
        <w:ind w:firstLine="480"/>
      </w:pPr>
      <w:r>
        <w:rPr>
          <w:rFonts w:hint="eastAsia"/>
        </w:rPr>
        <w:t>为了</w:t>
      </w:r>
      <w:r w:rsidR="008319F6">
        <w:rPr>
          <w:rFonts w:hint="eastAsia"/>
        </w:rPr>
        <w:t>接下来</w:t>
      </w:r>
      <w:r>
        <w:rPr>
          <w:rFonts w:hint="eastAsia"/>
        </w:rPr>
        <w:t>生成公钥，</w:t>
      </w:r>
      <w:r w:rsidR="008319F6">
        <w:rPr>
          <w:rFonts w:hint="eastAsia"/>
        </w:rPr>
        <w:t>还需生成一个随机多项式，但其系数模需仍为</w:t>
      </w:r>
      <w:r w:rsidR="00BB1C93">
        <w:t xml:space="preserve"> </w:t>
      </w:r>
      <w:r w:rsidR="008319F6" w:rsidRPr="00EF0971">
        <w:rPr>
          <w:position w:val="-10"/>
        </w:rPr>
        <w:object w:dxaOrig="200" w:dyaOrig="260" w14:anchorId="4F80E063">
          <v:shape id="_x0000_i1118" type="#_x0000_t75" style="width:10.8pt;height:12.6pt" o:ole="">
            <v:imagedata r:id="rId186" o:title=""/>
          </v:shape>
          <o:OLEObject Type="Embed" ProgID="Equation.DSMT4" ShapeID="_x0000_i1118" DrawAspect="Content" ObjectID="_1714512108" r:id="rId187"/>
        </w:object>
      </w:r>
      <w:r w:rsidR="008319F6">
        <w:rPr>
          <w:rFonts w:hint="eastAsia"/>
        </w:rPr>
        <w:t>，生成的多项式用</w:t>
      </w:r>
      <w:r w:rsidR="008319F6" w:rsidRPr="0002302B">
        <w:rPr>
          <w:position w:val="-6"/>
        </w:rPr>
        <w:object w:dxaOrig="200" w:dyaOrig="220" w14:anchorId="082344D1">
          <v:shape id="_x0000_i1119" type="#_x0000_t75" style="width:10.8pt;height:10.8pt" o:ole="">
            <v:imagedata r:id="rId188" o:title=""/>
          </v:shape>
          <o:OLEObject Type="Embed" ProgID="Equation.DSMT4" ShapeID="_x0000_i1119" DrawAspect="Content" ObjectID="_1714512109" r:id="rId189"/>
        </w:object>
      </w:r>
      <w:r w:rsidR="008319F6" w:rsidRPr="00031C47">
        <w:rPr>
          <w:rFonts w:hint="eastAsia"/>
        </w:rPr>
        <w:t>表示</w:t>
      </w:r>
      <w:r w:rsidR="008319F6">
        <w:rPr>
          <w:rFonts w:hint="eastAsia"/>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6"/>
        <w:gridCol w:w="7056"/>
        <w:gridCol w:w="1214"/>
      </w:tblGrid>
      <w:tr w:rsidR="0047309B" w14:paraId="65BD8023" w14:textId="77777777" w:rsidTr="00705126">
        <w:tc>
          <w:tcPr>
            <w:tcW w:w="3095" w:type="dxa"/>
            <w:vAlign w:val="center"/>
          </w:tcPr>
          <w:p w14:paraId="5D507D4C" w14:textId="77777777" w:rsidR="0047309B" w:rsidRDefault="0047309B" w:rsidP="002E5992">
            <w:pPr>
              <w:spacing w:after="156"/>
              <w:ind w:firstLineChars="0" w:firstLine="0"/>
              <w:jc w:val="center"/>
            </w:pPr>
          </w:p>
        </w:tc>
        <w:tc>
          <w:tcPr>
            <w:tcW w:w="3095" w:type="dxa"/>
            <w:vAlign w:val="center"/>
          </w:tcPr>
          <w:p w14:paraId="73E3B01C" w14:textId="0D6D6DEF" w:rsidR="0047309B" w:rsidRDefault="0047309B" w:rsidP="002E5992">
            <w:pPr>
              <w:spacing w:after="156" w:line="240" w:lineRule="auto"/>
              <w:ind w:firstLineChars="0" w:firstLine="0"/>
              <w:jc w:val="center"/>
            </w:pPr>
            <w:r w:rsidRPr="00AF00CD">
              <w:rPr>
                <w:position w:val="-68"/>
              </w:rPr>
              <w:object w:dxaOrig="6840" w:dyaOrig="1480" w14:anchorId="74C03991">
                <v:shape id="_x0000_i1120" type="#_x0000_t75" style="width:342pt;height:73.2pt" o:ole="">
                  <v:imagedata r:id="rId190" o:title=""/>
                </v:shape>
                <o:OLEObject Type="Embed" ProgID="Equation.DSMT4" ShapeID="_x0000_i1120" DrawAspect="Content" ObjectID="_1714512110" r:id="rId191"/>
              </w:object>
            </w:r>
          </w:p>
        </w:tc>
        <w:tc>
          <w:tcPr>
            <w:tcW w:w="3096" w:type="dxa"/>
            <w:vAlign w:val="center"/>
          </w:tcPr>
          <w:p w14:paraId="00E82AC5" w14:textId="2EB5955B" w:rsidR="0047309B" w:rsidRDefault="002E5992" w:rsidP="00705126">
            <w:pPr>
              <w:spacing w:after="156"/>
              <w:ind w:firstLineChars="0" w:firstLine="0"/>
              <w:jc w:val="right"/>
            </w:pPr>
            <w:r>
              <w:rPr>
                <w:rFonts w:hint="eastAsia"/>
              </w:rPr>
              <w:t>(</w:t>
            </w:r>
            <w:r>
              <w:t>3-</w:t>
            </w:r>
            <w:r w:rsidR="00100FBF">
              <w:t>6</w:t>
            </w:r>
            <w:r>
              <w:t>)</w:t>
            </w:r>
          </w:p>
        </w:tc>
      </w:tr>
    </w:tbl>
    <w:p w14:paraId="7F8083B7" w14:textId="0B2A7809" w:rsidR="00C74739" w:rsidRDefault="007C1B3C" w:rsidP="00F4203B">
      <w:pPr>
        <w:spacing w:after="156"/>
        <w:ind w:firstLine="480"/>
      </w:pPr>
      <w:r>
        <w:rPr>
          <w:rFonts w:hint="eastAsia"/>
        </w:rPr>
        <w:t>此外，为了加密的安全，引入了一个“小”的噪声多项式</w:t>
      </w:r>
      <w:r w:rsidR="001717AA">
        <w:rPr>
          <w:rFonts w:hint="eastAsia"/>
        </w:rPr>
        <w:t>来扰乱其</w:t>
      </w:r>
      <w:r w:rsidR="00C227F9">
        <w:rPr>
          <w:rFonts w:hint="eastAsia"/>
        </w:rPr>
        <w:t>密文</w:t>
      </w:r>
      <w:r w:rsidR="001717AA">
        <w:rPr>
          <w:rFonts w:hint="eastAsia"/>
        </w:rPr>
        <w:t>系数分布</w:t>
      </w:r>
      <w:r w:rsidR="008F363A">
        <w:rPr>
          <w:rFonts w:hint="eastAsia"/>
        </w:rPr>
        <w:t>。</w:t>
      </w:r>
      <w:r w:rsidR="00D04227">
        <w:rPr>
          <w:rFonts w:hint="eastAsia"/>
        </w:rPr>
        <w:t>噪声多项式的</w:t>
      </w:r>
      <w:r w:rsidR="008E6D59">
        <w:rPr>
          <w:rFonts w:hint="eastAsia"/>
        </w:rPr>
        <w:t>系数</w:t>
      </w:r>
      <w:r w:rsidR="0031599E">
        <w:rPr>
          <w:rFonts w:hint="eastAsia"/>
        </w:rPr>
        <w:t>将</w:t>
      </w:r>
      <w:r w:rsidR="008E6D59">
        <w:rPr>
          <w:rFonts w:hint="eastAsia"/>
        </w:rPr>
        <w:t>从离散的</w:t>
      </w:r>
      <w:r w:rsidR="00B572A0">
        <w:rPr>
          <w:rFonts w:hint="eastAsia"/>
        </w:rPr>
        <w:t>高斯分布中提取</w:t>
      </w:r>
      <w:r w:rsidR="00B00C87">
        <w:rPr>
          <w:rFonts w:hint="eastAsia"/>
        </w:rPr>
        <w:t>，但是此多项式仅使用一次</w:t>
      </w:r>
      <w:r w:rsidR="00F10848">
        <w:rPr>
          <w:rFonts w:hint="eastAsia"/>
        </w:rPr>
        <w:t>，不必保存。</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2"/>
        <w:gridCol w:w="5406"/>
        <w:gridCol w:w="1998"/>
      </w:tblGrid>
      <w:tr w:rsidR="00612409" w14:paraId="126430AC" w14:textId="77777777" w:rsidTr="00161A36">
        <w:tc>
          <w:tcPr>
            <w:tcW w:w="3095" w:type="dxa"/>
            <w:vAlign w:val="center"/>
          </w:tcPr>
          <w:p w14:paraId="7172DF0E" w14:textId="77777777" w:rsidR="00612409" w:rsidRDefault="00612409" w:rsidP="00396B02">
            <w:pPr>
              <w:spacing w:after="156"/>
              <w:ind w:firstLineChars="0" w:firstLine="0"/>
              <w:jc w:val="center"/>
            </w:pPr>
          </w:p>
        </w:tc>
        <w:tc>
          <w:tcPr>
            <w:tcW w:w="3095" w:type="dxa"/>
            <w:vAlign w:val="center"/>
          </w:tcPr>
          <w:p w14:paraId="5EE40AAE" w14:textId="66B4E892" w:rsidR="00612409" w:rsidRDefault="005112BF" w:rsidP="00396B02">
            <w:pPr>
              <w:spacing w:after="156" w:line="240" w:lineRule="auto"/>
              <w:ind w:firstLineChars="0" w:firstLine="0"/>
              <w:jc w:val="center"/>
            </w:pPr>
            <w:r w:rsidRPr="002C51D9">
              <w:rPr>
                <w:position w:val="-30"/>
              </w:rPr>
              <w:object w:dxaOrig="5179" w:dyaOrig="720" w14:anchorId="4EBA9362">
                <v:shape id="_x0000_i1121" type="#_x0000_t75" style="width:259.2pt;height:36pt" o:ole="">
                  <v:imagedata r:id="rId192" o:title=""/>
                </v:shape>
                <o:OLEObject Type="Embed" ProgID="Equation.DSMT4" ShapeID="_x0000_i1121" DrawAspect="Content" ObjectID="_1714512111" r:id="rId193"/>
              </w:object>
            </w:r>
          </w:p>
        </w:tc>
        <w:tc>
          <w:tcPr>
            <w:tcW w:w="3096" w:type="dxa"/>
            <w:vAlign w:val="center"/>
          </w:tcPr>
          <w:p w14:paraId="6D7A92F2" w14:textId="44F23E75" w:rsidR="00612409" w:rsidRDefault="00396B02" w:rsidP="00396B02">
            <w:pPr>
              <w:spacing w:after="156"/>
              <w:ind w:firstLineChars="0" w:firstLine="0"/>
              <w:jc w:val="right"/>
            </w:pPr>
            <w:r>
              <w:rPr>
                <w:rFonts w:hint="eastAsia"/>
              </w:rPr>
              <w:t>(</w:t>
            </w:r>
            <w:r>
              <w:t>3-</w:t>
            </w:r>
            <w:r w:rsidR="00100FBF">
              <w:t>7</w:t>
            </w:r>
            <w:r>
              <w:t>)</w:t>
            </w:r>
          </w:p>
        </w:tc>
      </w:tr>
    </w:tbl>
    <w:p w14:paraId="29BCE8F6" w14:textId="4841A70D" w:rsidR="00132F42" w:rsidRDefault="00132F42" w:rsidP="008C0B03">
      <w:pPr>
        <w:spacing w:after="156"/>
        <w:ind w:firstLine="480"/>
      </w:pPr>
      <w:r>
        <w:rPr>
          <w:rFonts w:hint="eastAsia"/>
        </w:rPr>
        <w:lastRenderedPageBreak/>
        <w:t>由</w:t>
      </w:r>
      <w:r>
        <w:rPr>
          <w:rFonts w:hint="eastAsia"/>
        </w:rPr>
        <w:t>BFV</w:t>
      </w:r>
      <w:r>
        <w:rPr>
          <w:rFonts w:hint="eastAsia"/>
        </w:rPr>
        <w:t>加密方案的规定，生成的公钥</w:t>
      </w:r>
      <w:r w:rsidR="001426E4" w:rsidRPr="00E42EAA">
        <w:rPr>
          <w:position w:val="-14"/>
        </w:rPr>
        <w:object w:dxaOrig="1900" w:dyaOrig="380" w14:anchorId="5D54D61E">
          <v:shape id="_x0000_i1122" type="#_x0000_t75" style="width:95.25pt;height:18pt" o:ole="">
            <v:imagedata r:id="rId194" o:title=""/>
          </v:shape>
          <o:OLEObject Type="Embed" ProgID="Equation.DSMT4" ShapeID="_x0000_i1122" DrawAspect="Content" ObjectID="_1714512112" r:id="rId195"/>
        </w:object>
      </w:r>
      <w:r>
        <w:rPr>
          <w:rFonts w:hint="eastAsia"/>
        </w:rPr>
        <w:t>由两个多项式组成，</w:t>
      </w:r>
      <w:r w:rsidR="001426E4">
        <w:rPr>
          <w:rFonts w:hint="eastAsia"/>
        </w:rPr>
        <w:t>且</w:t>
      </w:r>
      <w:r w:rsidR="00022E04">
        <w:rPr>
          <w:rFonts w:hint="eastAsia"/>
        </w:rPr>
        <w:t>具有多项式模和系数模</w:t>
      </w:r>
      <w:r w:rsidR="00022E04">
        <w:t>q</w:t>
      </w:r>
      <w:r w:rsidR="00022E04">
        <w:rPr>
          <w:rFonts w:hint="eastAsia"/>
        </w:rPr>
        <w:t>的</w:t>
      </w:r>
      <w:r w:rsidR="00022E04">
        <w:rPr>
          <w:rFonts w:hint="eastAsia"/>
        </w:rPr>
        <w:t>.</w:t>
      </w:r>
    </w:p>
    <w:p w14:paraId="589FE32C" w14:textId="41B7CDEB" w:rsidR="009444B5" w:rsidRDefault="002A0917" w:rsidP="002A0917">
      <w:pPr>
        <w:spacing w:after="156"/>
        <w:ind w:firstLine="480"/>
      </w:pPr>
      <w:r>
        <w:rPr>
          <w:rFonts w:hint="eastAsia"/>
        </w:rPr>
        <w:t>对于上面给出的示例，公钥的第一个多项式被构造为</w:t>
      </w:r>
    </w:p>
    <w:p w14:paraId="09DBA565" w14:textId="77777777" w:rsidR="007E55B8" w:rsidRDefault="00CB486F" w:rsidP="007E55B8">
      <w:pPr>
        <w:keepNext/>
        <w:spacing w:after="156" w:line="240" w:lineRule="auto"/>
        <w:ind w:firstLine="480"/>
        <w:jc w:val="center"/>
      </w:pPr>
      <w:r>
        <w:rPr>
          <w:noProof/>
        </w:rPr>
        <w:drawing>
          <wp:inline distT="0" distB="0" distL="0" distR="0" wp14:anchorId="4DCABACA" wp14:editId="1D66F900">
            <wp:extent cx="5759450" cy="8826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759450" cy="882650"/>
                    </a:xfrm>
                    <a:prstGeom prst="rect">
                      <a:avLst/>
                    </a:prstGeom>
                    <a:noFill/>
                    <a:ln>
                      <a:noFill/>
                    </a:ln>
                  </pic:spPr>
                </pic:pic>
              </a:graphicData>
            </a:graphic>
          </wp:inline>
        </w:drawing>
      </w:r>
    </w:p>
    <w:p w14:paraId="43639633" w14:textId="2DB5C5F5" w:rsidR="00FC0AF6" w:rsidRDefault="007E55B8" w:rsidP="007E55B8">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C37089">
        <w:rPr>
          <w:noProof/>
        </w:rPr>
        <w:t>3</w:t>
      </w:r>
      <w:r w:rsidR="004C4FF4">
        <w:fldChar w:fldCharType="end"/>
      </w:r>
      <w:r w:rsidR="003D6982">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C37089">
        <w:rPr>
          <w:noProof/>
        </w:rPr>
        <w:t>6</w:t>
      </w:r>
      <w:r w:rsidR="004C4FF4">
        <w:fldChar w:fldCharType="end"/>
      </w:r>
      <w:r>
        <w:rPr>
          <w:rFonts w:hint="eastAsia"/>
        </w:rPr>
        <w:t>公钥生成</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0"/>
        <w:gridCol w:w="7524"/>
        <w:gridCol w:w="992"/>
      </w:tblGrid>
      <w:tr w:rsidR="000511B6" w14:paraId="44B3B3E3" w14:textId="77777777" w:rsidTr="00633CD3">
        <w:tc>
          <w:tcPr>
            <w:tcW w:w="3095" w:type="dxa"/>
            <w:vAlign w:val="center"/>
          </w:tcPr>
          <w:p w14:paraId="16B97D36" w14:textId="77777777" w:rsidR="000511B6" w:rsidRDefault="000511B6" w:rsidP="007F2B4F">
            <w:pPr>
              <w:spacing w:after="156"/>
              <w:ind w:firstLineChars="0" w:firstLine="0"/>
              <w:jc w:val="center"/>
            </w:pPr>
          </w:p>
        </w:tc>
        <w:tc>
          <w:tcPr>
            <w:tcW w:w="3095" w:type="dxa"/>
            <w:vAlign w:val="center"/>
          </w:tcPr>
          <w:p w14:paraId="65052D1F" w14:textId="6124B99F" w:rsidR="000511B6" w:rsidRDefault="00AA740A" w:rsidP="007F2B4F">
            <w:pPr>
              <w:spacing w:after="156" w:line="240" w:lineRule="auto"/>
              <w:ind w:firstLineChars="0" w:firstLine="0"/>
              <w:jc w:val="center"/>
            </w:pPr>
            <w:r w:rsidRPr="00AF00CD">
              <w:rPr>
                <w:position w:val="-68"/>
              </w:rPr>
              <w:object w:dxaOrig="7300" w:dyaOrig="1480" w14:anchorId="2840FE7D">
                <v:shape id="_x0000_i1123" type="#_x0000_t75" style="width:365.25pt;height:73.5pt" o:ole="">
                  <v:imagedata r:id="rId197" o:title=""/>
                </v:shape>
                <o:OLEObject Type="Embed" ProgID="Equation.DSMT4" ShapeID="_x0000_i1123" DrawAspect="Content" ObjectID="_1714512113" r:id="rId198"/>
              </w:object>
            </w:r>
          </w:p>
        </w:tc>
        <w:tc>
          <w:tcPr>
            <w:tcW w:w="3096" w:type="dxa"/>
            <w:vAlign w:val="center"/>
          </w:tcPr>
          <w:p w14:paraId="12A0FA6C" w14:textId="3215DBBF" w:rsidR="000511B6" w:rsidRDefault="007F2B4F" w:rsidP="007F2B4F">
            <w:pPr>
              <w:spacing w:after="156"/>
              <w:ind w:firstLineChars="0" w:firstLine="0"/>
              <w:jc w:val="right"/>
            </w:pPr>
            <w:r>
              <w:rPr>
                <w:rFonts w:hint="eastAsia"/>
              </w:rPr>
              <w:t>(</w:t>
            </w:r>
            <w:r>
              <w:t>3-</w:t>
            </w:r>
            <w:r w:rsidR="00100FBF">
              <w:t>8</w:t>
            </w:r>
            <w:r>
              <w:t>)</w:t>
            </w:r>
          </w:p>
        </w:tc>
      </w:tr>
    </w:tbl>
    <w:p w14:paraId="346F967E" w14:textId="1D79E302" w:rsidR="0038725B" w:rsidRDefault="005E22CA" w:rsidP="0016335D">
      <w:pPr>
        <w:spacing w:after="156"/>
        <w:ind w:firstLine="480"/>
      </w:pPr>
      <w:r>
        <w:rPr>
          <w:rFonts w:hint="eastAsia"/>
        </w:rPr>
        <w:t>由上图可知，将随机多项式</w:t>
      </w:r>
      <w:r w:rsidRPr="00CA2C2A">
        <w:rPr>
          <w:position w:val="-6"/>
        </w:rPr>
        <w:object w:dxaOrig="200" w:dyaOrig="220" w14:anchorId="61CF2F1E">
          <v:shape id="_x0000_i1124" type="#_x0000_t75" style="width:10.5pt;height:10.5pt" o:ole="">
            <v:imagedata r:id="rId199" o:title=""/>
          </v:shape>
          <o:OLEObject Type="Embed" ProgID="Equation.DSMT4" ShapeID="_x0000_i1124" DrawAspect="Content" ObjectID="_1714512114" r:id="rId200"/>
        </w:object>
      </w:r>
      <w:r>
        <w:rPr>
          <w:rFonts w:hint="eastAsia"/>
        </w:rPr>
        <w:t>取负号，接着与系数为</w:t>
      </w:r>
      <w:r>
        <w:rPr>
          <w:rFonts w:hint="eastAsia"/>
        </w:rPr>
        <w:t>-1</w:t>
      </w:r>
      <w:r>
        <w:rPr>
          <w:rFonts w:hint="eastAsia"/>
        </w:rPr>
        <w:t>，</w:t>
      </w:r>
      <w:r>
        <w:rPr>
          <w:rFonts w:hint="eastAsia"/>
        </w:rPr>
        <w:t>0</w:t>
      </w:r>
      <w:r>
        <w:rPr>
          <w:rFonts w:hint="eastAsia"/>
        </w:rPr>
        <w:t>和</w:t>
      </w:r>
      <w:r>
        <w:rPr>
          <w:rFonts w:hint="eastAsia"/>
        </w:rPr>
        <w:t>1</w:t>
      </w:r>
      <w:r>
        <w:rPr>
          <w:rFonts w:hint="eastAsia"/>
        </w:rPr>
        <w:t>的私钥</w:t>
      </w:r>
      <w:r w:rsidRPr="00A11470">
        <w:rPr>
          <w:position w:val="-6"/>
        </w:rPr>
        <w:object w:dxaOrig="180" w:dyaOrig="220" w14:anchorId="3DC1C2BB">
          <v:shape id="_x0000_i1125" type="#_x0000_t75" style="width:9pt;height:10.5pt" o:ole="">
            <v:imagedata r:id="rId201" o:title=""/>
          </v:shape>
          <o:OLEObject Type="Embed" ProgID="Equation.DSMT4" ShapeID="_x0000_i1125" DrawAspect="Content" ObjectID="_1714512115" r:id="rId202"/>
        </w:object>
      </w:r>
      <w:r w:rsidR="00360299">
        <w:rPr>
          <w:rFonts w:hint="eastAsia"/>
        </w:rPr>
        <w:t>相乘，</w:t>
      </w:r>
      <w:r w:rsidR="00A91B6D">
        <w:rPr>
          <w:rFonts w:hint="eastAsia"/>
        </w:rPr>
        <w:t>同时执行加密方案的取模操作，接着再与噪声多项式</w:t>
      </w:r>
      <w:r w:rsidR="00A91B6D" w:rsidRPr="00A91B6D">
        <w:rPr>
          <w:position w:val="-6"/>
        </w:rPr>
        <w:object w:dxaOrig="180" w:dyaOrig="220" w14:anchorId="348A5893">
          <v:shape id="_x0000_i1126" type="#_x0000_t75" style="width:9pt;height:10.5pt" o:ole="">
            <v:imagedata r:id="rId203" o:title=""/>
          </v:shape>
          <o:OLEObject Type="Embed" ProgID="Equation.DSMT4" ShapeID="_x0000_i1126" DrawAspect="Content" ObjectID="_1714512116" r:id="rId204"/>
        </w:object>
      </w:r>
      <w:r w:rsidR="00A91B6D">
        <w:rPr>
          <w:rFonts w:hint="eastAsia"/>
        </w:rPr>
        <w:t>相加，同理，一样需要取模。</w:t>
      </w:r>
      <w:r w:rsidR="00002938">
        <w:rPr>
          <w:rFonts w:hint="eastAsia"/>
        </w:rPr>
        <w:t>而取模操作有效的打乱了</w:t>
      </w:r>
      <w:r w:rsidR="006346B0" w:rsidRPr="00CA2C2A">
        <w:rPr>
          <w:position w:val="-6"/>
        </w:rPr>
        <w:object w:dxaOrig="200" w:dyaOrig="220" w14:anchorId="5E84AD66">
          <v:shape id="_x0000_i1127" type="#_x0000_t75" style="width:10.5pt;height:10.5pt" o:ole="">
            <v:imagedata r:id="rId199" o:title=""/>
          </v:shape>
          <o:OLEObject Type="Embed" ProgID="Equation.DSMT4" ShapeID="_x0000_i1127" DrawAspect="Content" ObjectID="_1714512117" r:id="rId205"/>
        </w:object>
      </w:r>
      <w:r w:rsidR="006346B0">
        <w:rPr>
          <w:rFonts w:hint="eastAsia"/>
        </w:rPr>
        <w:t>的所有系数，由由于噪声多项式的加入，使得公钥的中的私钥得到有效的隐藏，保护。</w:t>
      </w:r>
    </w:p>
    <w:p w14:paraId="51C8AA70" w14:textId="7FD3757B" w:rsidR="006F5305" w:rsidRDefault="00374B64" w:rsidP="00411C44">
      <w:pPr>
        <w:spacing w:after="156"/>
        <w:ind w:firstLine="480"/>
      </w:pPr>
      <w:r>
        <w:rPr>
          <w:rFonts w:hint="eastAsia"/>
        </w:rPr>
        <w:t>对于公钥中噪声多项式</w:t>
      </w:r>
      <w:r w:rsidRPr="00CA2C2A">
        <w:rPr>
          <w:position w:val="-6"/>
        </w:rPr>
        <w:object w:dxaOrig="180" w:dyaOrig="220" w14:anchorId="5A85EB17">
          <v:shape id="_x0000_i1128" type="#_x0000_t75" style="width:9pt;height:10.5pt" o:ole="">
            <v:imagedata r:id="rId206" o:title=""/>
          </v:shape>
          <o:OLEObject Type="Embed" ProgID="Equation.DSMT4" ShapeID="_x0000_i1128" DrawAspect="Content" ObjectID="_1714512118" r:id="rId207"/>
        </w:object>
      </w:r>
      <w:r>
        <w:rPr>
          <w:rFonts w:hint="eastAsia"/>
        </w:rPr>
        <w:t>的加入，让</w:t>
      </w:r>
      <w:r w:rsidRPr="00941374">
        <w:rPr>
          <w:position w:val="-6"/>
        </w:rPr>
        <w:object w:dxaOrig="440" w:dyaOrig="220" w14:anchorId="586FE57F">
          <v:shape id="_x0000_i1129" type="#_x0000_t75" style="width:21pt;height:11.25pt" o:ole="">
            <v:imagedata r:id="rId208" o:title=""/>
          </v:shape>
          <o:OLEObject Type="Embed" ProgID="Equation.DSMT4" ShapeID="_x0000_i1129" DrawAspect="Content" ObjectID="_1714512119" r:id="rId209"/>
        </w:object>
      </w:r>
      <w:r>
        <w:rPr>
          <w:rFonts w:hint="eastAsia"/>
        </w:rPr>
        <w:t>的系数得到有效的保护，此时若从公钥中找的私钥的可能性将很难。若选择去掉噪声多项式，就会很容易计算出私钥，而噪声多项式系数的大小又是一个难题，太大使得通过私钥解密出错误的结果，太小不能保护，所以噪声多项式的系数选择是</w:t>
      </w:r>
      <w:r w:rsidR="004C29B6">
        <w:rPr>
          <w:rFonts w:hint="eastAsia"/>
        </w:rPr>
        <w:t>十分关键的。</w:t>
      </w:r>
    </w:p>
    <w:p w14:paraId="67D1E0A8" w14:textId="2E998A9C" w:rsidR="00964869" w:rsidRDefault="00A4644F" w:rsidP="002D17C9">
      <w:pPr>
        <w:spacing w:after="156"/>
        <w:ind w:firstLine="480"/>
      </w:pPr>
      <w:r>
        <w:t>(</w:t>
      </w:r>
      <w:r w:rsidR="001D776F">
        <w:rPr>
          <w:rFonts w:hint="eastAsia"/>
        </w:rPr>
        <w:t>2</w:t>
      </w:r>
      <w:r w:rsidR="001D776F">
        <w:t>)</w:t>
      </w:r>
      <w:r w:rsidR="00964869">
        <w:rPr>
          <w:rFonts w:hint="eastAsia"/>
        </w:rPr>
        <w:t>加密</w:t>
      </w:r>
    </w:p>
    <w:p w14:paraId="6865468B" w14:textId="43358078" w:rsidR="00393298" w:rsidRDefault="00FB0AD5" w:rsidP="008E53DD">
      <w:pPr>
        <w:spacing w:after="156"/>
        <w:ind w:firstLine="480"/>
      </w:pPr>
      <w:r>
        <w:rPr>
          <w:rFonts w:hint="eastAsia"/>
        </w:rPr>
        <w:t>将明文</w:t>
      </w:r>
      <w:r w:rsidR="00D76DB2">
        <w:rPr>
          <w:rFonts w:hint="eastAsia"/>
        </w:rPr>
        <w:t>加密为密文，</w:t>
      </w:r>
      <w:r w:rsidR="009A7B07">
        <w:rPr>
          <w:rFonts w:hint="eastAsia"/>
        </w:rPr>
        <w:t>这个过程如同生成公钥一般，将一个系数模为</w:t>
      </w:r>
      <w:r w:rsidR="009A7B07" w:rsidRPr="004A4589">
        <w:rPr>
          <w:position w:val="-6"/>
        </w:rPr>
        <w:object w:dxaOrig="139" w:dyaOrig="240" w14:anchorId="3E449A20">
          <v:shape id="_x0000_i1130" type="#_x0000_t75" style="width:6.75pt;height:12pt" o:ole="">
            <v:imagedata r:id="rId210" o:title=""/>
          </v:shape>
          <o:OLEObject Type="Embed" ProgID="Equation.DSMT4" ShapeID="_x0000_i1130" DrawAspect="Content" ObjectID="_1714512120" r:id="rId211"/>
        </w:object>
      </w:r>
      <w:r w:rsidR="009A7B07">
        <w:rPr>
          <w:rFonts w:hint="eastAsia"/>
        </w:rPr>
        <w:t>的多项式</w:t>
      </w:r>
      <w:r w:rsidR="00D8539E">
        <w:rPr>
          <w:rFonts w:hint="eastAsia"/>
        </w:rPr>
        <w:t>通过引入噪声多项式扰乱系数的分布，最后得出</w:t>
      </w:r>
      <w:r w:rsidR="009A7B07">
        <w:rPr>
          <w:rFonts w:hint="eastAsia"/>
        </w:rPr>
        <w:t>一对系数模为</w:t>
      </w:r>
      <w:r w:rsidR="009A7B07" w:rsidRPr="0023017B">
        <w:rPr>
          <w:position w:val="-10"/>
        </w:rPr>
        <w:object w:dxaOrig="200" w:dyaOrig="260" w14:anchorId="0185DE76">
          <v:shape id="_x0000_i1131" type="#_x0000_t75" style="width:10.5pt;height:13.5pt" o:ole="">
            <v:imagedata r:id="rId212" o:title=""/>
          </v:shape>
          <o:OLEObject Type="Embed" ProgID="Equation.DSMT4" ShapeID="_x0000_i1131" DrawAspect="Content" ObjectID="_1714512121" r:id="rId213"/>
        </w:object>
      </w:r>
      <w:r w:rsidR="009A7B07">
        <w:rPr>
          <w:rFonts w:hint="eastAsia"/>
        </w:rPr>
        <w:t>的多项式</w:t>
      </w:r>
      <w:r w:rsidR="00C326F5">
        <w:rPr>
          <w:rFonts w:hint="eastAsia"/>
        </w:rPr>
        <w:t>。接下来，我们尝试使用一个简单的多项式作为明文（称为消息）——</w:t>
      </w:r>
      <w:r w:rsidR="00C326F5" w:rsidRPr="004F433A">
        <w:rPr>
          <w:position w:val="-6"/>
        </w:rPr>
        <w:object w:dxaOrig="1600" w:dyaOrig="320" w14:anchorId="0F851BE6">
          <v:shape id="_x0000_i1132" type="#_x0000_t75" style="width:81pt;height:16.5pt" o:ole="">
            <v:imagedata r:id="rId214" o:title=""/>
          </v:shape>
          <o:OLEObject Type="Embed" ProgID="Equation.DSMT4" ShapeID="_x0000_i1132" DrawAspect="Content" ObjectID="_1714512122" r:id="rId215"/>
        </w:object>
      </w:r>
      <w:r w:rsidR="007B3E5F">
        <w:rPr>
          <w:rFonts w:hint="eastAsia"/>
        </w:rPr>
        <w:t>。</w:t>
      </w:r>
    </w:p>
    <w:p w14:paraId="2AB00167" w14:textId="438B248B" w:rsidR="00964869" w:rsidRDefault="00A4494C" w:rsidP="000D5A69">
      <w:pPr>
        <w:spacing w:after="156"/>
        <w:ind w:firstLine="480"/>
      </w:pPr>
      <w:r>
        <w:rPr>
          <w:rFonts w:hint="eastAsia"/>
        </w:rPr>
        <w:t>同样的，这次我们引入三个“小”的多项式，两个噪声多项式</w:t>
      </w:r>
      <w:r w:rsidR="00C71B68">
        <w:rPr>
          <w:rFonts w:hint="eastAsia"/>
        </w:rPr>
        <w:t>的系数都取自离散高斯分布，另一个多项式同私钥一般，系数只有</w:t>
      </w:r>
      <w:r w:rsidR="00C71B68">
        <w:rPr>
          <w:rFonts w:hint="eastAsia"/>
        </w:rPr>
        <w:t>-1</w:t>
      </w:r>
      <w:r w:rsidR="00C71B68">
        <w:rPr>
          <w:rFonts w:hint="eastAsia"/>
        </w:rPr>
        <w:t>、</w:t>
      </w:r>
      <w:r w:rsidR="00C71B68">
        <w:rPr>
          <w:rFonts w:hint="eastAsia"/>
        </w:rPr>
        <w:t>0</w:t>
      </w:r>
      <w:r w:rsidR="00C71B68">
        <w:rPr>
          <w:rFonts w:hint="eastAsia"/>
        </w:rPr>
        <w:t>和</w:t>
      </w:r>
      <w:r w:rsidR="00C71B68">
        <w:rPr>
          <w:rFonts w:hint="eastAsia"/>
        </w:rPr>
        <w:t>1</w:t>
      </w:r>
      <w:r w:rsidR="00C71B68">
        <w:rPr>
          <w:rFonts w:hint="eastAsia"/>
        </w:rPr>
        <w:t>，我们将其称为</w:t>
      </w:r>
      <w:r w:rsidR="002A28FE" w:rsidRPr="00CB3DA6">
        <w:rPr>
          <w:position w:val="-6"/>
        </w:rPr>
        <w:object w:dxaOrig="200" w:dyaOrig="220" w14:anchorId="14966B86">
          <v:shape id="_x0000_i1133" type="#_x0000_t75" style="width:10.5pt;height:10.5pt" o:ole="">
            <v:imagedata r:id="rId216" o:title=""/>
          </v:shape>
          <o:OLEObject Type="Embed" ProgID="Equation.DSMT4" ShapeID="_x0000_i1133" DrawAspect="Content" ObjectID="_1714512123" r:id="rId217"/>
        </w:object>
      </w:r>
      <w:r w:rsidR="002A28FE">
        <w:rPr>
          <w:rFonts w:hint="eastAsia"/>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7"/>
        <w:gridCol w:w="6080"/>
        <w:gridCol w:w="1689"/>
      </w:tblGrid>
      <w:tr w:rsidR="003D230C" w14:paraId="18DD8DEB" w14:textId="77777777" w:rsidTr="002E2D02">
        <w:tc>
          <w:tcPr>
            <w:tcW w:w="3095" w:type="dxa"/>
            <w:vAlign w:val="center"/>
          </w:tcPr>
          <w:p w14:paraId="221A7A6B" w14:textId="77777777" w:rsidR="003D230C" w:rsidRDefault="003D230C" w:rsidP="003D230C">
            <w:pPr>
              <w:spacing w:after="156"/>
              <w:ind w:firstLineChars="0" w:firstLine="0"/>
              <w:jc w:val="center"/>
            </w:pPr>
          </w:p>
        </w:tc>
        <w:tc>
          <w:tcPr>
            <w:tcW w:w="3095" w:type="dxa"/>
            <w:vAlign w:val="center"/>
          </w:tcPr>
          <w:p w14:paraId="6CD7201A" w14:textId="62748A48" w:rsidR="003D230C" w:rsidRDefault="003D230C" w:rsidP="003D230C">
            <w:pPr>
              <w:spacing w:after="156" w:line="240" w:lineRule="auto"/>
              <w:ind w:firstLineChars="0" w:firstLine="0"/>
              <w:jc w:val="center"/>
            </w:pPr>
            <w:r w:rsidRPr="002C51D9">
              <w:rPr>
                <w:position w:val="-30"/>
              </w:rPr>
              <w:object w:dxaOrig="5840" w:dyaOrig="720" w14:anchorId="21C37537">
                <v:shape id="_x0000_i1134" type="#_x0000_t75" style="width:293.25pt;height:36pt" o:ole="">
                  <v:imagedata r:id="rId218" o:title=""/>
                </v:shape>
                <o:OLEObject Type="Embed" ProgID="Equation.DSMT4" ShapeID="_x0000_i1134" DrawAspect="Content" ObjectID="_1714512124" r:id="rId219"/>
              </w:object>
            </w:r>
          </w:p>
        </w:tc>
        <w:tc>
          <w:tcPr>
            <w:tcW w:w="3096" w:type="dxa"/>
            <w:vAlign w:val="center"/>
          </w:tcPr>
          <w:p w14:paraId="13F77F5B" w14:textId="7C1CA8EE" w:rsidR="003D230C" w:rsidRDefault="003D230C" w:rsidP="003D230C">
            <w:pPr>
              <w:spacing w:after="156"/>
              <w:ind w:firstLineChars="0" w:firstLine="0"/>
              <w:jc w:val="right"/>
            </w:pPr>
            <w:r>
              <w:rPr>
                <w:rFonts w:hint="eastAsia"/>
              </w:rPr>
              <w:t>(</w:t>
            </w:r>
            <w:r>
              <w:t>3-</w:t>
            </w:r>
            <w:r w:rsidR="00100FBF">
              <w:t>9</w:t>
            </w:r>
            <w:r>
              <w:t>)</w:t>
            </w:r>
          </w:p>
        </w:tc>
      </w:tr>
      <w:tr w:rsidR="003D230C" w14:paraId="618F7AE9" w14:textId="77777777" w:rsidTr="002E2D02">
        <w:tc>
          <w:tcPr>
            <w:tcW w:w="3095" w:type="dxa"/>
            <w:vAlign w:val="center"/>
          </w:tcPr>
          <w:p w14:paraId="069A2B45" w14:textId="77777777" w:rsidR="003D230C" w:rsidRDefault="003D230C" w:rsidP="003D230C">
            <w:pPr>
              <w:spacing w:after="156"/>
              <w:ind w:firstLineChars="0" w:firstLine="0"/>
              <w:jc w:val="center"/>
            </w:pPr>
          </w:p>
        </w:tc>
        <w:tc>
          <w:tcPr>
            <w:tcW w:w="3095" w:type="dxa"/>
            <w:vAlign w:val="center"/>
          </w:tcPr>
          <w:p w14:paraId="637AA0B3" w14:textId="2EB03056" w:rsidR="003D230C" w:rsidRDefault="003D230C" w:rsidP="003D230C">
            <w:pPr>
              <w:spacing w:after="156" w:line="240" w:lineRule="auto"/>
              <w:ind w:firstLineChars="0" w:firstLine="0"/>
              <w:jc w:val="center"/>
            </w:pPr>
            <w:r w:rsidRPr="002C51D9">
              <w:rPr>
                <w:position w:val="-30"/>
              </w:rPr>
              <w:object w:dxaOrig="5560" w:dyaOrig="720" w14:anchorId="571DD639">
                <v:shape id="_x0000_i1135" type="#_x0000_t75" style="width:277.5pt;height:36pt" o:ole="">
                  <v:imagedata r:id="rId220" o:title=""/>
                </v:shape>
                <o:OLEObject Type="Embed" ProgID="Equation.DSMT4" ShapeID="_x0000_i1135" DrawAspect="Content" ObjectID="_1714512125" r:id="rId221"/>
              </w:object>
            </w:r>
          </w:p>
        </w:tc>
        <w:tc>
          <w:tcPr>
            <w:tcW w:w="3096" w:type="dxa"/>
            <w:vAlign w:val="center"/>
          </w:tcPr>
          <w:p w14:paraId="7273DA6D" w14:textId="53150329" w:rsidR="003D230C" w:rsidRDefault="00EC6BF9" w:rsidP="003D230C">
            <w:pPr>
              <w:spacing w:after="156"/>
              <w:ind w:firstLineChars="0" w:firstLine="0"/>
              <w:jc w:val="right"/>
            </w:pPr>
            <w:r>
              <w:rPr>
                <w:rFonts w:hint="eastAsia"/>
              </w:rPr>
              <w:t>(</w:t>
            </w:r>
            <w:r>
              <w:t>3-</w:t>
            </w:r>
            <w:r w:rsidR="00100FBF">
              <w:t>10</w:t>
            </w:r>
            <w:r>
              <w:t>)</w:t>
            </w:r>
          </w:p>
        </w:tc>
      </w:tr>
    </w:tbl>
    <w:p w14:paraId="31DFBA89" w14:textId="44648427" w:rsidR="0008640C" w:rsidRDefault="0053568C" w:rsidP="00817F01">
      <w:pPr>
        <w:spacing w:after="156"/>
        <w:ind w:firstLine="480"/>
      </w:pPr>
      <w:r>
        <w:rPr>
          <w:rFonts w:hint="eastAsia"/>
        </w:rPr>
        <w:t>和</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2"/>
        <w:gridCol w:w="4730"/>
        <w:gridCol w:w="2324"/>
      </w:tblGrid>
      <w:tr w:rsidR="002751A8" w14:paraId="01E2322C" w14:textId="77777777" w:rsidTr="00341107">
        <w:tc>
          <w:tcPr>
            <w:tcW w:w="3095" w:type="dxa"/>
            <w:vAlign w:val="center"/>
          </w:tcPr>
          <w:p w14:paraId="1A89B913" w14:textId="77777777" w:rsidR="002751A8" w:rsidRDefault="002751A8" w:rsidP="004705FA">
            <w:pPr>
              <w:spacing w:after="156"/>
              <w:ind w:firstLineChars="0" w:firstLine="0"/>
              <w:jc w:val="center"/>
            </w:pPr>
          </w:p>
        </w:tc>
        <w:tc>
          <w:tcPr>
            <w:tcW w:w="3095" w:type="dxa"/>
            <w:vAlign w:val="center"/>
          </w:tcPr>
          <w:p w14:paraId="308DD529" w14:textId="23718E3C" w:rsidR="002751A8" w:rsidRDefault="004667E8" w:rsidP="004705FA">
            <w:pPr>
              <w:spacing w:after="156" w:line="240" w:lineRule="auto"/>
              <w:ind w:firstLineChars="0" w:firstLine="0"/>
              <w:jc w:val="center"/>
            </w:pPr>
            <w:r w:rsidRPr="002C51D9">
              <w:rPr>
                <w:position w:val="-30"/>
              </w:rPr>
              <w:object w:dxaOrig="4500" w:dyaOrig="720" w14:anchorId="1B338B3E">
                <v:shape id="_x0000_i1136" type="#_x0000_t75" style="width:225.75pt;height:36pt" o:ole="">
                  <v:imagedata r:id="rId222" o:title=""/>
                </v:shape>
                <o:OLEObject Type="Embed" ProgID="Equation.DSMT4" ShapeID="_x0000_i1136" DrawAspect="Content" ObjectID="_1714512126" r:id="rId223"/>
              </w:object>
            </w:r>
          </w:p>
        </w:tc>
        <w:tc>
          <w:tcPr>
            <w:tcW w:w="3096" w:type="dxa"/>
            <w:vAlign w:val="center"/>
          </w:tcPr>
          <w:p w14:paraId="4C3755C5" w14:textId="3F96322A" w:rsidR="002751A8" w:rsidRDefault="009D2CCC" w:rsidP="004705FA">
            <w:pPr>
              <w:spacing w:after="156"/>
              <w:ind w:firstLineChars="0" w:firstLine="0"/>
              <w:jc w:val="right"/>
            </w:pPr>
            <w:r>
              <w:rPr>
                <w:rFonts w:hint="eastAsia"/>
              </w:rPr>
              <w:t>(</w:t>
            </w:r>
            <w:r>
              <w:t>3-1</w:t>
            </w:r>
            <w:r w:rsidR="00100FBF">
              <w:t>1</w:t>
            </w:r>
            <w:r>
              <w:t>)</w:t>
            </w:r>
          </w:p>
        </w:tc>
      </w:tr>
    </w:tbl>
    <w:p w14:paraId="182CCC72" w14:textId="6941A6DC" w:rsidR="006C5E24" w:rsidRDefault="006C5E24" w:rsidP="009F5F53">
      <w:pPr>
        <w:spacing w:after="156"/>
        <w:ind w:firstLine="480"/>
      </w:pPr>
      <w:r>
        <w:rPr>
          <w:rFonts w:hint="eastAsia"/>
        </w:rPr>
        <w:t>这些多项式只在加密过程中使用，然后丢弃</w:t>
      </w:r>
      <w:r w:rsidR="00634597">
        <w:rPr>
          <w:rFonts w:hint="eastAsia"/>
        </w:rPr>
        <w:t>.</w:t>
      </w:r>
    </w:p>
    <w:p w14:paraId="09ABEE1C" w14:textId="34F055E1" w:rsidR="006C5E24" w:rsidRDefault="006C5E24" w:rsidP="006C5E24">
      <w:pPr>
        <w:spacing w:after="156"/>
        <w:ind w:firstLine="480"/>
      </w:pPr>
      <w:r>
        <w:rPr>
          <w:rFonts w:hint="eastAsia"/>
        </w:rPr>
        <w:t>密文是由两个多项式组成的，通过如下计算得到</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3"/>
        <w:gridCol w:w="3741"/>
        <w:gridCol w:w="2792"/>
      </w:tblGrid>
      <w:tr w:rsidR="00336342" w14:paraId="2C64D8D9" w14:textId="77777777" w:rsidTr="0071090B">
        <w:tc>
          <w:tcPr>
            <w:tcW w:w="3095" w:type="dxa"/>
            <w:vAlign w:val="center"/>
          </w:tcPr>
          <w:p w14:paraId="4C69A792" w14:textId="77777777" w:rsidR="00336342" w:rsidRDefault="00336342" w:rsidP="00094522">
            <w:pPr>
              <w:spacing w:after="156"/>
              <w:ind w:firstLineChars="0" w:firstLine="0"/>
              <w:jc w:val="center"/>
            </w:pPr>
          </w:p>
        </w:tc>
        <w:tc>
          <w:tcPr>
            <w:tcW w:w="3095" w:type="dxa"/>
            <w:vAlign w:val="center"/>
          </w:tcPr>
          <w:p w14:paraId="0C4E668F" w14:textId="098698B6" w:rsidR="00336342" w:rsidRDefault="00336342" w:rsidP="00094522">
            <w:pPr>
              <w:spacing w:after="156" w:line="240" w:lineRule="auto"/>
              <w:ind w:firstLineChars="0" w:firstLine="0"/>
              <w:jc w:val="center"/>
            </w:pPr>
            <w:r w:rsidRPr="00BA7A80">
              <w:rPr>
                <w:position w:val="-24"/>
              </w:rPr>
              <w:object w:dxaOrig="3500" w:dyaOrig="620" w14:anchorId="384350FC">
                <v:shape id="_x0000_i1137" type="#_x0000_t75" style="width:176.25pt;height:31.5pt" o:ole="">
                  <v:imagedata r:id="rId224" o:title=""/>
                </v:shape>
                <o:OLEObject Type="Embed" ProgID="Equation.DSMT4" ShapeID="_x0000_i1137" DrawAspect="Content" ObjectID="_1714512127" r:id="rId225"/>
              </w:object>
            </w:r>
          </w:p>
        </w:tc>
        <w:tc>
          <w:tcPr>
            <w:tcW w:w="3096" w:type="dxa"/>
            <w:vAlign w:val="center"/>
          </w:tcPr>
          <w:p w14:paraId="36C13040" w14:textId="68628C58" w:rsidR="00336342" w:rsidRDefault="00094522" w:rsidP="00094522">
            <w:pPr>
              <w:spacing w:after="156"/>
              <w:ind w:firstLineChars="0" w:firstLine="0"/>
              <w:jc w:val="right"/>
            </w:pPr>
            <w:r>
              <w:rPr>
                <w:rFonts w:hint="eastAsia"/>
              </w:rPr>
              <w:t>(</w:t>
            </w:r>
            <w:r>
              <w:t>3-1</w:t>
            </w:r>
            <w:r w:rsidR="00100FBF">
              <w:t>2</w:t>
            </w:r>
            <w:r>
              <w:t>)</w:t>
            </w:r>
          </w:p>
        </w:tc>
      </w:tr>
    </w:tbl>
    <w:p w14:paraId="0D54B156" w14:textId="2949550A" w:rsidR="006E056E" w:rsidRDefault="006E056E" w:rsidP="00B76CAE">
      <w:pPr>
        <w:spacing w:after="156"/>
        <w:ind w:firstLine="480"/>
      </w:pPr>
      <w:r>
        <w:rPr>
          <w:rFonts w:hint="eastAsia"/>
        </w:rPr>
        <w:t>通过观察密文的第一个多项式可以发现，上述给定的消息</w:t>
      </w:r>
      <w:r w:rsidRPr="00E6718F">
        <w:rPr>
          <w:position w:val="-6"/>
        </w:rPr>
        <w:object w:dxaOrig="260" w:dyaOrig="220" w14:anchorId="686055BD">
          <v:shape id="_x0000_i1138" type="#_x0000_t75" style="width:12.75pt;height:10.5pt" o:ole="">
            <v:imagedata r:id="rId226" o:title=""/>
          </v:shape>
          <o:OLEObject Type="Embed" ProgID="Equation.DSMT4" ShapeID="_x0000_i1138" DrawAspect="Content" ObjectID="_1714512128" r:id="rId227"/>
        </w:object>
      </w:r>
      <w:r>
        <w:rPr>
          <w:rFonts w:hint="eastAsia"/>
        </w:rPr>
        <w:t>其系数模为</w:t>
      </w:r>
      <w:r>
        <w:rPr>
          <w:rFonts w:hint="eastAsia"/>
        </w:rPr>
        <w:t>t</w:t>
      </w:r>
      <w:r>
        <w:rPr>
          <w:rFonts w:hint="eastAsia"/>
        </w:rPr>
        <w:t>，而在密文的计算中，将其缩放为了</w:t>
      </w:r>
      <w:r w:rsidRPr="00950710">
        <w:rPr>
          <w:position w:val="-10"/>
        </w:rPr>
        <w:object w:dxaOrig="440" w:dyaOrig="320" w14:anchorId="32FBB917">
          <v:shape id="_x0000_i1139" type="#_x0000_t75" style="width:21pt;height:16.5pt" o:ole="">
            <v:imagedata r:id="rId228" o:title=""/>
          </v:shape>
          <o:OLEObject Type="Embed" ProgID="Equation.DSMT4" ShapeID="_x0000_i1139" DrawAspect="Content" ObjectID="_1714512129" r:id="rId229"/>
        </w:object>
      </w:r>
      <w:r w:rsidRPr="00B76CAE">
        <w:rPr>
          <w:rFonts w:hint="eastAsia"/>
        </w:rPr>
        <w:t>(</w:t>
      </w:r>
      <w:r w:rsidRPr="00B76CAE">
        <w:rPr>
          <w:rFonts w:hint="eastAsia"/>
        </w:rPr>
        <w:t>即</w:t>
      </w:r>
      <w:r w:rsidRPr="00B76CAE">
        <w:rPr>
          <w:rFonts w:hint="eastAsia"/>
        </w:rPr>
        <w:t>128</w:t>
      </w:r>
      <w:r>
        <w:rPr>
          <w:rFonts w:hint="eastAsia"/>
        </w:rPr>
        <w:t>0</w:t>
      </w:r>
      <w:r w:rsidRPr="00B76CAE">
        <w:rPr>
          <w:rFonts w:hint="eastAsia"/>
        </w:rPr>
        <w:t>)</w:t>
      </w:r>
      <w:r w:rsidR="00AE462B">
        <w:rPr>
          <w:rFonts w:hint="eastAsia"/>
        </w:rPr>
        <w:t>，让其处于</w:t>
      </w:r>
      <w:r w:rsidR="00AE462B" w:rsidRPr="0002745F">
        <w:rPr>
          <w:position w:val="-10"/>
        </w:rPr>
        <w:object w:dxaOrig="720" w:dyaOrig="320" w14:anchorId="2FAA0668">
          <v:shape id="_x0000_i1140" type="#_x0000_t75" style="width:36pt;height:16.5pt" o:ole="">
            <v:imagedata r:id="rId230" o:title=""/>
          </v:shape>
          <o:OLEObject Type="Embed" ProgID="Equation.DSMT4" ShapeID="_x0000_i1140" DrawAspect="Content" ObjectID="_1714512130" r:id="rId231"/>
        </w:object>
      </w:r>
      <w:r w:rsidR="00AE462B">
        <w:rPr>
          <w:rFonts w:hint="eastAsia"/>
        </w:rPr>
        <w:t>的范围之中，对于后续的同态加法，同态减法能保持一致性</w:t>
      </w:r>
      <w:r w:rsidR="00ED4AD7">
        <w:rPr>
          <w:rFonts w:hint="eastAsia"/>
        </w:rPr>
        <w:t>，同时又能将消息进行掩盖</w:t>
      </w:r>
      <w:r w:rsidR="00AE462B">
        <w:rPr>
          <w:rFonts w:hint="eastAsia"/>
        </w:rPr>
        <w:t>。</w:t>
      </w:r>
      <w:r w:rsidR="0000241D" w:rsidRPr="00917F45">
        <w:rPr>
          <w:position w:val="-6"/>
        </w:rPr>
        <w:object w:dxaOrig="200" w:dyaOrig="220" w14:anchorId="223377BE">
          <v:shape id="_x0000_i1141" type="#_x0000_t75" style="width:10.5pt;height:10.5pt" o:ole="">
            <v:imagedata r:id="rId232" o:title=""/>
          </v:shape>
          <o:OLEObject Type="Embed" ProgID="Equation.DSMT4" ShapeID="_x0000_i1141" DrawAspect="Content" ObjectID="_1714512131" r:id="rId233"/>
        </w:object>
      </w:r>
      <w:r w:rsidR="00DA445C">
        <w:rPr>
          <w:rFonts w:hint="eastAsia"/>
        </w:rPr>
        <w:t>与公钥的第一个多项式相乘，而</w:t>
      </w:r>
      <w:r w:rsidR="00DA445C" w:rsidRPr="00917F45">
        <w:rPr>
          <w:position w:val="-6"/>
        </w:rPr>
        <w:object w:dxaOrig="200" w:dyaOrig="220" w14:anchorId="275EF7CC">
          <v:shape id="_x0000_i1142" type="#_x0000_t75" style="width:10.5pt;height:10.5pt" o:ole="">
            <v:imagedata r:id="rId232" o:title=""/>
          </v:shape>
          <o:OLEObject Type="Embed" ProgID="Equation.DSMT4" ShapeID="_x0000_i1142" DrawAspect="Content" ObjectID="_1714512132" r:id="rId234"/>
        </w:object>
      </w:r>
      <w:r w:rsidR="00DA445C">
        <w:rPr>
          <w:rFonts w:hint="eastAsia"/>
        </w:rPr>
        <w:t>的随机性又增加了密文的安全性，使得每</w:t>
      </w:r>
      <w:r w:rsidR="00360718">
        <w:rPr>
          <w:rFonts w:hint="eastAsia"/>
        </w:rPr>
        <w:t>此</w:t>
      </w:r>
      <w:r w:rsidR="00DA445C">
        <w:rPr>
          <w:rFonts w:hint="eastAsia"/>
        </w:rPr>
        <w:t>加密后都能产生不同的密文。</w:t>
      </w:r>
    </w:p>
    <w:p w14:paraId="751A077D" w14:textId="77777777" w:rsidR="00B51A04" w:rsidRDefault="00680059" w:rsidP="00B51A04">
      <w:pPr>
        <w:keepNext/>
        <w:spacing w:after="156" w:line="240" w:lineRule="auto"/>
        <w:ind w:firstLine="480"/>
        <w:jc w:val="center"/>
      </w:pPr>
      <w:r>
        <w:rPr>
          <w:noProof/>
        </w:rPr>
        <w:drawing>
          <wp:inline distT="0" distB="0" distL="0" distR="0" wp14:anchorId="34932E71" wp14:editId="0BDAEDE1">
            <wp:extent cx="5130800" cy="786307"/>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5275855" cy="808537"/>
                    </a:xfrm>
                    <a:prstGeom prst="rect">
                      <a:avLst/>
                    </a:prstGeom>
                    <a:noFill/>
                    <a:ln>
                      <a:noFill/>
                    </a:ln>
                  </pic:spPr>
                </pic:pic>
              </a:graphicData>
            </a:graphic>
          </wp:inline>
        </w:drawing>
      </w:r>
    </w:p>
    <w:p w14:paraId="6E15B922" w14:textId="77082DCF" w:rsidR="0041391F" w:rsidRDefault="00B51A04" w:rsidP="00B51A04">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C37089">
        <w:rPr>
          <w:noProof/>
        </w:rPr>
        <w:t>3</w:t>
      </w:r>
      <w:r w:rsidR="004C4FF4">
        <w:fldChar w:fldCharType="end"/>
      </w:r>
      <w:r w:rsidR="00367FBA">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C37089">
        <w:rPr>
          <w:noProof/>
        </w:rPr>
        <w:t>7</w:t>
      </w:r>
      <w:r w:rsidR="004C4FF4">
        <w:fldChar w:fldCharType="end"/>
      </w:r>
      <w:r>
        <w:rPr>
          <w:rFonts w:hint="eastAsia"/>
        </w:rPr>
        <w:t>通过公钥加密明文为密文</w:t>
      </w:r>
    </w:p>
    <w:p w14:paraId="3BC03C63" w14:textId="34B31547" w:rsidR="001C0415" w:rsidRDefault="001E2227" w:rsidP="00816DF2">
      <w:pPr>
        <w:spacing w:after="156"/>
        <w:ind w:firstLine="480"/>
      </w:pPr>
      <w:r>
        <w:rPr>
          <w:rFonts w:hint="eastAsia"/>
        </w:rPr>
        <w:t>由于消息只与系数模</w:t>
      </w:r>
      <w:r w:rsidR="00C5437E" w:rsidRPr="0002745F">
        <w:rPr>
          <w:position w:val="-10"/>
        </w:rPr>
        <w:object w:dxaOrig="200" w:dyaOrig="260" w14:anchorId="01A2CB1D">
          <v:shape id="_x0000_i1143" type="#_x0000_t75" style="width:9pt;height:13.5pt" o:ole="">
            <v:imagedata r:id="rId236" o:title=""/>
          </v:shape>
          <o:OLEObject Type="Embed" ProgID="Equation.DSMT4" ShapeID="_x0000_i1143" DrawAspect="Content" ObjectID="_1714512133" r:id="rId237"/>
        </w:object>
      </w:r>
      <w:r w:rsidR="00C5437E">
        <w:rPr>
          <w:rFonts w:hint="eastAsia"/>
        </w:rPr>
        <w:t>和</w:t>
      </w:r>
      <w:r w:rsidR="00013C20" w:rsidRPr="00013C20">
        <w:rPr>
          <w:position w:val="-6"/>
        </w:rPr>
        <w:object w:dxaOrig="139" w:dyaOrig="240" w14:anchorId="431AF1A3">
          <v:shape id="_x0000_i1144" type="#_x0000_t75" style="width:6.75pt;height:12.75pt" o:ole="">
            <v:imagedata r:id="rId238" o:title=""/>
          </v:shape>
          <o:OLEObject Type="Embed" ProgID="Equation.DSMT4" ShapeID="_x0000_i1144" DrawAspect="Content" ObjectID="_1714512134" r:id="rId239"/>
        </w:object>
      </w:r>
      <w:r w:rsidR="00013C20">
        <w:rPr>
          <w:rFonts w:hint="eastAsia"/>
        </w:rPr>
        <w:t>相乘，以比例的形式存在于密文之中，噪声多项式掩盖了其系数分布，使得同态加法与同态乘法得以实现。</w:t>
      </w:r>
    </w:p>
    <w:p w14:paraId="3472A2A1" w14:textId="0ED674F3" w:rsidR="00356BA7" w:rsidRDefault="00316713" w:rsidP="00316713">
      <w:pPr>
        <w:spacing w:after="156"/>
        <w:ind w:firstLine="480"/>
      </w:pPr>
      <w:r>
        <w:rPr>
          <w:rFonts w:hint="eastAsia"/>
        </w:rPr>
        <w:t>使用上面给出的多项式显式地计算密文的第一个元素</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
        <w:gridCol w:w="7296"/>
        <w:gridCol w:w="1117"/>
      </w:tblGrid>
      <w:tr w:rsidR="007251B4" w14:paraId="446C52C1" w14:textId="77777777" w:rsidTr="00E41C6F">
        <w:tc>
          <w:tcPr>
            <w:tcW w:w="3095" w:type="dxa"/>
            <w:vAlign w:val="center"/>
          </w:tcPr>
          <w:p w14:paraId="4BA502AC" w14:textId="77777777" w:rsidR="007251B4" w:rsidRDefault="007251B4" w:rsidP="00D548B7">
            <w:pPr>
              <w:spacing w:after="156"/>
              <w:ind w:firstLineChars="0" w:firstLine="0"/>
              <w:jc w:val="center"/>
            </w:pPr>
          </w:p>
        </w:tc>
        <w:tc>
          <w:tcPr>
            <w:tcW w:w="3095" w:type="dxa"/>
            <w:vAlign w:val="center"/>
          </w:tcPr>
          <w:p w14:paraId="14646F15" w14:textId="0CF4A71D" w:rsidR="007251B4" w:rsidRDefault="008D232A" w:rsidP="00D548B7">
            <w:pPr>
              <w:spacing w:after="156" w:line="240" w:lineRule="auto"/>
              <w:ind w:firstLineChars="0" w:firstLine="0"/>
              <w:jc w:val="center"/>
            </w:pPr>
            <w:r w:rsidRPr="00AF00CD">
              <w:rPr>
                <w:position w:val="-68"/>
              </w:rPr>
              <w:object w:dxaOrig="7080" w:dyaOrig="1480" w14:anchorId="2DBED4C0">
                <v:shape id="_x0000_i1145" type="#_x0000_t75" style="width:354pt;height:73.5pt" o:ole="">
                  <v:imagedata r:id="rId240" o:title=""/>
                </v:shape>
                <o:OLEObject Type="Embed" ProgID="Equation.DSMT4" ShapeID="_x0000_i1145" DrawAspect="Content" ObjectID="_1714512135" r:id="rId241"/>
              </w:object>
            </w:r>
          </w:p>
        </w:tc>
        <w:tc>
          <w:tcPr>
            <w:tcW w:w="3096" w:type="dxa"/>
            <w:vAlign w:val="center"/>
          </w:tcPr>
          <w:p w14:paraId="6C063000" w14:textId="7ED5116C" w:rsidR="007251B4" w:rsidRDefault="00D548B7" w:rsidP="00D548B7">
            <w:pPr>
              <w:spacing w:after="156"/>
              <w:ind w:firstLineChars="0" w:firstLine="0"/>
              <w:jc w:val="right"/>
            </w:pPr>
            <w:r>
              <w:rPr>
                <w:rFonts w:hint="eastAsia"/>
              </w:rPr>
              <w:t>(</w:t>
            </w:r>
            <w:r>
              <w:t>3-1</w:t>
            </w:r>
            <w:r w:rsidR="00100FBF">
              <w:t>3</w:t>
            </w:r>
            <w:r>
              <w:t>)</w:t>
            </w:r>
          </w:p>
        </w:tc>
      </w:tr>
    </w:tbl>
    <w:p w14:paraId="21B3E992" w14:textId="2F0EEE5B" w:rsidR="000723D9" w:rsidRDefault="002051E2" w:rsidP="00893EB6">
      <w:pPr>
        <w:spacing w:after="156"/>
        <w:ind w:firstLine="480"/>
      </w:pPr>
      <w:r>
        <w:rPr>
          <w:rFonts w:hint="eastAsia"/>
        </w:rPr>
        <w:t>将</w:t>
      </w:r>
      <w:r w:rsidR="00DC1F08">
        <w:rPr>
          <w:rFonts w:hint="eastAsia"/>
        </w:rPr>
        <w:t>密文中的</w:t>
      </w:r>
      <w:r>
        <w:rPr>
          <w:rFonts w:hint="eastAsia"/>
        </w:rPr>
        <w:t>公钥展开</w:t>
      </w:r>
      <w:r w:rsidR="008E1A53">
        <w:rPr>
          <w:rFonts w:hint="eastAsia"/>
        </w:rPr>
        <w:t>，我们可以看到密文的第一个元素为</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EC7A08" w14:paraId="58D1B16D" w14:textId="77777777" w:rsidTr="00C62E67">
        <w:tc>
          <w:tcPr>
            <w:tcW w:w="3095" w:type="dxa"/>
            <w:vAlign w:val="center"/>
          </w:tcPr>
          <w:p w14:paraId="45EC7BBB" w14:textId="77777777" w:rsidR="00EC7A08" w:rsidRDefault="00EC7A08" w:rsidP="00A11ADC">
            <w:pPr>
              <w:spacing w:after="156"/>
              <w:ind w:firstLineChars="0" w:firstLine="0"/>
              <w:jc w:val="center"/>
            </w:pPr>
          </w:p>
        </w:tc>
        <w:tc>
          <w:tcPr>
            <w:tcW w:w="3095" w:type="dxa"/>
            <w:vAlign w:val="center"/>
          </w:tcPr>
          <w:p w14:paraId="1C538E07" w14:textId="540C5A32" w:rsidR="00EC7A08" w:rsidRDefault="00403FA6" w:rsidP="00A11ADC">
            <w:pPr>
              <w:spacing w:after="156" w:line="240" w:lineRule="auto"/>
              <w:ind w:firstLineChars="0" w:firstLine="0"/>
              <w:jc w:val="center"/>
            </w:pPr>
            <w:r w:rsidRPr="00BA7A80">
              <w:rPr>
                <w:position w:val="-24"/>
              </w:rPr>
              <w:object w:dxaOrig="2540" w:dyaOrig="620" w14:anchorId="179F444F">
                <v:shape id="_x0000_i1146" type="#_x0000_t75" style="width:127.5pt;height:31.5pt" o:ole="">
                  <v:imagedata r:id="rId242" o:title=""/>
                </v:shape>
                <o:OLEObject Type="Embed" ProgID="Equation.DSMT4" ShapeID="_x0000_i1146" DrawAspect="Content" ObjectID="_1714512136" r:id="rId243"/>
              </w:object>
            </w:r>
          </w:p>
        </w:tc>
        <w:tc>
          <w:tcPr>
            <w:tcW w:w="3096" w:type="dxa"/>
            <w:vAlign w:val="center"/>
          </w:tcPr>
          <w:p w14:paraId="4C7C54E5" w14:textId="5BF92177" w:rsidR="00EC7A08" w:rsidRDefault="00A11ADC" w:rsidP="00A11ADC">
            <w:pPr>
              <w:spacing w:after="156"/>
              <w:ind w:firstLineChars="0" w:firstLine="0"/>
              <w:jc w:val="right"/>
            </w:pPr>
            <w:r>
              <w:rPr>
                <w:rFonts w:hint="eastAsia"/>
              </w:rPr>
              <w:t>(</w:t>
            </w:r>
            <w:r>
              <w:t>3-1</w:t>
            </w:r>
            <w:r w:rsidR="00100FBF">
              <w:t>4</w:t>
            </w:r>
            <w:r>
              <w:t>)</w:t>
            </w:r>
          </w:p>
        </w:tc>
      </w:tr>
    </w:tbl>
    <w:p w14:paraId="44B04356" w14:textId="1F6E6D8B" w:rsidR="00DF176C" w:rsidRDefault="00D9110D" w:rsidP="00893EB6">
      <w:pPr>
        <w:spacing w:after="156"/>
        <w:ind w:firstLine="480"/>
      </w:pPr>
      <w:r>
        <w:rPr>
          <w:rFonts w:hint="eastAsia"/>
        </w:rPr>
        <w:t>由公式</w:t>
      </w:r>
      <w:r w:rsidR="00A60F26">
        <w:rPr>
          <w:rFonts w:hint="eastAsia"/>
        </w:rPr>
        <w:t>(</w:t>
      </w:r>
      <w:r w:rsidR="00A60F26">
        <w:t>3-14)</w:t>
      </w:r>
      <w:r w:rsidR="00A60F26">
        <w:rPr>
          <w:rFonts w:hint="eastAsia"/>
        </w:rPr>
        <w:t>可知，</w:t>
      </w:r>
      <w:r w:rsidR="00A60F26" w:rsidRPr="00B80D9F">
        <w:rPr>
          <w:position w:val="-6"/>
        </w:rPr>
        <w:object w:dxaOrig="420" w:dyaOrig="220" w14:anchorId="7C82A8E3">
          <v:shape id="_x0000_i1147" type="#_x0000_t75" style="width:21pt;height:11.25pt" o:ole="">
            <v:imagedata r:id="rId244" o:title=""/>
          </v:shape>
          <o:OLEObject Type="Embed" ProgID="Equation.DSMT4" ShapeID="_x0000_i1147" DrawAspect="Content" ObjectID="_1714512137" r:id="rId245"/>
        </w:object>
      </w:r>
      <w:r w:rsidR="00B1373E">
        <w:rPr>
          <w:rFonts w:hint="eastAsia"/>
        </w:rPr>
        <w:t>是“大”的多项式，能将消息</w:t>
      </w:r>
      <w:r w:rsidR="00B1373E" w:rsidRPr="00B80D9F">
        <w:rPr>
          <w:position w:val="-6"/>
        </w:rPr>
        <w:object w:dxaOrig="260" w:dyaOrig="220" w14:anchorId="7E74F527">
          <v:shape id="_x0000_i1148" type="#_x0000_t75" style="width:12.75pt;height:11.25pt" o:ole="">
            <v:imagedata r:id="rId246" o:title=""/>
          </v:shape>
          <o:OLEObject Type="Embed" ProgID="Equation.DSMT4" ShapeID="_x0000_i1148" DrawAspect="Content" ObjectID="_1714512138" r:id="rId247"/>
        </w:object>
      </w:r>
      <w:r w:rsidR="00B1373E">
        <w:rPr>
          <w:rFonts w:hint="eastAsia"/>
        </w:rPr>
        <w:t>进行有效的隐藏</w:t>
      </w:r>
    </w:p>
    <w:p w14:paraId="1443C7BE" w14:textId="47C884D0" w:rsidR="0066060E" w:rsidRDefault="008E1A53" w:rsidP="008E1A53">
      <w:pPr>
        <w:spacing w:after="156"/>
        <w:ind w:firstLine="480"/>
      </w:pPr>
      <w:r>
        <w:rPr>
          <w:rFonts w:hint="eastAsia"/>
        </w:rPr>
        <w:t>密文的第二个元素是这样计算的</w:t>
      </w:r>
      <w:r>
        <w:rPr>
          <w:rFonts w:hint="eastAsia"/>
        </w:rPr>
        <w:t>:</w:t>
      </w:r>
    </w:p>
    <w:p w14:paraId="24BEF753" w14:textId="77777777" w:rsidR="00DE3CEC" w:rsidRDefault="00D75875" w:rsidP="00DE3CEC">
      <w:pPr>
        <w:keepNext/>
        <w:spacing w:after="156" w:line="240" w:lineRule="auto"/>
        <w:ind w:firstLine="480"/>
        <w:jc w:val="center"/>
      </w:pPr>
      <w:r>
        <w:rPr>
          <w:noProof/>
        </w:rPr>
        <w:lastRenderedPageBreak/>
        <w:drawing>
          <wp:inline distT="0" distB="0" distL="0" distR="0" wp14:anchorId="3731E7DB" wp14:editId="0F148931">
            <wp:extent cx="5759450" cy="8826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5759450" cy="882650"/>
                    </a:xfrm>
                    <a:prstGeom prst="rect">
                      <a:avLst/>
                    </a:prstGeom>
                    <a:noFill/>
                    <a:ln>
                      <a:noFill/>
                    </a:ln>
                  </pic:spPr>
                </pic:pic>
              </a:graphicData>
            </a:graphic>
          </wp:inline>
        </w:drawing>
      </w:r>
    </w:p>
    <w:p w14:paraId="729C0982" w14:textId="5FE78FD1" w:rsidR="00235320" w:rsidRDefault="00DE3CEC" w:rsidP="00DE3CEC">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C37089">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C37089">
        <w:rPr>
          <w:noProof/>
        </w:rPr>
        <w:t>8</w:t>
      </w:r>
      <w:r w:rsidR="004C4FF4">
        <w:fldChar w:fldCharType="end"/>
      </w:r>
      <w:r>
        <w:rPr>
          <w:rFonts w:hint="eastAsia"/>
        </w:rPr>
        <w:t>密文多项式的第二项</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
        <w:gridCol w:w="7418"/>
        <w:gridCol w:w="1059"/>
      </w:tblGrid>
      <w:tr w:rsidR="003A4407" w14:paraId="1BEC2C30" w14:textId="77777777" w:rsidTr="007F253F">
        <w:tc>
          <w:tcPr>
            <w:tcW w:w="3095" w:type="dxa"/>
            <w:vAlign w:val="center"/>
          </w:tcPr>
          <w:p w14:paraId="5AA65392" w14:textId="77777777" w:rsidR="003A4407" w:rsidRDefault="003A4407" w:rsidP="000C3368">
            <w:pPr>
              <w:spacing w:after="156"/>
              <w:ind w:firstLineChars="0" w:firstLine="0"/>
              <w:jc w:val="center"/>
            </w:pPr>
          </w:p>
        </w:tc>
        <w:tc>
          <w:tcPr>
            <w:tcW w:w="3095" w:type="dxa"/>
            <w:vAlign w:val="center"/>
          </w:tcPr>
          <w:p w14:paraId="39E0F8BB" w14:textId="5B71348B" w:rsidR="003A4407" w:rsidRDefault="00F07881" w:rsidP="000C3368">
            <w:pPr>
              <w:spacing w:after="156" w:line="240" w:lineRule="auto"/>
              <w:ind w:firstLineChars="0" w:firstLine="0"/>
              <w:jc w:val="center"/>
            </w:pPr>
            <w:r w:rsidRPr="00AF00CD">
              <w:rPr>
                <w:position w:val="-68"/>
              </w:rPr>
              <w:object w:dxaOrig="7180" w:dyaOrig="1480" w14:anchorId="6859E348">
                <v:shape id="_x0000_i1149" type="#_x0000_t75" style="width:5in;height:73.5pt" o:ole="">
                  <v:imagedata r:id="rId249" o:title=""/>
                </v:shape>
                <o:OLEObject Type="Embed" ProgID="Equation.DSMT4" ShapeID="_x0000_i1149" DrawAspect="Content" ObjectID="_1714512139" r:id="rId250"/>
              </w:object>
            </w:r>
          </w:p>
        </w:tc>
        <w:tc>
          <w:tcPr>
            <w:tcW w:w="3096" w:type="dxa"/>
            <w:vAlign w:val="center"/>
          </w:tcPr>
          <w:p w14:paraId="06B2FEF8" w14:textId="372578C6" w:rsidR="003A4407" w:rsidRDefault="00C41959" w:rsidP="000C3368">
            <w:pPr>
              <w:spacing w:after="156"/>
              <w:ind w:firstLineChars="0" w:firstLine="0"/>
              <w:jc w:val="right"/>
            </w:pPr>
            <w:r>
              <w:rPr>
                <w:rFonts w:hint="eastAsia"/>
              </w:rPr>
              <w:t>(</w:t>
            </w:r>
            <w:r>
              <w:t>3-1</w:t>
            </w:r>
            <w:r w:rsidR="00B6385B">
              <w:t>5</w:t>
            </w:r>
            <w:r>
              <w:t>)</w:t>
            </w:r>
          </w:p>
        </w:tc>
      </w:tr>
    </w:tbl>
    <w:p w14:paraId="7041D60B" w14:textId="532D3D4D" w:rsidR="008D4ED5" w:rsidRDefault="00A433D0" w:rsidP="00E224C6">
      <w:pPr>
        <w:spacing w:after="156"/>
        <w:ind w:firstLine="480"/>
      </w:pPr>
      <w:r>
        <w:rPr>
          <w:rFonts w:hint="eastAsia"/>
        </w:rPr>
        <w:t>将密文中的公钥展开，</w:t>
      </w:r>
      <w:r w:rsidR="000E6430">
        <w:rPr>
          <w:rFonts w:hint="eastAsia"/>
        </w:rPr>
        <w:t>观察密文的第二个多项式</w:t>
      </w:r>
      <w:r w:rsidR="000E6430" w:rsidRPr="00F96C52">
        <w:rPr>
          <w:position w:val="-14"/>
        </w:rPr>
        <w:object w:dxaOrig="1440" w:dyaOrig="380" w14:anchorId="4F458E2C">
          <v:shape id="_x0000_i1150" type="#_x0000_t75" style="width:1in;height:18pt" o:ole="">
            <v:imagedata r:id="rId251" o:title=""/>
          </v:shape>
          <o:OLEObject Type="Embed" ProgID="Equation.DSMT4" ShapeID="_x0000_i1150" DrawAspect="Content" ObjectID="_1714512140" r:id="rId252"/>
        </w:object>
      </w:r>
      <w:r w:rsidR="000E6430">
        <w:rPr>
          <w:rFonts w:hint="eastAsia"/>
        </w:rPr>
        <w:t>可知，</w:t>
      </w:r>
      <w:r w:rsidR="000B502C">
        <w:rPr>
          <w:rFonts w:hint="eastAsia"/>
        </w:rPr>
        <w:t>若其乘以私钥</w:t>
      </w:r>
      <w:r w:rsidR="000B502C" w:rsidRPr="000B502C">
        <w:rPr>
          <w:position w:val="-6"/>
        </w:rPr>
        <w:object w:dxaOrig="180" w:dyaOrig="220" w14:anchorId="708FE23A">
          <v:shape id="_x0000_i1151" type="#_x0000_t75" style="width:9pt;height:10.5pt" o:ole="">
            <v:imagedata r:id="rId253" o:title=""/>
          </v:shape>
          <o:OLEObject Type="Embed" ProgID="Equation.DSMT4" ShapeID="_x0000_i1151" DrawAspect="Content" ObjectID="_1714512141" r:id="rId254"/>
        </w:object>
      </w:r>
      <w:r w:rsidR="000B502C">
        <w:rPr>
          <w:rFonts w:hint="eastAsia"/>
        </w:rPr>
        <w:t>，那么我们就可以得到</w:t>
      </w:r>
      <w:r w:rsidR="00CC4A58" w:rsidRPr="00F96C52">
        <w:rPr>
          <w:position w:val="-14"/>
        </w:rPr>
        <w:object w:dxaOrig="1700" w:dyaOrig="380" w14:anchorId="0ACCE2A2">
          <v:shape id="_x0000_i1152" type="#_x0000_t75" style="width:85.5pt;height:18pt" o:ole="">
            <v:imagedata r:id="rId255" o:title=""/>
          </v:shape>
          <o:OLEObject Type="Embed" ProgID="Equation.DSMT4" ShapeID="_x0000_i1152" DrawAspect="Content" ObjectID="_1714512142" r:id="rId256"/>
        </w:object>
      </w:r>
      <w:r w:rsidR="00CC4A58">
        <w:rPr>
          <w:rFonts w:hint="eastAsia"/>
        </w:rPr>
        <w:t>，其中的</w:t>
      </w:r>
      <w:r w:rsidR="00CC4A58" w:rsidRPr="00CC4A58">
        <w:rPr>
          <w:position w:val="-6"/>
        </w:rPr>
        <w:object w:dxaOrig="420" w:dyaOrig="220" w14:anchorId="73DA082E">
          <v:shape id="_x0000_i1153" type="#_x0000_t75" style="width:21pt;height:10.5pt" o:ole="">
            <v:imagedata r:id="rId257" o:title=""/>
          </v:shape>
          <o:OLEObject Type="Embed" ProgID="Equation.DSMT4" ShapeID="_x0000_i1153" DrawAspect="Content" ObjectID="_1714512143" r:id="rId258"/>
        </w:object>
      </w:r>
      <w:r w:rsidR="00CC4A58">
        <w:rPr>
          <w:rFonts w:hint="eastAsia"/>
        </w:rPr>
        <w:t>与密文中的第一个多项式相似，所以当我们解密时，可以消去这一干扰因素。</w:t>
      </w:r>
    </w:p>
    <w:p w14:paraId="596C4AC2" w14:textId="2B54D37B" w:rsidR="00EC68B8" w:rsidRDefault="009C6A7C" w:rsidP="009C6A7C">
      <w:pPr>
        <w:spacing w:after="156"/>
        <w:ind w:firstLine="480"/>
      </w:pPr>
      <w:r>
        <w:rPr>
          <w:rFonts w:hint="eastAsia"/>
        </w:rPr>
        <w:t>综上所述，密文可以用公钥</w:t>
      </w:r>
      <w:r>
        <w:rPr>
          <w:rFonts w:hint="eastAsia"/>
        </w:rPr>
        <w:t>(public key)</w:t>
      </w:r>
      <w:r>
        <w:rPr>
          <w:rFonts w:hint="eastAsia"/>
        </w:rPr>
        <w:t>、私钥</w:t>
      </w:r>
      <w:r>
        <w:rPr>
          <w:rFonts w:hint="eastAsia"/>
        </w:rPr>
        <w:t>(private key)</w:t>
      </w:r>
      <w:r>
        <w:rPr>
          <w:rFonts w:hint="eastAsia"/>
        </w:rPr>
        <w:t>、掩码</w:t>
      </w:r>
      <w:r>
        <w:rPr>
          <w:rFonts w:hint="eastAsia"/>
        </w:rPr>
        <w:t>(mask)</w:t>
      </w:r>
      <w:r>
        <w:rPr>
          <w:rFonts w:hint="eastAsia"/>
        </w:rPr>
        <w:t>、噪音</w:t>
      </w:r>
      <w:r>
        <w:rPr>
          <w:rFonts w:hint="eastAsia"/>
        </w:rPr>
        <w:t xml:space="preserve">(noise) </w:t>
      </w:r>
      <w:r>
        <w:rPr>
          <w:rFonts w:hint="eastAsia"/>
        </w:rPr>
        <w:t>和消息</w:t>
      </w:r>
      <w:r>
        <w:rPr>
          <w:rFonts w:hint="eastAsia"/>
        </w:rPr>
        <w:t>(message)</w:t>
      </w:r>
      <w:r>
        <w:rPr>
          <w:rFonts w:hint="eastAsia"/>
        </w:rPr>
        <w:t>表示为</w:t>
      </w:r>
    </w:p>
    <w:p w14:paraId="6A815606" w14:textId="77777777" w:rsidR="00DC56E3" w:rsidRDefault="00A45A10" w:rsidP="00DC56E3">
      <w:pPr>
        <w:keepNext/>
        <w:spacing w:after="156" w:line="240" w:lineRule="auto"/>
        <w:ind w:firstLine="480"/>
        <w:jc w:val="center"/>
      </w:pPr>
      <w:r>
        <w:rPr>
          <w:noProof/>
        </w:rPr>
        <w:drawing>
          <wp:inline distT="0" distB="0" distL="0" distR="0" wp14:anchorId="54FE7A13" wp14:editId="628017E8">
            <wp:extent cx="4922322" cy="11250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4975800" cy="1137248"/>
                    </a:xfrm>
                    <a:prstGeom prst="rect">
                      <a:avLst/>
                    </a:prstGeom>
                    <a:noFill/>
                    <a:ln>
                      <a:noFill/>
                    </a:ln>
                  </pic:spPr>
                </pic:pic>
              </a:graphicData>
            </a:graphic>
          </wp:inline>
        </w:drawing>
      </w:r>
    </w:p>
    <w:p w14:paraId="18C207BB" w14:textId="4D43643B" w:rsidR="0013515B" w:rsidRDefault="00DC56E3" w:rsidP="002D4888">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C37089">
        <w:rPr>
          <w:noProof/>
        </w:rPr>
        <w:t>3</w:t>
      </w:r>
      <w:r w:rsidR="004C4FF4">
        <w:fldChar w:fldCharType="end"/>
      </w:r>
      <w:r w:rsidR="00BF7F23">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C37089">
        <w:rPr>
          <w:noProof/>
        </w:rPr>
        <w:t>9</w:t>
      </w:r>
      <w:r w:rsidR="004C4FF4">
        <w:fldChar w:fldCharType="end"/>
      </w:r>
      <w:r>
        <w:rPr>
          <w:rFonts w:hint="eastAsia"/>
        </w:rPr>
        <w:t>密文的组成</w:t>
      </w:r>
    </w:p>
    <w:p w14:paraId="01BF230B" w14:textId="7A287606" w:rsidR="0013515B" w:rsidRDefault="00DB08B9" w:rsidP="00534D78">
      <w:pPr>
        <w:spacing w:after="156"/>
        <w:ind w:firstLine="480"/>
      </w:pPr>
      <w:r>
        <w:t>(</w:t>
      </w:r>
      <w:r w:rsidR="0013515B">
        <w:rPr>
          <w:rFonts w:hint="eastAsia"/>
        </w:rPr>
        <w:t>3</w:t>
      </w:r>
      <w:r w:rsidR="0013515B">
        <w:t>)</w:t>
      </w:r>
      <w:r w:rsidR="0013515B">
        <w:rPr>
          <w:rFonts w:hint="eastAsia"/>
        </w:rPr>
        <w:t>解密</w:t>
      </w:r>
    </w:p>
    <w:p w14:paraId="319426C6" w14:textId="6914D8DE" w:rsidR="00415896" w:rsidRDefault="00F351E9" w:rsidP="00415896">
      <w:pPr>
        <w:spacing w:after="156"/>
        <w:ind w:firstLine="480"/>
      </w:pPr>
      <w:r>
        <w:rPr>
          <w:rFonts w:hint="eastAsia"/>
        </w:rPr>
        <w:t>如上所述，</w:t>
      </w:r>
      <w:r w:rsidR="00415896">
        <w:rPr>
          <w:rFonts w:hint="eastAsia"/>
        </w:rPr>
        <w:t>将</w:t>
      </w:r>
      <w:r w:rsidR="00412DED">
        <w:rPr>
          <w:rFonts w:hint="eastAsia"/>
        </w:rPr>
        <w:t>密文中的</w:t>
      </w:r>
      <w:r w:rsidR="00415896">
        <w:rPr>
          <w:rFonts w:hint="eastAsia"/>
        </w:rPr>
        <w:t>第二个多项式</w:t>
      </w:r>
      <w:r w:rsidR="00412DED">
        <w:rPr>
          <w:rFonts w:hint="eastAsia"/>
        </w:rPr>
        <w:t>乘以私钥我们可以得到与第一个多项式相同的项，所以，在解密时，我们计算</w:t>
      </w:r>
      <w:r w:rsidR="00690D23" w:rsidRPr="00721D88">
        <w:rPr>
          <w:position w:val="-14"/>
        </w:rPr>
        <w:object w:dxaOrig="1120" w:dyaOrig="380" w14:anchorId="40799B99">
          <v:shape id="_x0000_i1154" type="#_x0000_t75" style="width:56.25pt;height:18pt" o:ole="">
            <v:imagedata r:id="rId260" o:title=""/>
          </v:shape>
          <o:OLEObject Type="Embed" ProgID="Equation.DSMT4" ShapeID="_x0000_i1154" DrawAspect="Content" ObjectID="_1714512144" r:id="rId261"/>
        </w:object>
      </w:r>
      <w:r w:rsidR="00C00859">
        <w:rPr>
          <w:rFonts w:hint="eastAsia"/>
        </w:rPr>
        <w:t>，</w:t>
      </w:r>
      <w:r w:rsidR="00811520">
        <w:rPr>
          <w:rFonts w:hint="eastAsia"/>
        </w:rPr>
        <w:t>消除</w:t>
      </w:r>
      <w:r w:rsidR="004967D9">
        <w:rPr>
          <w:rFonts w:hint="eastAsia"/>
        </w:rPr>
        <w:t>“大”的多项式的影响，只剩下了</w:t>
      </w:r>
      <w:r w:rsidR="004967D9" w:rsidRPr="00721D88">
        <w:rPr>
          <w:position w:val="-14"/>
        </w:rPr>
        <w:object w:dxaOrig="1700" w:dyaOrig="380" w14:anchorId="28621706">
          <v:shape id="_x0000_i1155" type="#_x0000_t75" style="width:85.5pt;height:18pt" o:ole="">
            <v:imagedata r:id="rId262" o:title=""/>
          </v:shape>
          <o:OLEObject Type="Embed" ProgID="Equation.DSMT4" ShapeID="_x0000_i1155" DrawAspect="Content" ObjectID="_1714512145" r:id="rId263"/>
        </w:object>
      </w:r>
      <w:r w:rsidR="001C241C">
        <w:rPr>
          <w:rFonts w:hint="eastAsia"/>
        </w:rPr>
        <w:t>，此时若噪声多项式的系数不太大，我们就可以通过缩放系数将消息还原。</w:t>
      </w:r>
    </w:p>
    <w:p w14:paraId="0743DB71" w14:textId="6ABDC29D" w:rsidR="00E23BC4" w:rsidRDefault="00584A0D" w:rsidP="007B08CE">
      <w:pPr>
        <w:spacing w:after="156"/>
        <w:ind w:firstLine="480"/>
      </w:pPr>
      <w:r>
        <w:rPr>
          <w:rFonts w:hint="eastAsia"/>
        </w:rPr>
        <w:t>明确地，</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
        <w:gridCol w:w="7716"/>
        <w:gridCol w:w="919"/>
      </w:tblGrid>
      <w:tr w:rsidR="00AD5DF3" w14:paraId="60E90D5A" w14:textId="77777777" w:rsidTr="00C85196">
        <w:tc>
          <w:tcPr>
            <w:tcW w:w="3095" w:type="dxa"/>
            <w:vAlign w:val="center"/>
          </w:tcPr>
          <w:p w14:paraId="08E14FBB" w14:textId="77777777" w:rsidR="00AD5DF3" w:rsidRDefault="00AD5DF3" w:rsidP="00774BFF">
            <w:pPr>
              <w:spacing w:after="156"/>
              <w:ind w:firstLineChars="0" w:firstLine="0"/>
              <w:jc w:val="center"/>
            </w:pPr>
          </w:p>
        </w:tc>
        <w:tc>
          <w:tcPr>
            <w:tcW w:w="3095" w:type="dxa"/>
            <w:vAlign w:val="center"/>
          </w:tcPr>
          <w:p w14:paraId="46BC7C25" w14:textId="4AE399CF" w:rsidR="00AD5DF3" w:rsidRDefault="00DD18DF" w:rsidP="00774BFF">
            <w:pPr>
              <w:spacing w:after="156" w:line="240" w:lineRule="auto"/>
              <w:ind w:firstLineChars="0" w:firstLine="0"/>
              <w:jc w:val="center"/>
            </w:pPr>
            <w:r w:rsidRPr="007648EA">
              <w:rPr>
                <w:position w:val="-30"/>
              </w:rPr>
              <w:object w:dxaOrig="7500" w:dyaOrig="720" w14:anchorId="6D64B0E8">
                <v:shape id="_x0000_i1156" type="#_x0000_t75" style="width:375pt;height:36pt" o:ole="">
                  <v:imagedata r:id="rId264" o:title=""/>
                </v:shape>
                <o:OLEObject Type="Embed" ProgID="Equation.DSMT4" ShapeID="_x0000_i1156" DrawAspect="Content" ObjectID="_1714512146" r:id="rId265"/>
              </w:object>
            </w:r>
          </w:p>
        </w:tc>
        <w:tc>
          <w:tcPr>
            <w:tcW w:w="3096" w:type="dxa"/>
            <w:vAlign w:val="center"/>
          </w:tcPr>
          <w:p w14:paraId="47F36EA8" w14:textId="43980BB1" w:rsidR="00AD5DF3" w:rsidRDefault="00D8354A" w:rsidP="00774BFF">
            <w:pPr>
              <w:spacing w:after="156"/>
              <w:ind w:firstLineChars="0" w:firstLine="0"/>
              <w:jc w:val="right"/>
            </w:pPr>
            <w:r>
              <w:rPr>
                <w:rFonts w:hint="eastAsia"/>
              </w:rPr>
              <w:t>(</w:t>
            </w:r>
            <w:r>
              <w:t>3-1</w:t>
            </w:r>
            <w:r w:rsidR="00B6385B">
              <w:t>6</w:t>
            </w:r>
            <w:r>
              <w:t>)</w:t>
            </w:r>
          </w:p>
        </w:tc>
      </w:tr>
    </w:tbl>
    <w:p w14:paraId="5B0178B7" w14:textId="2BC1B09F" w:rsidR="00CD79DE" w:rsidRDefault="00430B55" w:rsidP="00310C61">
      <w:pPr>
        <w:spacing w:after="156"/>
        <w:ind w:firstLine="480"/>
      </w:pPr>
      <w:r>
        <w:rPr>
          <w:rFonts w:hint="eastAsia"/>
        </w:rPr>
        <w:t>通过观察多项式可以发现，除了我们给定的消息的系数外，其余的所有系数都</w:t>
      </w:r>
      <w:r w:rsidR="007B1C54">
        <w:rPr>
          <w:rFonts w:hint="eastAsia"/>
        </w:rPr>
        <w:t>小于</w:t>
      </w:r>
      <w:r>
        <w:rPr>
          <w:rFonts w:hint="eastAsia"/>
        </w:rPr>
        <w:t>与</w:t>
      </w:r>
      <w:r w:rsidRPr="00C7071D">
        <w:rPr>
          <w:position w:val="-10"/>
        </w:rPr>
        <w:object w:dxaOrig="1120" w:dyaOrig="320" w14:anchorId="5E0A9B25">
          <v:shape id="_x0000_i1157" type="#_x0000_t75" style="width:56.25pt;height:16.5pt" o:ole="">
            <v:imagedata r:id="rId266" o:title=""/>
          </v:shape>
          <o:OLEObject Type="Embed" ProgID="Equation.DSMT4" ShapeID="_x0000_i1157" DrawAspect="Content" ObjectID="_1714512147" r:id="rId267"/>
        </w:object>
      </w:r>
      <w:r w:rsidR="00BB4900">
        <w:rPr>
          <w:rFonts w:hint="eastAsia"/>
        </w:rPr>
        <w:t>，此时我们将多项式系数缩放至</w:t>
      </w:r>
      <w:r w:rsidR="00BB4900" w:rsidRPr="00A90D38">
        <w:rPr>
          <w:position w:val="-6"/>
        </w:rPr>
        <w:object w:dxaOrig="680" w:dyaOrig="279" w14:anchorId="53BDB552">
          <v:shape id="_x0000_i1158" type="#_x0000_t75" style="width:33pt;height:13.5pt" o:ole="">
            <v:imagedata r:id="rId268" o:title=""/>
          </v:shape>
          <o:OLEObject Type="Embed" ProgID="Equation.DSMT4" ShapeID="_x0000_i1158" DrawAspect="Content" ObjectID="_1714512148" r:id="rId269"/>
        </w:object>
      </w:r>
      <w:r w:rsidR="00BB4900">
        <w:rPr>
          <w:rFonts w:hint="eastAsia"/>
        </w:rPr>
        <w:t>范围内</w:t>
      </w:r>
      <w:r w:rsidR="00171A02">
        <w:rPr>
          <w:rFonts w:hint="eastAsia"/>
        </w:rPr>
        <w:t>，</w:t>
      </w:r>
      <w:r w:rsidR="00171A02" w:rsidRPr="00A71925">
        <w:rPr>
          <w:rFonts w:hint="eastAsia"/>
        </w:rPr>
        <w:t>那么我们就得到</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
        <w:gridCol w:w="7356"/>
        <w:gridCol w:w="1088"/>
      </w:tblGrid>
      <w:tr w:rsidR="00513080" w14:paraId="22DC51F5" w14:textId="77777777" w:rsidTr="00C82293">
        <w:tc>
          <w:tcPr>
            <w:tcW w:w="3095" w:type="dxa"/>
            <w:vAlign w:val="center"/>
          </w:tcPr>
          <w:p w14:paraId="08C28FFC" w14:textId="77777777" w:rsidR="00513080" w:rsidRDefault="00513080" w:rsidP="00FF22AE">
            <w:pPr>
              <w:spacing w:after="156"/>
              <w:ind w:firstLineChars="0" w:firstLine="0"/>
              <w:jc w:val="center"/>
            </w:pPr>
          </w:p>
        </w:tc>
        <w:tc>
          <w:tcPr>
            <w:tcW w:w="3095" w:type="dxa"/>
            <w:vAlign w:val="center"/>
          </w:tcPr>
          <w:p w14:paraId="2B1A7E54" w14:textId="01AEF3FA" w:rsidR="00513080" w:rsidRDefault="004A51C8" w:rsidP="006342C8">
            <w:pPr>
              <w:spacing w:after="156" w:line="240" w:lineRule="auto"/>
              <w:ind w:firstLineChars="0" w:firstLine="0"/>
              <w:jc w:val="center"/>
            </w:pPr>
            <w:r w:rsidRPr="00A978C0">
              <w:rPr>
                <w:position w:val="-60"/>
              </w:rPr>
              <w:object w:dxaOrig="7140" w:dyaOrig="1320" w14:anchorId="0F8879A2">
                <v:shape id="_x0000_i1159" type="#_x0000_t75" style="width:357pt;height:66pt" o:ole="">
                  <v:imagedata r:id="rId270" o:title=""/>
                </v:shape>
                <o:OLEObject Type="Embed" ProgID="Equation.DSMT4" ShapeID="_x0000_i1159" DrawAspect="Content" ObjectID="_1714512149" r:id="rId271"/>
              </w:object>
            </w:r>
          </w:p>
        </w:tc>
        <w:tc>
          <w:tcPr>
            <w:tcW w:w="3096" w:type="dxa"/>
            <w:vAlign w:val="center"/>
          </w:tcPr>
          <w:p w14:paraId="326D36CE" w14:textId="58987451" w:rsidR="00513080" w:rsidRDefault="00E5612A" w:rsidP="00FF22AE">
            <w:pPr>
              <w:spacing w:after="156"/>
              <w:ind w:firstLineChars="0" w:firstLine="0"/>
              <w:jc w:val="right"/>
            </w:pPr>
            <w:r>
              <w:rPr>
                <w:rFonts w:hint="eastAsia"/>
              </w:rPr>
              <w:t>(</w:t>
            </w:r>
            <w:r>
              <w:t>3-1</w:t>
            </w:r>
            <w:r w:rsidR="00B6385B">
              <w:t>7</w:t>
            </w:r>
            <w:r>
              <w:t>)</w:t>
            </w:r>
          </w:p>
        </w:tc>
      </w:tr>
    </w:tbl>
    <w:p w14:paraId="73CDC744" w14:textId="77777777" w:rsidR="009A63FA" w:rsidRDefault="00524C93" w:rsidP="009A63FA">
      <w:pPr>
        <w:spacing w:after="156"/>
        <w:ind w:firstLine="480"/>
      </w:pPr>
      <w:r>
        <w:rPr>
          <w:rFonts w:hint="eastAsia"/>
        </w:rPr>
        <w:t>将系数进行四舍五入取整，多项式就会变为我们的明文消息</w:t>
      </w:r>
      <w:r w:rsidRPr="00BE05A8">
        <w:rPr>
          <w:position w:val="-6"/>
        </w:rPr>
        <w:object w:dxaOrig="1700" w:dyaOrig="320" w14:anchorId="78CA2A3D">
          <v:shape id="_x0000_i1160" type="#_x0000_t75" style="width:85.5pt;height:16.5pt" o:ole="">
            <v:imagedata r:id="rId272" o:title=""/>
          </v:shape>
          <o:OLEObject Type="Embed" ProgID="Equation.DSMT4" ShapeID="_x0000_i1160" DrawAspect="Content" ObjectID="_1714512150" r:id="rId273"/>
        </w:object>
      </w:r>
      <w:r>
        <w:rPr>
          <w:rFonts w:hint="eastAsia"/>
        </w:rPr>
        <w:t>，由此来恢复我们的信息。</w:t>
      </w:r>
    </w:p>
    <w:p w14:paraId="1ACB8070" w14:textId="74336C47" w:rsidR="00DC5229" w:rsidRDefault="00C05EEB" w:rsidP="009A63FA">
      <w:pPr>
        <w:spacing w:after="156"/>
        <w:ind w:firstLine="480"/>
      </w:pPr>
      <w:r w:rsidRPr="00C05EEB">
        <w:rPr>
          <w:rFonts w:hint="eastAsia"/>
        </w:rPr>
        <w:t>把它们放在一起，我们通过如下计算来解密密文</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B62AB2" w14:paraId="6DC5C873" w14:textId="77777777" w:rsidTr="00602FAD">
        <w:tc>
          <w:tcPr>
            <w:tcW w:w="3095" w:type="dxa"/>
            <w:vAlign w:val="center"/>
          </w:tcPr>
          <w:p w14:paraId="1E81B383" w14:textId="77777777" w:rsidR="00B62AB2" w:rsidRDefault="00B62AB2" w:rsidP="006F6774">
            <w:pPr>
              <w:spacing w:after="156"/>
              <w:ind w:firstLineChars="0" w:firstLine="0"/>
              <w:jc w:val="center"/>
            </w:pPr>
          </w:p>
        </w:tc>
        <w:tc>
          <w:tcPr>
            <w:tcW w:w="3095" w:type="dxa"/>
            <w:vAlign w:val="center"/>
          </w:tcPr>
          <w:p w14:paraId="70D07550" w14:textId="4916E547" w:rsidR="00B62AB2" w:rsidRDefault="00E14F81" w:rsidP="006F6774">
            <w:pPr>
              <w:spacing w:after="156"/>
              <w:ind w:firstLineChars="0" w:firstLine="0"/>
              <w:jc w:val="center"/>
            </w:pPr>
            <w:r w:rsidRPr="00700F19">
              <w:rPr>
                <w:position w:val="-28"/>
              </w:rPr>
              <w:object w:dxaOrig="2100" w:dyaOrig="660" w14:anchorId="71544639">
                <v:shape id="_x0000_i1161" type="#_x0000_t75" style="width:105pt;height:33pt" o:ole="">
                  <v:imagedata r:id="rId274" o:title=""/>
                </v:shape>
                <o:OLEObject Type="Embed" ProgID="Equation.DSMT4" ShapeID="_x0000_i1161" DrawAspect="Content" ObjectID="_1714512151" r:id="rId275"/>
              </w:object>
            </w:r>
          </w:p>
        </w:tc>
        <w:tc>
          <w:tcPr>
            <w:tcW w:w="3096" w:type="dxa"/>
            <w:vAlign w:val="center"/>
          </w:tcPr>
          <w:p w14:paraId="08317E45" w14:textId="54CD5FD2" w:rsidR="00B62AB2" w:rsidRDefault="000C3E3C" w:rsidP="006F6774">
            <w:pPr>
              <w:spacing w:after="156"/>
              <w:ind w:firstLineChars="0" w:firstLine="0"/>
              <w:jc w:val="right"/>
            </w:pPr>
            <w:r>
              <w:rPr>
                <w:rFonts w:hint="eastAsia"/>
              </w:rPr>
              <w:t>(</w:t>
            </w:r>
            <w:r>
              <w:t>3-1</w:t>
            </w:r>
            <w:r w:rsidR="00B6385B">
              <w:t>8</w:t>
            </w:r>
            <w:r>
              <w:t>)</w:t>
            </w:r>
          </w:p>
        </w:tc>
      </w:tr>
    </w:tbl>
    <w:p w14:paraId="652037DF" w14:textId="20D38D01" w:rsidR="00BE14CC" w:rsidRDefault="00BE14CC" w:rsidP="009B7A24">
      <w:pPr>
        <w:spacing w:after="156"/>
        <w:ind w:firstLine="480"/>
      </w:pPr>
      <w:r>
        <w:rPr>
          <w:rFonts w:ascii="Cambria" w:hAnsi="Cambria" w:cs="Cambria"/>
        </w:rPr>
        <w:t>⌊⌉</w:t>
      </w:r>
      <w:r>
        <w:rPr>
          <w:rFonts w:hint="eastAsia"/>
        </w:rPr>
        <w:t>表示舍入到接近的整数</w:t>
      </w:r>
      <w:r>
        <w:t>(</w:t>
      </w:r>
      <w:r>
        <w:rPr>
          <w:rFonts w:hint="eastAsia"/>
        </w:rPr>
        <w:t>四舍五入</w:t>
      </w:r>
      <w:r>
        <w:t>)</w:t>
      </w:r>
      <w:r w:rsidR="00634597">
        <w:rPr>
          <w:rFonts w:hint="eastAsia"/>
        </w:rPr>
        <w:t>.</w:t>
      </w:r>
      <w:r>
        <w:t xml:space="preserve"> </w:t>
      </w:r>
    </w:p>
    <w:p w14:paraId="535CF53C" w14:textId="4F16A169" w:rsidR="00A42F5D" w:rsidRDefault="005D0985" w:rsidP="00BE14CC">
      <w:pPr>
        <w:spacing w:after="156"/>
        <w:ind w:firstLine="480"/>
      </w:pPr>
      <w:r>
        <w:rPr>
          <w:rFonts w:hint="eastAsia"/>
        </w:rPr>
        <w:t>可以发现，当我们对系数进行缩放操作的时候，如果噪声多项式的系数过大，缩放之后导致解出一个与正确值不同的整数，接着解密就会悄无声息的失败了。在本次例子中，最大的噪音为</w:t>
      </w:r>
      <w:r w:rsidR="00F60D1E" w:rsidRPr="00BE05A8">
        <w:rPr>
          <w:position w:val="-6"/>
        </w:rPr>
        <w:object w:dxaOrig="920" w:dyaOrig="279" w14:anchorId="776E5CB7">
          <v:shape id="_x0000_i1162" type="#_x0000_t75" style="width:46.5pt;height:13.5pt" o:ole="">
            <v:imagedata r:id="rId276" o:title=""/>
          </v:shape>
          <o:OLEObject Type="Embed" ProgID="Equation.DSMT4" ShapeID="_x0000_i1162" DrawAspect="Content" ObjectID="_1714512152" r:id="rId277"/>
        </w:object>
      </w:r>
      <w:r w:rsidR="00F60D1E">
        <w:rPr>
          <w:rFonts w:hint="eastAsia"/>
        </w:rPr>
        <w:t>，所有本次将会正确的解密出消息</w:t>
      </w:r>
      <w:r w:rsidR="002D3B2E">
        <w:rPr>
          <w:rFonts w:hint="eastAsia"/>
        </w:rPr>
        <w:t>。</w:t>
      </w:r>
    </w:p>
    <w:p w14:paraId="6C93FEE4" w14:textId="3232A086" w:rsidR="00004B2A" w:rsidRDefault="00004B2A" w:rsidP="00F96F83">
      <w:pPr>
        <w:pStyle w:val="2"/>
        <w:spacing w:after="156"/>
        <w:ind w:left="480" w:hanging="480"/>
      </w:pPr>
      <w:bookmarkStart w:id="35" w:name="_Toc102658569"/>
      <w:r>
        <w:rPr>
          <w:rFonts w:hint="eastAsia"/>
        </w:rPr>
        <w:t>CKKS</w:t>
      </w:r>
      <w:r w:rsidR="00F14A1D">
        <w:rPr>
          <w:rFonts w:hint="eastAsia"/>
        </w:rPr>
        <w:t>方案</w:t>
      </w:r>
      <w:r>
        <w:rPr>
          <w:rFonts w:hint="eastAsia"/>
        </w:rPr>
        <w:t>的</w:t>
      </w:r>
      <w:r w:rsidR="003A5118">
        <w:rPr>
          <w:rFonts w:hint="eastAsia"/>
        </w:rPr>
        <w:t>编码与解码</w:t>
      </w:r>
      <w:bookmarkEnd w:id="35"/>
      <w:r w:rsidR="00222AE6" w:rsidRPr="001929E9">
        <w:rPr>
          <w:vertAlign w:val="superscript"/>
        </w:rPr>
        <w:fldChar w:fldCharType="begin"/>
      </w:r>
      <w:r w:rsidR="00222AE6" w:rsidRPr="001929E9">
        <w:rPr>
          <w:vertAlign w:val="superscript"/>
        </w:rPr>
        <w:instrText xml:space="preserve"> </w:instrText>
      </w:r>
      <w:r w:rsidR="00222AE6" w:rsidRPr="001929E9">
        <w:rPr>
          <w:rFonts w:hint="eastAsia"/>
          <w:vertAlign w:val="superscript"/>
        </w:rPr>
        <w:instrText>REF _Ref103093174 \n \h</w:instrText>
      </w:r>
      <w:r w:rsidR="00222AE6" w:rsidRPr="001929E9">
        <w:rPr>
          <w:vertAlign w:val="superscript"/>
        </w:rPr>
        <w:instrText xml:space="preserve"> </w:instrText>
      </w:r>
      <w:r w:rsidR="001929E9">
        <w:rPr>
          <w:vertAlign w:val="superscript"/>
        </w:rPr>
        <w:instrText xml:space="preserve"> \* MERGEFORMAT </w:instrText>
      </w:r>
      <w:r w:rsidR="00222AE6" w:rsidRPr="001929E9">
        <w:rPr>
          <w:vertAlign w:val="superscript"/>
        </w:rPr>
      </w:r>
      <w:r w:rsidR="00222AE6" w:rsidRPr="001929E9">
        <w:rPr>
          <w:vertAlign w:val="superscript"/>
        </w:rPr>
        <w:fldChar w:fldCharType="separate"/>
      </w:r>
      <w:r w:rsidR="00C37089">
        <w:rPr>
          <w:vertAlign w:val="superscript"/>
        </w:rPr>
        <w:t xml:space="preserve">[20] </w:t>
      </w:r>
      <w:r w:rsidR="00222AE6" w:rsidRPr="001929E9">
        <w:rPr>
          <w:vertAlign w:val="superscript"/>
        </w:rPr>
        <w:fldChar w:fldCharType="end"/>
      </w:r>
    </w:p>
    <w:p w14:paraId="4D10AAFE" w14:textId="62E9B5D1" w:rsidR="00CA1D2F" w:rsidRDefault="001559EC" w:rsidP="00CA1D2F">
      <w:pPr>
        <w:spacing w:after="156"/>
        <w:ind w:firstLine="480"/>
      </w:pPr>
      <w:r>
        <w:rPr>
          <w:rFonts w:hint="eastAsia"/>
        </w:rPr>
        <w:t>编码可让浮点数转变为整系数多项式，使得其符合</w:t>
      </w:r>
      <w:r>
        <w:rPr>
          <w:rFonts w:hint="eastAsia"/>
        </w:rPr>
        <w:t>BFV</w:t>
      </w:r>
      <w:r>
        <w:rPr>
          <w:rFonts w:hint="eastAsia"/>
        </w:rPr>
        <w:t>方案对整系数多项式加密的特点，且</w:t>
      </w:r>
      <w:r>
        <w:rPr>
          <w:rFonts w:hint="eastAsia"/>
        </w:rPr>
        <w:t>CKKS</w:t>
      </w:r>
      <w:r>
        <w:rPr>
          <w:rFonts w:hint="eastAsia"/>
        </w:rPr>
        <w:t>方案也是</w:t>
      </w:r>
      <w:r>
        <w:rPr>
          <w:rFonts w:hint="eastAsia"/>
        </w:rPr>
        <w:t>B</w:t>
      </w:r>
      <w:r>
        <w:t>FV</w:t>
      </w:r>
      <w:r>
        <w:rPr>
          <w:rFonts w:hint="eastAsia"/>
        </w:rPr>
        <w:t>方案的衍生。</w:t>
      </w:r>
    </w:p>
    <w:p w14:paraId="3AF10A23" w14:textId="449F84C2" w:rsidR="00B172CD" w:rsidRDefault="00B172CD" w:rsidP="008B33BD">
      <w:pPr>
        <w:pStyle w:val="3"/>
        <w:spacing w:after="156"/>
        <w:ind w:left="600" w:hanging="600"/>
      </w:pPr>
      <w:bookmarkStart w:id="36" w:name="_Toc102658570"/>
      <w:r>
        <w:rPr>
          <w:rFonts w:hint="eastAsia"/>
        </w:rPr>
        <w:t>编码</w:t>
      </w:r>
      <w:bookmarkEnd w:id="36"/>
    </w:p>
    <w:p w14:paraId="36B4D2FB" w14:textId="1EB39308" w:rsidR="00755626" w:rsidRDefault="005A758E" w:rsidP="007629C2">
      <w:pPr>
        <w:spacing w:after="156" w:line="240" w:lineRule="auto"/>
        <w:ind w:firstLine="480"/>
      </w:pPr>
      <w:r>
        <w:rPr>
          <w:rFonts w:hint="eastAsia"/>
        </w:rPr>
        <w:t>若此时拥有</w:t>
      </w:r>
      <w:r w:rsidR="00133695" w:rsidRPr="005872C0">
        <w:rPr>
          <w:position w:val="-24"/>
        </w:rPr>
        <w:object w:dxaOrig="240" w:dyaOrig="620" w14:anchorId="2D43D79E">
          <v:shape id="_x0000_i1163" type="#_x0000_t75" style="width:12pt;height:30.75pt" o:ole="">
            <v:imagedata r:id="rId278" o:title=""/>
          </v:shape>
          <o:OLEObject Type="Embed" ProgID="Equation.DSMT4" ShapeID="_x0000_i1163" DrawAspect="Content" ObjectID="_1714512153" r:id="rId279"/>
        </w:object>
      </w:r>
      <w:r w:rsidR="000E1A24">
        <w:rPr>
          <w:rFonts w:hint="eastAsia"/>
        </w:rPr>
        <w:t>维</w:t>
      </w:r>
      <w:r w:rsidR="00333D44">
        <w:rPr>
          <w:rFonts w:hint="eastAsia"/>
        </w:rPr>
        <w:t>浮点数向量</w:t>
      </w:r>
      <w:r w:rsidR="00333D44" w:rsidRPr="00333D44">
        <w:rPr>
          <w:position w:val="-6"/>
        </w:rPr>
        <w:object w:dxaOrig="260" w:dyaOrig="220" w14:anchorId="35FF2166">
          <v:shape id="_x0000_i1164" type="#_x0000_t75" style="width:12.75pt;height:10.5pt" o:ole="">
            <v:imagedata r:id="rId280" o:title=""/>
          </v:shape>
          <o:OLEObject Type="Embed" ProgID="Equation.DSMT4" ShapeID="_x0000_i1164" DrawAspect="Content" ObjectID="_1714512154" r:id="rId281"/>
        </w:object>
      </w:r>
      <w:r w:rsidR="00333D44">
        <w:rPr>
          <w:rFonts w:hint="eastAsia"/>
        </w:rPr>
        <w:t>，</w:t>
      </w:r>
      <w:r w:rsidR="0020027C">
        <w:rPr>
          <w:rFonts w:hint="eastAsia"/>
        </w:rPr>
        <w:t>将其扩展至复数域，向量</w:t>
      </w:r>
      <w:r w:rsidR="0020027C" w:rsidRPr="00333D44">
        <w:rPr>
          <w:position w:val="-6"/>
        </w:rPr>
        <w:object w:dxaOrig="260" w:dyaOrig="220" w14:anchorId="1385F550">
          <v:shape id="_x0000_i1165" type="#_x0000_t75" style="width:12.75pt;height:10.5pt" o:ole="">
            <v:imagedata r:id="rId280" o:title=""/>
          </v:shape>
          <o:OLEObject Type="Embed" ProgID="Equation.DSMT4" ShapeID="_x0000_i1165" DrawAspect="Content" ObjectID="_1714512155" r:id="rId282"/>
        </w:object>
      </w:r>
      <w:r w:rsidR="0020027C">
        <w:rPr>
          <w:rFonts w:hint="eastAsia"/>
        </w:rPr>
        <w:t>增广为</w:t>
      </w:r>
      <w:r w:rsidR="0020027C" w:rsidRPr="00333D44">
        <w:rPr>
          <w:position w:val="-6"/>
        </w:rPr>
        <w:object w:dxaOrig="200" w:dyaOrig="220" w14:anchorId="136AC73F">
          <v:shape id="_x0000_i1166" type="#_x0000_t75" style="width:9.75pt;height:10.5pt" o:ole="">
            <v:imagedata r:id="rId283" o:title=""/>
          </v:shape>
          <o:OLEObject Type="Embed" ProgID="Equation.DSMT4" ShapeID="_x0000_i1166" DrawAspect="Content" ObjectID="_1714512156" r:id="rId284"/>
        </w:object>
      </w:r>
      <w:r w:rsidR="0020027C">
        <w:rPr>
          <w:rFonts w:hint="eastAsia"/>
        </w:rPr>
        <w:t>维向量</w:t>
      </w:r>
      <w:r w:rsidR="00997C27">
        <w:rPr>
          <w:rFonts w:hint="eastAsia"/>
        </w:rPr>
        <w:t>，其中前</w:t>
      </w:r>
      <w:r w:rsidR="00997C27" w:rsidRPr="005872C0">
        <w:rPr>
          <w:position w:val="-24"/>
        </w:rPr>
        <w:object w:dxaOrig="240" w:dyaOrig="620" w14:anchorId="6FA4CB70">
          <v:shape id="_x0000_i1167" type="#_x0000_t75" style="width:12pt;height:30.75pt" o:ole="">
            <v:imagedata r:id="rId278" o:title=""/>
          </v:shape>
          <o:OLEObject Type="Embed" ProgID="Equation.DSMT4" ShapeID="_x0000_i1167" DrawAspect="Content" ObjectID="_1714512157" r:id="rId285"/>
        </w:object>
      </w:r>
      <w:r w:rsidR="00B72F3D">
        <w:rPr>
          <w:rFonts w:hint="eastAsia"/>
        </w:rPr>
        <w:t>项</w:t>
      </w:r>
      <w:r w:rsidR="00BE2E53">
        <w:rPr>
          <w:rFonts w:hint="eastAsia"/>
        </w:rPr>
        <w:t>为原向量，后</w:t>
      </w:r>
      <w:r w:rsidR="00BE2E53" w:rsidRPr="005872C0">
        <w:rPr>
          <w:position w:val="-24"/>
        </w:rPr>
        <w:object w:dxaOrig="240" w:dyaOrig="620" w14:anchorId="05EFCED1">
          <v:shape id="_x0000_i1168" type="#_x0000_t75" style="width:12pt;height:30.75pt" o:ole="">
            <v:imagedata r:id="rId278" o:title=""/>
          </v:shape>
          <o:OLEObject Type="Embed" ProgID="Equation.DSMT4" ShapeID="_x0000_i1168" DrawAspect="Content" ObjectID="_1714512158" r:id="rId286"/>
        </w:object>
      </w:r>
      <w:r w:rsidR="00BE2E53">
        <w:rPr>
          <w:rFonts w:hint="eastAsia"/>
        </w:rPr>
        <w:t>项为共轭复数</w:t>
      </w:r>
      <w:r w:rsidR="00F5244A">
        <w:rPr>
          <w:rFonts w:hint="eastAsia"/>
        </w:rPr>
        <w:t>，我们将这一增广后的向量称为</w:t>
      </w:r>
      <w:r w:rsidR="00F5244A" w:rsidRPr="00F5244A">
        <w:rPr>
          <w:position w:val="-6"/>
        </w:rPr>
        <w:object w:dxaOrig="320" w:dyaOrig="279" w14:anchorId="7AD4FC69">
          <v:shape id="_x0000_i1169" type="#_x0000_t75" style="width:15.75pt;height:14.25pt" o:ole="">
            <v:imagedata r:id="rId287" o:title=""/>
          </v:shape>
          <o:OLEObject Type="Embed" ProgID="Equation.DSMT4" ShapeID="_x0000_i1169" DrawAspect="Content" ObjectID="_1714512159" r:id="rId288"/>
        </w:object>
      </w:r>
      <w:r w:rsidR="00BE2E53">
        <w:rPr>
          <w:rFonts w:hint="eastAsia"/>
        </w:rPr>
        <w:t>。</w:t>
      </w:r>
    </w:p>
    <w:p w14:paraId="056D8811" w14:textId="09D1ADAB" w:rsidR="00575A0F" w:rsidRDefault="00575A0F" w:rsidP="005A3FAE">
      <w:pPr>
        <w:spacing w:after="156"/>
        <w:ind w:firstLine="480"/>
      </w:pPr>
      <w:r>
        <w:rPr>
          <w:rFonts w:hint="eastAsia"/>
        </w:rPr>
        <w:t>接下来考虑多项式模的根。由其表达式可知多项式模</w:t>
      </w:r>
      <w:r w:rsidR="000C4241" w:rsidRPr="00575A0F">
        <w:rPr>
          <w:position w:val="-6"/>
        </w:rPr>
        <w:object w:dxaOrig="600" w:dyaOrig="320" w14:anchorId="62793D85">
          <v:shape id="_x0000_i1170" type="#_x0000_t75" style="width:30pt;height:15.75pt" o:ole="">
            <v:imagedata r:id="rId289" o:title=""/>
          </v:shape>
          <o:OLEObject Type="Embed" ProgID="Equation.DSMT4" ShapeID="_x0000_i1170" DrawAspect="Content" ObjectID="_1714512160" r:id="rId290"/>
        </w:object>
      </w:r>
      <w:r>
        <w:rPr>
          <w:rFonts w:hint="eastAsia"/>
        </w:rPr>
        <w:t>拥有</w:t>
      </w:r>
      <w:r w:rsidR="000C4241" w:rsidRPr="00575A0F">
        <w:rPr>
          <w:position w:val="-6"/>
        </w:rPr>
        <w:object w:dxaOrig="200" w:dyaOrig="220" w14:anchorId="4E893997">
          <v:shape id="_x0000_i1171" type="#_x0000_t75" style="width:9.75pt;height:10.5pt" o:ole="">
            <v:imagedata r:id="rId291" o:title=""/>
          </v:shape>
          <o:OLEObject Type="Embed" ProgID="Equation.DSMT4" ShapeID="_x0000_i1171" DrawAspect="Content" ObjectID="_1714512161" r:id="rId292"/>
        </w:object>
      </w:r>
      <w:r>
        <w:rPr>
          <w:rFonts w:hint="eastAsia"/>
        </w:rPr>
        <w:t>个复数根</w:t>
      </w:r>
      <w:r w:rsidR="00FC63CF" w:rsidRPr="00FC63CF">
        <w:rPr>
          <w:position w:val="-12"/>
        </w:rPr>
        <w:object w:dxaOrig="260" w:dyaOrig="360" w14:anchorId="1722221A">
          <v:shape id="_x0000_i1172" type="#_x0000_t75" style="width:12.75pt;height:18pt" o:ole="">
            <v:imagedata r:id="rId293" o:title=""/>
          </v:shape>
          <o:OLEObject Type="Embed" ProgID="Equation.DSMT4" ShapeID="_x0000_i1172" DrawAspect="Content" ObjectID="_1714512162" r:id="rId294"/>
        </w:object>
      </w:r>
      <w:r w:rsidR="00FC63CF">
        <w:rPr>
          <w:rFonts w:hint="eastAsia"/>
        </w:rPr>
        <w:t>，将这些复数根组成</w:t>
      </w:r>
      <w:r w:rsidR="00FC63CF" w:rsidRPr="00FC63CF">
        <w:rPr>
          <w:position w:val="-6"/>
        </w:rPr>
        <w:object w:dxaOrig="200" w:dyaOrig="220" w14:anchorId="498D48FC">
          <v:shape id="_x0000_i1173" type="#_x0000_t75" style="width:9.75pt;height:10.5pt" o:ole="">
            <v:imagedata r:id="rId295" o:title=""/>
          </v:shape>
          <o:OLEObject Type="Embed" ProgID="Equation.DSMT4" ShapeID="_x0000_i1173" DrawAspect="Content" ObjectID="_1714512163" r:id="rId296"/>
        </w:object>
      </w:r>
      <w:r w:rsidR="00FC63CF">
        <w:rPr>
          <w:rFonts w:hint="eastAsia"/>
        </w:rPr>
        <w:t>维向量</w:t>
      </w:r>
      <w:r w:rsidR="0005140D" w:rsidRPr="0005140D">
        <w:rPr>
          <w:position w:val="-10"/>
        </w:rPr>
        <w:object w:dxaOrig="240" w:dyaOrig="320" w14:anchorId="1A8B9A22">
          <v:shape id="_x0000_i1174" type="#_x0000_t75" style="width:12pt;height:15.75pt" o:ole="">
            <v:imagedata r:id="rId297" o:title=""/>
          </v:shape>
          <o:OLEObject Type="Embed" ProgID="Equation.DSMT4" ShapeID="_x0000_i1174" DrawAspect="Content" ObjectID="_1714512164" r:id="rId298"/>
        </w:object>
      </w:r>
      <w:r w:rsidR="007629C2">
        <w:t>,</w:t>
      </w:r>
      <w:r w:rsidR="006840D0">
        <w:rPr>
          <w:rFonts w:hint="eastAsia"/>
        </w:rPr>
        <w:t>以向量</w:t>
      </w:r>
      <w:r w:rsidR="006840D0" w:rsidRPr="0005140D">
        <w:rPr>
          <w:position w:val="-10"/>
        </w:rPr>
        <w:object w:dxaOrig="240" w:dyaOrig="320" w14:anchorId="0FC9C2F4">
          <v:shape id="_x0000_i1175" type="#_x0000_t75" style="width:12pt;height:15.75pt" o:ole="">
            <v:imagedata r:id="rId297" o:title=""/>
          </v:shape>
          <o:OLEObject Type="Embed" ProgID="Equation.DSMT4" ShapeID="_x0000_i1175" DrawAspect="Content" ObjectID="_1714512165" r:id="rId299"/>
        </w:object>
      </w:r>
      <w:r w:rsidR="006840D0">
        <w:rPr>
          <w:rFonts w:hint="eastAsia"/>
        </w:rPr>
        <w:t>为</w:t>
      </w:r>
      <w:r w:rsidR="006840D0" w:rsidRPr="006840D0">
        <w:rPr>
          <w:position w:val="-6"/>
        </w:rPr>
        <w:object w:dxaOrig="200" w:dyaOrig="220" w14:anchorId="7E614554">
          <v:shape id="_x0000_i1176" type="#_x0000_t75" style="width:9.75pt;height:10.5pt" o:ole="">
            <v:imagedata r:id="rId300" o:title=""/>
          </v:shape>
          <o:OLEObject Type="Embed" ProgID="Equation.DSMT4" ShapeID="_x0000_i1176" DrawAspect="Content" ObjectID="_1714512166" r:id="rId301"/>
        </w:object>
      </w:r>
      <w:r w:rsidR="006840D0">
        <w:rPr>
          <w:rFonts w:hint="eastAsia"/>
        </w:rPr>
        <w:t>，消息向量</w:t>
      </w:r>
      <w:r w:rsidR="006840D0" w:rsidRPr="00F5244A">
        <w:rPr>
          <w:position w:val="-6"/>
        </w:rPr>
        <w:object w:dxaOrig="320" w:dyaOrig="279" w14:anchorId="62CC5BCE">
          <v:shape id="_x0000_i1177" type="#_x0000_t75" style="width:15.75pt;height:14.25pt" o:ole="">
            <v:imagedata r:id="rId287" o:title=""/>
          </v:shape>
          <o:OLEObject Type="Embed" ProgID="Equation.DSMT4" ShapeID="_x0000_i1177" DrawAspect="Content" ObjectID="_1714512167" r:id="rId302"/>
        </w:object>
      </w:r>
      <w:r w:rsidR="006840D0">
        <w:rPr>
          <w:rFonts w:hint="eastAsia"/>
        </w:rPr>
        <w:t>为</w:t>
      </w:r>
      <w:r w:rsidR="006840D0" w:rsidRPr="006840D0">
        <w:rPr>
          <w:position w:val="-10"/>
        </w:rPr>
        <w:object w:dxaOrig="220" w:dyaOrig="260" w14:anchorId="1506DB60">
          <v:shape id="_x0000_i1178" type="#_x0000_t75" style="width:10.5pt;height:12.75pt" o:ole="">
            <v:imagedata r:id="rId303" o:title=""/>
          </v:shape>
          <o:OLEObject Type="Embed" ProgID="Equation.DSMT4" ShapeID="_x0000_i1178" DrawAspect="Content" ObjectID="_1714512168" r:id="rId304"/>
        </w:object>
      </w:r>
      <w:r w:rsidR="007629C2">
        <w:rPr>
          <w:rFonts w:hint="eastAsia"/>
        </w:rPr>
        <w:t>使用拉格朗日插值法构造出多项式</w:t>
      </w:r>
      <w:r w:rsidR="00715F76" w:rsidRPr="00715F76">
        <w:rPr>
          <w:position w:val="-10"/>
        </w:rPr>
        <w:object w:dxaOrig="240" w:dyaOrig="320" w14:anchorId="089E92F4">
          <v:shape id="_x0000_i1179" type="#_x0000_t75" style="width:12pt;height:15.75pt" o:ole="">
            <v:imagedata r:id="rId305" o:title=""/>
          </v:shape>
          <o:OLEObject Type="Embed" ProgID="Equation.DSMT4" ShapeID="_x0000_i1179" DrawAspect="Content" ObjectID="_1714512169" r:id="rId306"/>
        </w:object>
      </w:r>
      <w:r w:rsidR="007629C2">
        <w:rPr>
          <w:rFonts w:hint="eastAsia"/>
        </w:rPr>
        <w:t>，满足</w:t>
      </w:r>
    </w:p>
    <w:p w14:paraId="7E2FBB42" w14:textId="49FED0F3" w:rsidR="007629C2" w:rsidRDefault="00715F76" w:rsidP="00715F76">
      <w:pPr>
        <w:spacing w:after="156"/>
        <w:ind w:firstLine="480"/>
        <w:jc w:val="center"/>
      </w:pPr>
      <w:r w:rsidRPr="00715F76">
        <w:rPr>
          <w:position w:val="-10"/>
        </w:rPr>
        <w:object w:dxaOrig="1380" w:dyaOrig="320" w14:anchorId="3D4CC0B7">
          <v:shape id="_x0000_i1180" type="#_x0000_t75" style="width:69pt;height:15.75pt" o:ole="">
            <v:imagedata r:id="rId307" o:title=""/>
          </v:shape>
          <o:OLEObject Type="Embed" ProgID="Equation.DSMT4" ShapeID="_x0000_i1180" DrawAspect="Content" ObjectID="_1714512170" r:id="rId308"/>
        </w:object>
      </w:r>
    </w:p>
    <w:p w14:paraId="4FA2E1C1" w14:textId="7648477C" w:rsidR="00715F76" w:rsidRDefault="00651A9B" w:rsidP="00651A9B">
      <w:pPr>
        <w:spacing w:after="156"/>
        <w:ind w:firstLine="480"/>
      </w:pPr>
      <w:r>
        <w:rPr>
          <w:rFonts w:hint="eastAsia"/>
        </w:rPr>
        <w:t>其中，</w:t>
      </w:r>
      <w:r w:rsidRPr="00EC14CF">
        <w:rPr>
          <w:position w:val="-4"/>
        </w:rPr>
        <w:object w:dxaOrig="220" w:dyaOrig="260" w14:anchorId="7B0F8C87">
          <v:shape id="_x0000_i1181" type="#_x0000_t75" style="width:10.5pt;height:12.75pt" o:ole="">
            <v:imagedata r:id="rId309" o:title=""/>
          </v:shape>
          <o:OLEObject Type="Embed" ProgID="Equation.DSMT4" ShapeID="_x0000_i1181" DrawAspect="Content" ObjectID="_1714512171" r:id="rId310"/>
        </w:object>
      </w:r>
      <w:r>
        <w:rPr>
          <w:rFonts w:hint="eastAsia"/>
        </w:rPr>
        <w:t>为放大因子，</w:t>
      </w:r>
      <w:r w:rsidR="00AE0B8B" w:rsidRPr="00EC14CF">
        <w:rPr>
          <w:position w:val="-4"/>
        </w:rPr>
        <w:object w:dxaOrig="220" w:dyaOrig="260" w14:anchorId="6557F49E">
          <v:shape id="_x0000_i1182" type="#_x0000_t75" style="width:10.5pt;height:12.75pt" o:ole="">
            <v:imagedata r:id="rId311" o:title=""/>
          </v:shape>
          <o:OLEObject Type="Embed" ProgID="Equation.DSMT4" ShapeID="_x0000_i1182" DrawAspect="Content" ObjectID="_1714512172" r:id="rId312"/>
        </w:object>
      </w:r>
      <w:r w:rsidR="00AE0B8B">
        <w:rPr>
          <w:rFonts w:hint="eastAsia"/>
        </w:rPr>
        <w:t>的大小决定了浮点数的精度。但过大的</w:t>
      </w:r>
      <w:r w:rsidR="00AE0B8B" w:rsidRPr="00EC14CF">
        <w:rPr>
          <w:position w:val="-4"/>
        </w:rPr>
        <w:object w:dxaOrig="220" w:dyaOrig="260" w14:anchorId="06ADB2D8">
          <v:shape id="_x0000_i1183" type="#_x0000_t75" style="width:10.5pt;height:12.75pt" o:ole="">
            <v:imagedata r:id="rId313" o:title=""/>
          </v:shape>
          <o:OLEObject Type="Embed" ProgID="Equation.DSMT4" ShapeID="_x0000_i1183" DrawAspect="Content" ObjectID="_1714512173" r:id="rId314"/>
        </w:object>
      </w:r>
      <w:r w:rsidR="00AE0B8B">
        <w:rPr>
          <w:rFonts w:hint="eastAsia"/>
        </w:rPr>
        <w:t>会导致</w:t>
      </w:r>
      <w:r w:rsidR="00052F9E">
        <w:rPr>
          <w:rFonts w:hint="eastAsia"/>
        </w:rPr>
        <w:t>多项式的系数不断变大，最终出现超出系数模的情况。</w:t>
      </w:r>
    </w:p>
    <w:p w14:paraId="4DEB4F9D" w14:textId="785A0A23" w:rsidR="00EE6009" w:rsidRDefault="00265A17" w:rsidP="00651A9B">
      <w:pPr>
        <w:spacing w:after="156"/>
        <w:ind w:firstLine="480"/>
      </w:pPr>
      <w:r>
        <w:rPr>
          <w:rFonts w:hint="eastAsia"/>
        </w:rPr>
        <w:t>经过编码后得到了一个实数域上的整系数多项式，这就完成了编码的操作，加入了浮点数的明文空间。</w:t>
      </w:r>
    </w:p>
    <w:p w14:paraId="3143E650" w14:textId="75733C54" w:rsidR="008175CC" w:rsidRDefault="008175CC" w:rsidP="008175CC">
      <w:pPr>
        <w:pStyle w:val="3"/>
        <w:spacing w:after="156"/>
        <w:ind w:left="600" w:hanging="600"/>
      </w:pPr>
      <w:bookmarkStart w:id="37" w:name="_Toc102658571"/>
      <w:r>
        <w:rPr>
          <w:rFonts w:hint="eastAsia"/>
        </w:rPr>
        <w:lastRenderedPageBreak/>
        <w:t>解码</w:t>
      </w:r>
      <w:bookmarkEnd w:id="37"/>
    </w:p>
    <w:p w14:paraId="60DE535B" w14:textId="50466B94" w:rsidR="008175CC" w:rsidRPr="008175CC" w:rsidRDefault="006840D0" w:rsidP="008175CC">
      <w:pPr>
        <w:spacing w:after="156"/>
        <w:ind w:firstLine="480"/>
      </w:pPr>
      <w:r>
        <w:rPr>
          <w:rFonts w:hint="eastAsia"/>
        </w:rPr>
        <w:t>解码的过程本质就是编码的逆过程，首先将放大因子</w:t>
      </w:r>
      <w:r w:rsidRPr="00EC14CF">
        <w:rPr>
          <w:position w:val="-4"/>
        </w:rPr>
        <w:object w:dxaOrig="220" w:dyaOrig="260" w14:anchorId="36EE07EA">
          <v:shape id="_x0000_i1184" type="#_x0000_t75" style="width:10.5pt;height:12.75pt" o:ole="">
            <v:imagedata r:id="rId311" o:title=""/>
          </v:shape>
          <o:OLEObject Type="Embed" ProgID="Equation.DSMT4" ShapeID="_x0000_i1184" DrawAspect="Content" ObjectID="_1714512174" r:id="rId315"/>
        </w:object>
      </w:r>
      <w:r>
        <w:rPr>
          <w:rFonts w:hint="eastAsia"/>
        </w:rPr>
        <w:t>消去，接着根据多项式模的根</w:t>
      </w:r>
      <w:r w:rsidR="006F5D7D">
        <w:rPr>
          <w:rFonts w:hint="eastAsia"/>
        </w:rPr>
        <w:t>向量还原出原来的消息。</w:t>
      </w:r>
    </w:p>
    <w:p w14:paraId="3B8358F7" w14:textId="7424236E" w:rsidR="00E82460" w:rsidRDefault="00E82460" w:rsidP="0084473C">
      <w:pPr>
        <w:pStyle w:val="2"/>
        <w:spacing w:after="156"/>
        <w:ind w:left="480" w:hanging="480"/>
      </w:pPr>
      <w:bookmarkStart w:id="38" w:name="_Toc102658572"/>
      <w:r>
        <w:rPr>
          <w:rFonts w:hint="eastAsia"/>
        </w:rPr>
        <w:t>半诚实</w:t>
      </w:r>
      <w:r w:rsidR="00C95C75">
        <w:rPr>
          <w:rFonts w:hint="eastAsia"/>
        </w:rPr>
        <w:t>敌手</w:t>
      </w:r>
      <w:r>
        <w:rPr>
          <w:rFonts w:hint="eastAsia"/>
        </w:rPr>
        <w:t>模型</w:t>
      </w:r>
      <w:bookmarkEnd w:id="38"/>
    </w:p>
    <w:p w14:paraId="02444985" w14:textId="1362739E" w:rsidR="0084473C" w:rsidRDefault="00132945" w:rsidP="0084473C">
      <w:pPr>
        <w:spacing w:after="156"/>
        <w:ind w:firstLine="480"/>
      </w:pPr>
      <w:r>
        <w:rPr>
          <w:rFonts w:hint="eastAsia"/>
        </w:rPr>
        <w:t>半诚实敌手模型</w:t>
      </w:r>
      <w:r w:rsidR="00983430">
        <w:rPr>
          <w:rFonts w:hint="eastAsia"/>
        </w:rPr>
        <w:t>应用于</w:t>
      </w:r>
      <w:r>
        <w:rPr>
          <w:rFonts w:hint="eastAsia"/>
        </w:rPr>
        <w:t>多方安全计算中，</w:t>
      </w:r>
      <w:r w:rsidR="006C2249">
        <w:rPr>
          <w:rFonts w:hint="eastAsia"/>
        </w:rPr>
        <w:t>而对于安全多方计算</w:t>
      </w:r>
      <w:r w:rsidR="00D74FBA">
        <w:rPr>
          <w:rFonts w:hint="eastAsia"/>
        </w:rPr>
        <w:t>拥有两种安全模型</w:t>
      </w:r>
      <w:r w:rsidR="000F6A41">
        <w:rPr>
          <w:rFonts w:hint="eastAsia"/>
        </w:rPr>
        <w:t>，一是</w:t>
      </w:r>
      <w:r w:rsidR="006A64C0">
        <w:rPr>
          <w:rFonts w:hint="eastAsia"/>
        </w:rPr>
        <w:t>半诚实敌手模型</w:t>
      </w:r>
      <w:r w:rsidR="00D9103F">
        <w:rPr>
          <w:rFonts w:hint="eastAsia"/>
        </w:rPr>
        <w:t>(</w:t>
      </w:r>
      <w:r w:rsidR="000A1E5A">
        <w:t>The Semi-Honest Model</w:t>
      </w:r>
      <w:r w:rsidR="00D9103F">
        <w:t>)</w:t>
      </w:r>
      <w:r w:rsidR="00067736">
        <w:rPr>
          <w:rFonts w:hint="eastAsia"/>
        </w:rPr>
        <w:t>，二是</w:t>
      </w:r>
      <w:r w:rsidR="006A64C0">
        <w:rPr>
          <w:rFonts w:hint="eastAsia"/>
        </w:rPr>
        <w:t>恶意敌手模型</w:t>
      </w:r>
      <w:r w:rsidR="0076748E">
        <w:rPr>
          <w:rFonts w:hint="eastAsia"/>
        </w:rPr>
        <w:t>(</w:t>
      </w:r>
      <w:r w:rsidR="0076748E">
        <w:t>The Malicious Model)</w:t>
      </w:r>
      <w:r w:rsidR="00634597">
        <w:rPr>
          <w:rFonts w:hint="eastAsia"/>
        </w:rPr>
        <w:t>.</w:t>
      </w:r>
    </w:p>
    <w:p w14:paraId="42FA3C7B" w14:textId="3F3D080A" w:rsidR="00DD279B" w:rsidRDefault="00F05E4F" w:rsidP="0084473C">
      <w:pPr>
        <w:spacing w:after="156"/>
        <w:ind w:firstLine="480"/>
      </w:pPr>
      <w:r>
        <w:rPr>
          <w:rFonts w:hint="eastAsia"/>
        </w:rPr>
        <w:t>按照协议的规定并诚实的执行下去的计算参与方，这就是半诚实敌手模型</w:t>
      </w:r>
      <w:r w:rsidR="00705483">
        <w:rPr>
          <w:rFonts w:hint="eastAsia"/>
        </w:rPr>
        <w:t>。</w:t>
      </w:r>
      <w:r w:rsidR="0070282C">
        <w:rPr>
          <w:rFonts w:hint="eastAsia"/>
        </w:rPr>
        <w:t>但是，执行协议的过程中计算参与方的输入输出和运行过程中得到的信息可能会被窃取，被恶意攻击者监听到。</w:t>
      </w:r>
      <w:r w:rsidR="00742704">
        <w:rPr>
          <w:rFonts w:hint="eastAsia"/>
        </w:rPr>
        <w:t>在生活中，往往被动攻击是占攻击的大部分，根据成本和开销，主动攻击相对来说更复杂和困难，由此，很多协议都是基于半诚实敌手模型下的安全而建立的，且满足半诚实敌手模型是安全多方计算的基础条件。</w:t>
      </w:r>
    </w:p>
    <w:p w14:paraId="0CD085F2" w14:textId="77777777" w:rsidR="006B2FC7" w:rsidRDefault="006B2FC7">
      <w:pPr>
        <w:widowControl/>
        <w:spacing w:afterLines="0" w:after="0" w:line="240" w:lineRule="auto"/>
        <w:ind w:firstLineChars="0" w:firstLine="0"/>
        <w:jc w:val="left"/>
      </w:pPr>
      <w:r>
        <w:br w:type="page"/>
      </w:r>
    </w:p>
    <w:p w14:paraId="6ADF0FC5" w14:textId="77777777" w:rsidR="000F6A41" w:rsidRDefault="000F6A41" w:rsidP="0084473C">
      <w:pPr>
        <w:spacing w:after="156"/>
        <w:ind w:firstLine="480"/>
      </w:pPr>
    </w:p>
    <w:p w14:paraId="2C959F3C" w14:textId="30F42695" w:rsidR="00E576BE" w:rsidRPr="007C7754" w:rsidRDefault="00094301" w:rsidP="007C7754">
      <w:pPr>
        <w:pStyle w:val="1"/>
        <w:spacing w:after="156"/>
      </w:pPr>
      <w:bookmarkStart w:id="39" w:name="_Toc102658573"/>
      <w:r w:rsidRPr="007C7754">
        <w:rPr>
          <w:rFonts w:hint="eastAsia"/>
        </w:rPr>
        <w:t>实验概述</w:t>
      </w:r>
      <w:bookmarkEnd w:id="39"/>
    </w:p>
    <w:p w14:paraId="53AE8F7C" w14:textId="52272B68" w:rsidR="00094301" w:rsidRDefault="00BE46ED" w:rsidP="0084473C">
      <w:pPr>
        <w:spacing w:after="156"/>
        <w:ind w:firstLine="480"/>
      </w:pPr>
      <w:r>
        <w:rPr>
          <w:rFonts w:hint="eastAsia"/>
        </w:rPr>
        <w:t>通过</w:t>
      </w:r>
      <w:r>
        <w:rPr>
          <w:rFonts w:hint="eastAsia"/>
        </w:rPr>
        <w:t>matlab</w:t>
      </w:r>
      <w:r w:rsidR="00D64612">
        <w:rPr>
          <w:rFonts w:hint="eastAsia"/>
        </w:rPr>
        <w:t>软件</w:t>
      </w:r>
      <w:r w:rsidR="00EA5725">
        <w:rPr>
          <w:rFonts w:hint="eastAsia"/>
        </w:rPr>
        <w:t>编写</w:t>
      </w:r>
      <w:r w:rsidR="00D4188A">
        <w:rPr>
          <w:rFonts w:hint="eastAsia"/>
        </w:rPr>
        <w:t>私钥、随机噪声多项式、公钥、加密、解密</w:t>
      </w:r>
      <w:r w:rsidR="00C441BE">
        <w:rPr>
          <w:rFonts w:hint="eastAsia"/>
        </w:rPr>
        <w:t>函数</w:t>
      </w:r>
      <w:r w:rsidR="00116437">
        <w:rPr>
          <w:rFonts w:hint="eastAsia"/>
        </w:rPr>
        <w:t>代码</w:t>
      </w:r>
      <w:r w:rsidR="00D53BEA">
        <w:rPr>
          <w:rFonts w:hint="eastAsia"/>
        </w:rPr>
        <w:t>，</w:t>
      </w:r>
      <w:r w:rsidR="007F49F3">
        <w:rPr>
          <w:rFonts w:hint="eastAsia"/>
        </w:rPr>
        <w:t>接着通过</w:t>
      </w:r>
      <w:r w:rsidR="007F49F3">
        <w:rPr>
          <w:rFonts w:hint="eastAsia"/>
        </w:rPr>
        <w:t>matlab</w:t>
      </w:r>
      <w:r w:rsidR="00530EA5">
        <w:rPr>
          <w:rFonts w:hint="eastAsia"/>
        </w:rPr>
        <w:t>的</w:t>
      </w:r>
      <w:r w:rsidR="00530EA5">
        <w:rPr>
          <w:rFonts w:hint="eastAsia"/>
        </w:rPr>
        <w:t>deploy</w:t>
      </w:r>
      <w:r w:rsidR="00530EA5">
        <w:rPr>
          <w:rFonts w:hint="eastAsia"/>
        </w:rPr>
        <w:t>命令讲编写的函数打成</w:t>
      </w:r>
      <w:r w:rsidR="00530EA5">
        <w:rPr>
          <w:rFonts w:hint="eastAsia"/>
        </w:rPr>
        <w:t>jar</w:t>
      </w:r>
      <w:r w:rsidR="00530EA5">
        <w:rPr>
          <w:rFonts w:hint="eastAsia"/>
        </w:rPr>
        <w:t>包</w:t>
      </w:r>
      <w:r w:rsidR="00D53BEA">
        <w:rPr>
          <w:rFonts w:hint="eastAsia"/>
        </w:rPr>
        <w:t>，最后</w:t>
      </w:r>
      <w:r w:rsidR="006A4AF7">
        <w:rPr>
          <w:rFonts w:hint="eastAsia"/>
        </w:rPr>
        <w:t>在</w:t>
      </w:r>
      <w:r w:rsidR="006A4AF7">
        <w:rPr>
          <w:rFonts w:hint="eastAsia"/>
        </w:rPr>
        <w:t>Java</w:t>
      </w:r>
      <w:r w:rsidR="006A4AF7">
        <w:rPr>
          <w:rFonts w:hint="eastAsia"/>
        </w:rPr>
        <w:t>语言平台上</w:t>
      </w:r>
      <w:r w:rsidR="00D53BEA">
        <w:rPr>
          <w:rFonts w:hint="eastAsia"/>
        </w:rPr>
        <w:t>运用</w:t>
      </w:r>
      <w:r w:rsidR="00F32577">
        <w:rPr>
          <w:rFonts w:hint="eastAsia"/>
        </w:rPr>
        <w:t>apache</w:t>
      </w:r>
      <w:r w:rsidR="00F32577">
        <w:rPr>
          <w:rFonts w:hint="eastAsia"/>
        </w:rPr>
        <w:t>开源</w:t>
      </w:r>
      <w:r w:rsidR="00D53BEA">
        <w:rPr>
          <w:rFonts w:hint="eastAsia"/>
        </w:rPr>
        <w:t>的</w:t>
      </w:r>
      <w:r w:rsidR="00D53BEA">
        <w:rPr>
          <w:rFonts w:hint="eastAsia"/>
        </w:rPr>
        <w:t>mina</w:t>
      </w:r>
      <w:r w:rsidR="00EA148B">
        <w:rPr>
          <w:rFonts w:hint="eastAsia"/>
        </w:rPr>
        <w:t>框架中的</w:t>
      </w:r>
      <w:r w:rsidR="00EA148B">
        <w:rPr>
          <w:rFonts w:hint="eastAsia"/>
        </w:rPr>
        <w:t>ServerSocket</w:t>
      </w:r>
      <w:r w:rsidR="00EA148B">
        <w:rPr>
          <w:rFonts w:hint="eastAsia"/>
        </w:rPr>
        <w:t>与</w:t>
      </w:r>
      <w:r w:rsidR="00EA148B">
        <w:rPr>
          <w:rFonts w:hint="eastAsia"/>
        </w:rPr>
        <w:t>ClientSocket</w:t>
      </w:r>
      <w:r w:rsidR="00EA148B">
        <w:rPr>
          <w:rFonts w:hint="eastAsia"/>
        </w:rPr>
        <w:t>模拟</w:t>
      </w:r>
      <w:r w:rsidR="00465DFD">
        <w:rPr>
          <w:rFonts w:hint="eastAsia"/>
        </w:rPr>
        <w:t>分布式情况</w:t>
      </w:r>
      <w:r w:rsidR="00CE4299">
        <w:rPr>
          <w:rFonts w:hint="eastAsia"/>
        </w:rPr>
        <w:t>，观察分析其</w:t>
      </w:r>
      <w:r w:rsidR="008E0AF9">
        <w:rPr>
          <w:rFonts w:hint="eastAsia"/>
        </w:rPr>
        <w:t>同态操作效果</w:t>
      </w:r>
      <w:r w:rsidR="00634597">
        <w:rPr>
          <w:rFonts w:hint="eastAsia"/>
        </w:rPr>
        <w:t>.</w:t>
      </w:r>
    </w:p>
    <w:p w14:paraId="7F83F3C1" w14:textId="61A317EA" w:rsidR="00CD19B3" w:rsidRDefault="00C56E78" w:rsidP="001C4E32">
      <w:pPr>
        <w:pStyle w:val="2"/>
        <w:spacing w:after="156"/>
        <w:ind w:left="480" w:hanging="480"/>
      </w:pPr>
      <w:bookmarkStart w:id="40" w:name="_Toc102658574"/>
      <w:r>
        <w:rPr>
          <w:rFonts w:hint="eastAsia"/>
        </w:rPr>
        <w:t>实验环境</w:t>
      </w:r>
      <w:bookmarkEnd w:id="40"/>
    </w:p>
    <w:p w14:paraId="48D94DA4" w14:textId="6ABCDCBF" w:rsidR="002B1CDD" w:rsidRDefault="00C334A8" w:rsidP="00522887">
      <w:pPr>
        <w:pStyle w:val="3"/>
        <w:spacing w:after="156"/>
        <w:ind w:left="600" w:hanging="600"/>
      </w:pPr>
      <w:bookmarkStart w:id="41" w:name="_Toc102658575"/>
      <w:r>
        <w:rPr>
          <w:rFonts w:hint="eastAsia"/>
        </w:rPr>
        <w:t>环境要求和配置</w:t>
      </w:r>
      <w:bookmarkEnd w:id="41"/>
    </w:p>
    <w:p w14:paraId="6A6D6DD7" w14:textId="2DC057F1" w:rsidR="00C334A8" w:rsidRDefault="00B85D86" w:rsidP="002B1CDD">
      <w:pPr>
        <w:spacing w:after="156"/>
        <w:ind w:firstLine="480"/>
      </w:pPr>
      <w:r>
        <w:rPr>
          <w:rFonts w:hint="eastAsia"/>
        </w:rPr>
        <w:t>硬件配置</w:t>
      </w:r>
      <w:r w:rsidR="003707EC">
        <w:rPr>
          <w:rFonts w:hint="eastAsia"/>
        </w:rPr>
        <w:t>：</w:t>
      </w:r>
      <w:r w:rsidR="0023128B">
        <w:rPr>
          <w:rFonts w:hint="eastAsia"/>
        </w:rPr>
        <w:t>Dell</w:t>
      </w:r>
      <w:r w:rsidR="0023128B">
        <w:rPr>
          <w:rFonts w:hint="eastAsia"/>
        </w:rPr>
        <w:t>笔记本电脑；</w:t>
      </w:r>
      <w:r w:rsidR="00095311">
        <w:rPr>
          <w:rFonts w:hint="eastAsia"/>
        </w:rPr>
        <w:t>Windows</w:t>
      </w:r>
      <w:r w:rsidR="00095311">
        <w:t xml:space="preserve"> </w:t>
      </w:r>
      <w:r w:rsidR="00095311">
        <w:rPr>
          <w:rFonts w:hint="eastAsia"/>
        </w:rPr>
        <w:t>10</w:t>
      </w:r>
      <w:r w:rsidR="00095311">
        <w:t xml:space="preserve"> </w:t>
      </w:r>
      <w:r w:rsidR="00095311">
        <w:rPr>
          <w:rFonts w:hint="eastAsia"/>
        </w:rPr>
        <w:t>家庭中文版；</w:t>
      </w:r>
      <w:r w:rsidR="000975C8">
        <w:rPr>
          <w:rFonts w:hint="eastAsia"/>
        </w:rPr>
        <w:t>Intel(</w:t>
      </w:r>
      <w:r w:rsidR="000975C8">
        <w:t>R) Core(TM)</w:t>
      </w:r>
      <w:r w:rsidR="008724AE">
        <w:t xml:space="preserve"> i5-9300H CPU @ 2.40GHz 2.40GHz</w:t>
      </w:r>
      <w:r w:rsidR="00634597">
        <w:rPr>
          <w:rFonts w:hint="eastAsia"/>
        </w:rPr>
        <w:t>.</w:t>
      </w:r>
    </w:p>
    <w:p w14:paraId="4142F4DF" w14:textId="1650322F" w:rsidR="00DD0510" w:rsidRDefault="00DD0510" w:rsidP="002B1CDD">
      <w:pPr>
        <w:spacing w:after="156"/>
        <w:ind w:firstLine="480"/>
      </w:pPr>
      <w:r>
        <w:rPr>
          <w:rFonts w:hint="eastAsia"/>
        </w:rPr>
        <w:t>代码语言：</w:t>
      </w:r>
      <w:r>
        <w:rPr>
          <w:rFonts w:hint="eastAsia"/>
        </w:rPr>
        <w:t>matlab</w:t>
      </w:r>
      <w:r>
        <w:rPr>
          <w:rFonts w:hint="eastAsia"/>
        </w:rPr>
        <w:t>，</w:t>
      </w:r>
      <w:r>
        <w:rPr>
          <w:rFonts w:hint="eastAsia"/>
        </w:rPr>
        <w:t>Java</w:t>
      </w:r>
      <w:r w:rsidR="00634597">
        <w:rPr>
          <w:rFonts w:hint="eastAsia"/>
        </w:rPr>
        <w:t>.</w:t>
      </w:r>
    </w:p>
    <w:p w14:paraId="3729164C" w14:textId="684650AD" w:rsidR="00DD0510" w:rsidRDefault="00BB6894" w:rsidP="002B1CDD">
      <w:pPr>
        <w:spacing w:after="156"/>
        <w:ind w:firstLine="480"/>
      </w:pPr>
      <w:r>
        <w:rPr>
          <w:rFonts w:hint="eastAsia"/>
        </w:rPr>
        <w:t>编译工具：</w:t>
      </w:r>
      <w:r w:rsidR="00212C95">
        <w:rPr>
          <w:rFonts w:hint="eastAsia"/>
        </w:rPr>
        <w:t>matlab2017R</w:t>
      </w:r>
      <w:r w:rsidR="00212C95">
        <w:rPr>
          <w:rFonts w:hint="eastAsia"/>
        </w:rPr>
        <w:t>，</w:t>
      </w:r>
      <w:r w:rsidR="00212C95" w:rsidRPr="00212C95">
        <w:t>IntelliJ IDEA 2021.2</w:t>
      </w:r>
      <w:r w:rsidR="00634597">
        <w:rPr>
          <w:rFonts w:hint="eastAsia"/>
        </w:rPr>
        <w:t>.</w:t>
      </w:r>
    </w:p>
    <w:p w14:paraId="637A5E07" w14:textId="73539D43" w:rsidR="00A22C79" w:rsidRDefault="00DF0069" w:rsidP="009C4946">
      <w:pPr>
        <w:pStyle w:val="3"/>
        <w:spacing w:after="156"/>
        <w:ind w:left="600" w:hanging="600"/>
      </w:pPr>
      <w:bookmarkStart w:id="42" w:name="_Toc102658576"/>
      <w:r>
        <w:rPr>
          <w:rFonts w:hint="eastAsia"/>
        </w:rPr>
        <w:t>实验数据</w:t>
      </w:r>
      <w:r w:rsidR="00C85CAF">
        <w:rPr>
          <w:rFonts w:hint="eastAsia"/>
        </w:rPr>
        <w:t>参数</w:t>
      </w:r>
      <w:bookmarkEnd w:id="42"/>
    </w:p>
    <w:p w14:paraId="3A3EF2C4" w14:textId="31A4E108" w:rsidR="006126C9" w:rsidRDefault="006A4D8C" w:rsidP="006126C9">
      <w:pPr>
        <w:spacing w:after="156"/>
        <w:ind w:firstLine="480"/>
      </w:pPr>
      <w:r>
        <w:rPr>
          <w:rFonts w:hint="eastAsia"/>
        </w:rPr>
        <w:t>模多项式次数</w:t>
      </w:r>
      <w:r w:rsidRPr="006A4D8C">
        <w:rPr>
          <w:position w:val="-6"/>
        </w:rPr>
        <w:object w:dxaOrig="680" w:dyaOrig="279" w14:anchorId="049ED3B3">
          <v:shape id="_x0000_i1185" type="#_x0000_t75" style="width:34.5pt;height:14.25pt" o:ole="">
            <v:imagedata r:id="rId316" o:title=""/>
          </v:shape>
          <o:OLEObject Type="Embed" ProgID="Equation.DSMT4" ShapeID="_x0000_i1185" DrawAspect="Content" ObjectID="_1714512175" r:id="rId317"/>
        </w:object>
      </w:r>
      <w:r w:rsidR="004E2BAC">
        <w:rPr>
          <w:rFonts w:hint="eastAsia"/>
        </w:rPr>
        <w:t>，模系数</w:t>
      </w:r>
      <w:r w:rsidR="004E2BAC" w:rsidRPr="004E2BAC">
        <w:rPr>
          <w:position w:val="-10"/>
        </w:rPr>
        <w:object w:dxaOrig="800" w:dyaOrig="320" w14:anchorId="1E45881B">
          <v:shape id="_x0000_i1186" type="#_x0000_t75" style="width:40.5pt;height:16.5pt" o:ole="">
            <v:imagedata r:id="rId318" o:title=""/>
          </v:shape>
          <o:OLEObject Type="Embed" ProgID="Equation.DSMT4" ShapeID="_x0000_i1186" DrawAspect="Content" ObjectID="_1714512176" r:id="rId319"/>
        </w:object>
      </w:r>
      <w:r w:rsidR="004B1BAF">
        <w:rPr>
          <w:rFonts w:hint="eastAsia"/>
        </w:rPr>
        <w:t>以及系数模</w:t>
      </w:r>
      <w:r w:rsidR="004B1BAF" w:rsidRPr="004B1BAF">
        <w:rPr>
          <w:position w:val="-6"/>
        </w:rPr>
        <w:object w:dxaOrig="499" w:dyaOrig="279" w14:anchorId="6E29510E">
          <v:shape id="_x0000_i1187" type="#_x0000_t75" style="width:24.75pt;height:14.25pt" o:ole="">
            <v:imagedata r:id="rId320" o:title=""/>
          </v:shape>
          <o:OLEObject Type="Embed" ProgID="Equation.DSMT4" ShapeID="_x0000_i1187" DrawAspect="Content" ObjectID="_1714512177" r:id="rId321"/>
        </w:object>
      </w:r>
    </w:p>
    <w:p w14:paraId="1D59C879" w14:textId="5ED887A7" w:rsidR="000B129D" w:rsidRDefault="007F3B53" w:rsidP="00062748">
      <w:pPr>
        <w:pStyle w:val="3"/>
        <w:spacing w:after="156"/>
        <w:ind w:left="600" w:hanging="600"/>
      </w:pPr>
      <w:bookmarkStart w:id="43" w:name="_Toc102658577"/>
      <w:r>
        <w:rPr>
          <w:rFonts w:hint="eastAsia"/>
        </w:rPr>
        <w:t>分析</w:t>
      </w:r>
      <w:r w:rsidR="00715592">
        <w:rPr>
          <w:rFonts w:hint="eastAsia"/>
        </w:rPr>
        <w:t>依据</w:t>
      </w:r>
      <w:bookmarkEnd w:id="43"/>
    </w:p>
    <w:p w14:paraId="33D8EB5C" w14:textId="61FBAB96" w:rsidR="006D08E9" w:rsidRDefault="007A7283" w:rsidP="006C2909">
      <w:pPr>
        <w:spacing w:after="156"/>
        <w:ind w:firstLine="480"/>
      </w:pPr>
      <w:r>
        <w:rPr>
          <w:rFonts w:hint="eastAsia"/>
        </w:rPr>
        <w:t>通过数百次的模拟，</w:t>
      </w:r>
      <w:r w:rsidR="004A3CF6">
        <w:rPr>
          <w:rFonts w:hint="eastAsia"/>
        </w:rPr>
        <w:t>统计计算出其在分布式情况下的加密后的密文在多次同态操作后的解密成功率，</w:t>
      </w:r>
      <w:r w:rsidR="00114EF0">
        <w:rPr>
          <w:rFonts w:hint="eastAsia"/>
        </w:rPr>
        <w:t>之后分析其正确性，安全性以及局限性</w:t>
      </w:r>
      <w:r w:rsidR="00634597">
        <w:rPr>
          <w:rFonts w:hint="eastAsia"/>
        </w:rPr>
        <w:t>.</w:t>
      </w:r>
    </w:p>
    <w:p w14:paraId="0EF2901B" w14:textId="77777777" w:rsidR="006D08E9" w:rsidRDefault="006D08E9">
      <w:pPr>
        <w:widowControl/>
        <w:spacing w:afterLines="0" w:after="0" w:line="240" w:lineRule="auto"/>
        <w:ind w:firstLineChars="0" w:firstLine="0"/>
        <w:jc w:val="left"/>
      </w:pPr>
      <w:r>
        <w:br w:type="page"/>
      </w:r>
    </w:p>
    <w:p w14:paraId="0B449B04" w14:textId="77777777" w:rsidR="006C2909" w:rsidRPr="006C2909" w:rsidRDefault="006C2909" w:rsidP="006C2909">
      <w:pPr>
        <w:spacing w:after="156"/>
        <w:ind w:firstLine="480"/>
      </w:pPr>
    </w:p>
    <w:p w14:paraId="410ECFC0" w14:textId="4A4ED071" w:rsidR="00930ED2" w:rsidRPr="006D08E9" w:rsidRDefault="00333FF1" w:rsidP="006D08E9">
      <w:pPr>
        <w:pStyle w:val="1"/>
        <w:spacing w:after="156"/>
      </w:pPr>
      <w:bookmarkStart w:id="44" w:name="_Toc102658578"/>
      <w:r w:rsidRPr="006D08E9">
        <w:rPr>
          <w:rFonts w:hint="eastAsia"/>
        </w:rPr>
        <w:t>算法</w:t>
      </w:r>
      <w:r w:rsidR="004B5451" w:rsidRPr="006D08E9">
        <w:rPr>
          <w:rFonts w:hint="eastAsia"/>
        </w:rPr>
        <w:t>的分析</w:t>
      </w:r>
      <w:bookmarkEnd w:id="44"/>
    </w:p>
    <w:p w14:paraId="4C9F6387" w14:textId="3F2E80E9" w:rsidR="004C517C" w:rsidRDefault="00533CBB" w:rsidP="000639FD">
      <w:pPr>
        <w:pStyle w:val="2"/>
        <w:spacing w:after="156"/>
        <w:ind w:left="480" w:hanging="480"/>
      </w:pPr>
      <w:bookmarkStart w:id="45" w:name="_Toc102658579"/>
      <w:r>
        <w:rPr>
          <w:rFonts w:hint="eastAsia"/>
        </w:rPr>
        <w:t>同态加法</w:t>
      </w:r>
      <w:bookmarkEnd w:id="45"/>
    </w:p>
    <w:p w14:paraId="1187310E" w14:textId="05A6450A" w:rsidR="00D33E59" w:rsidRDefault="001D2FBF" w:rsidP="00D33E59">
      <w:pPr>
        <w:spacing w:after="156"/>
        <w:ind w:firstLine="480"/>
      </w:pPr>
      <w:r>
        <w:rPr>
          <w:rFonts w:hint="eastAsia"/>
        </w:rPr>
        <w:t>在分布式系统下，</w:t>
      </w:r>
      <w:r w:rsidR="00910BD4">
        <w:rPr>
          <w:rFonts w:hint="eastAsia"/>
        </w:rPr>
        <w:t>假设我们作为数据的提供者，这时我们</w:t>
      </w:r>
      <w:r w:rsidR="001F6318">
        <w:rPr>
          <w:rFonts w:hint="eastAsia"/>
        </w:rPr>
        <w:t>生成一个私钥</w:t>
      </w:r>
      <w:r w:rsidR="00AA323F" w:rsidRPr="004B1BAF">
        <w:rPr>
          <w:position w:val="-6"/>
        </w:rPr>
        <w:object w:dxaOrig="180" w:dyaOrig="220" w14:anchorId="0371907E">
          <v:shape id="_x0000_i1188" type="#_x0000_t75" style="width:9pt;height:10.5pt" o:ole="">
            <v:imagedata r:id="rId322" o:title=""/>
          </v:shape>
          <o:OLEObject Type="Embed" ProgID="Equation.DSMT4" ShapeID="_x0000_i1188" DrawAspect="Content" ObjectID="_1714512178" r:id="rId323"/>
        </w:object>
      </w:r>
      <w:r w:rsidR="00AA323F">
        <w:rPr>
          <w:rFonts w:hint="eastAsia"/>
        </w:rPr>
        <w:t>，</w:t>
      </w:r>
      <w:r w:rsidR="004A1BBD">
        <w:rPr>
          <w:rFonts w:hint="eastAsia"/>
        </w:rPr>
        <w:t>根据计算参与方的数量，将私钥</w:t>
      </w:r>
      <w:r w:rsidR="004A1BBD" w:rsidRPr="004B1BAF">
        <w:rPr>
          <w:position w:val="-6"/>
        </w:rPr>
        <w:object w:dxaOrig="180" w:dyaOrig="220" w14:anchorId="2B840C22">
          <v:shape id="_x0000_i1189" type="#_x0000_t75" style="width:9pt;height:10.5pt" o:ole="">
            <v:imagedata r:id="rId322" o:title=""/>
          </v:shape>
          <o:OLEObject Type="Embed" ProgID="Equation.DSMT4" ShapeID="_x0000_i1189" DrawAspect="Content" ObjectID="_1714512179" r:id="rId324"/>
        </w:object>
      </w:r>
      <w:r w:rsidR="004A1BBD">
        <w:rPr>
          <w:rFonts w:hint="eastAsia"/>
        </w:rPr>
        <w:t>分成与</w:t>
      </w:r>
      <w:r w:rsidR="00057E91">
        <w:rPr>
          <w:rFonts w:hint="eastAsia"/>
        </w:rPr>
        <w:t>计算</w:t>
      </w:r>
      <w:r w:rsidR="004A1BBD">
        <w:rPr>
          <w:rFonts w:hint="eastAsia"/>
        </w:rPr>
        <w:t>参与方相同的</w:t>
      </w:r>
      <w:r w:rsidR="006305E9">
        <w:rPr>
          <w:rFonts w:hint="eastAsia"/>
        </w:rPr>
        <w:t>份数</w:t>
      </w:r>
      <w:r w:rsidR="00057E91" w:rsidRPr="004B1BAF">
        <w:rPr>
          <w:position w:val="-6"/>
        </w:rPr>
        <w:object w:dxaOrig="200" w:dyaOrig="220" w14:anchorId="2B267570">
          <v:shape id="_x0000_i1190" type="#_x0000_t75" style="width:9.75pt;height:10.5pt" o:ole="">
            <v:imagedata r:id="rId325" o:title=""/>
          </v:shape>
          <o:OLEObject Type="Embed" ProgID="Equation.DSMT4" ShapeID="_x0000_i1190" DrawAspect="Content" ObjectID="_1714512180" r:id="rId326"/>
        </w:object>
      </w:r>
      <w:r w:rsidR="006305E9">
        <w:rPr>
          <w:rFonts w:hint="eastAsia"/>
        </w:rPr>
        <w:t>，</w:t>
      </w:r>
      <w:r w:rsidR="00D33E59">
        <w:rPr>
          <w:rFonts w:hint="eastAsia"/>
        </w:rPr>
        <w:t>且分开后的私钥相加在一起后</w:t>
      </w:r>
      <w:r w:rsidR="00B075E0">
        <w:rPr>
          <w:rFonts w:hint="eastAsia"/>
        </w:rPr>
        <w:t>等于</w:t>
      </w:r>
      <w:r w:rsidR="00D33E59">
        <w:rPr>
          <w:rFonts w:hint="eastAsia"/>
        </w:rPr>
        <w:t>私钥</w:t>
      </w:r>
      <w:r w:rsidR="00D33E59" w:rsidRPr="004B1BAF">
        <w:rPr>
          <w:position w:val="-6"/>
        </w:rPr>
        <w:object w:dxaOrig="180" w:dyaOrig="220" w14:anchorId="54421A63">
          <v:shape id="_x0000_i1191" type="#_x0000_t75" style="width:9pt;height:10.5pt" o:ole="">
            <v:imagedata r:id="rId322" o:title=""/>
          </v:shape>
          <o:OLEObject Type="Embed" ProgID="Equation.DSMT4" ShapeID="_x0000_i1191" DrawAspect="Content" ObjectID="_1714512181" r:id="rId327"/>
        </w:object>
      </w:r>
      <w:r w:rsidR="00D33E59">
        <w:rPr>
          <w:rFonts w:hint="eastAsia"/>
        </w:rPr>
        <w:t>，即</w:t>
      </w:r>
    </w:p>
    <w:p w14:paraId="3368E001" w14:textId="60E9F750" w:rsidR="00D33E59" w:rsidRDefault="00057E91" w:rsidP="003E4B32">
      <w:pPr>
        <w:spacing w:after="156"/>
        <w:ind w:firstLine="480"/>
        <w:jc w:val="center"/>
      </w:pPr>
      <w:r w:rsidRPr="003E4B32">
        <w:rPr>
          <w:position w:val="-28"/>
        </w:rPr>
        <w:object w:dxaOrig="859" w:dyaOrig="680" w14:anchorId="295AA537">
          <v:shape id="_x0000_i1192" type="#_x0000_t75" style="width:42pt;height:34.5pt" o:ole="">
            <v:imagedata r:id="rId328" o:title=""/>
          </v:shape>
          <o:OLEObject Type="Embed" ProgID="Equation.DSMT4" ShapeID="_x0000_i1192" DrawAspect="Content" ObjectID="_1714512182" r:id="rId329"/>
        </w:object>
      </w:r>
    </w:p>
    <w:p w14:paraId="0AC1B2E0" w14:textId="7112D54C" w:rsidR="00D27417" w:rsidRDefault="0095509B" w:rsidP="006336F0">
      <w:pPr>
        <w:spacing w:after="156"/>
        <w:ind w:firstLine="480"/>
      </w:pPr>
      <w:r>
        <w:rPr>
          <w:rFonts w:hint="eastAsia"/>
        </w:rPr>
        <w:t>接着在生成公钥时，根据式子</w:t>
      </w:r>
      <w:r w:rsidR="00F13402" w:rsidRPr="00E42EAA">
        <w:rPr>
          <w:position w:val="-14"/>
        </w:rPr>
        <w:object w:dxaOrig="1900" w:dyaOrig="380" w14:anchorId="728BC82A">
          <v:shape id="_x0000_i1193" type="#_x0000_t75" style="width:95.25pt;height:18pt" o:ole="">
            <v:imagedata r:id="rId194" o:title=""/>
          </v:shape>
          <o:OLEObject Type="Embed" ProgID="Equation.DSMT4" ShapeID="_x0000_i1193" DrawAspect="Content" ObjectID="_1714512183" r:id="rId330"/>
        </w:object>
      </w:r>
      <w:r w:rsidR="00F13402">
        <w:rPr>
          <w:rFonts w:hint="eastAsia"/>
        </w:rPr>
        <w:t>，每一个不同的私钥</w:t>
      </w:r>
      <w:r w:rsidR="00F13402" w:rsidRPr="00F13402">
        <w:rPr>
          <w:position w:val="-6"/>
        </w:rPr>
        <w:object w:dxaOrig="180" w:dyaOrig="220" w14:anchorId="05C669C6">
          <v:shape id="_x0000_i1194" type="#_x0000_t75" style="width:9pt;height:10.5pt" o:ole="">
            <v:imagedata r:id="rId331" o:title=""/>
          </v:shape>
          <o:OLEObject Type="Embed" ProgID="Equation.DSMT4" ShapeID="_x0000_i1194" DrawAspect="Content" ObjectID="_1714512184" r:id="rId332"/>
        </w:object>
      </w:r>
      <w:r w:rsidR="00F13402">
        <w:rPr>
          <w:rFonts w:hint="eastAsia"/>
        </w:rPr>
        <w:t>都选择相同的多项式</w:t>
      </w:r>
      <w:r w:rsidR="00F13402" w:rsidRPr="00F13402">
        <w:rPr>
          <w:position w:val="-6"/>
        </w:rPr>
        <w:object w:dxaOrig="200" w:dyaOrig="220" w14:anchorId="79A9627F">
          <v:shape id="_x0000_i1195" type="#_x0000_t75" style="width:9.75pt;height:10.5pt" o:ole="">
            <v:imagedata r:id="rId333" o:title=""/>
          </v:shape>
          <o:OLEObject Type="Embed" ProgID="Equation.DSMT4" ShapeID="_x0000_i1195" DrawAspect="Content" ObjectID="_1714512185" r:id="rId334"/>
        </w:object>
      </w:r>
      <w:r w:rsidR="00673DE5">
        <w:rPr>
          <w:rFonts w:hint="eastAsia"/>
        </w:rPr>
        <w:t>，而噪声多项式</w:t>
      </w:r>
      <w:r w:rsidR="00673DE5" w:rsidRPr="00673DE5">
        <w:rPr>
          <w:position w:val="-6"/>
        </w:rPr>
        <w:object w:dxaOrig="180" w:dyaOrig="220" w14:anchorId="7821A9EF">
          <v:shape id="_x0000_i1196" type="#_x0000_t75" style="width:9pt;height:10.5pt" o:ole="">
            <v:imagedata r:id="rId335" o:title=""/>
          </v:shape>
          <o:OLEObject Type="Embed" ProgID="Equation.DSMT4" ShapeID="_x0000_i1196" DrawAspect="Content" ObjectID="_1714512186" r:id="rId336"/>
        </w:object>
      </w:r>
      <w:r w:rsidR="00673DE5">
        <w:rPr>
          <w:rFonts w:hint="eastAsia"/>
        </w:rPr>
        <w:t>仍保留其随机生成并使用后丢弃</w:t>
      </w:r>
      <w:r w:rsidR="00CB4DFF">
        <w:rPr>
          <w:rFonts w:hint="eastAsia"/>
        </w:rPr>
        <w:t>的特性</w:t>
      </w:r>
      <w:r w:rsidR="00673DE5">
        <w:rPr>
          <w:rFonts w:hint="eastAsia"/>
        </w:rPr>
        <w:t>。</w:t>
      </w:r>
      <w:r w:rsidR="00547A37">
        <w:rPr>
          <w:rFonts w:hint="eastAsia"/>
        </w:rPr>
        <w:t>此时我们拥有</w:t>
      </w:r>
      <w:r w:rsidR="00547A37" w:rsidRPr="00547A37">
        <w:rPr>
          <w:position w:val="-6"/>
        </w:rPr>
        <w:object w:dxaOrig="200" w:dyaOrig="220" w14:anchorId="5E55FDBD">
          <v:shape id="_x0000_i1197" type="#_x0000_t75" style="width:9.75pt;height:10.5pt" o:ole="">
            <v:imagedata r:id="rId337" o:title=""/>
          </v:shape>
          <o:OLEObject Type="Embed" ProgID="Equation.DSMT4" ShapeID="_x0000_i1197" DrawAspect="Content" ObjectID="_1714512187" r:id="rId338"/>
        </w:object>
      </w:r>
      <w:r w:rsidR="00547A37">
        <w:rPr>
          <w:rFonts w:hint="eastAsia"/>
        </w:rPr>
        <w:t>份私钥</w:t>
      </w:r>
      <w:r w:rsidR="00082C8D" w:rsidRPr="00082C8D">
        <w:rPr>
          <w:position w:val="-12"/>
        </w:rPr>
        <w:object w:dxaOrig="220" w:dyaOrig="360" w14:anchorId="3395A883">
          <v:shape id="_x0000_i1198" type="#_x0000_t75" style="width:10.5pt;height:17.25pt" o:ole="">
            <v:imagedata r:id="rId339" o:title=""/>
          </v:shape>
          <o:OLEObject Type="Embed" ProgID="Equation.DSMT4" ShapeID="_x0000_i1198" DrawAspect="Content" ObjectID="_1714512188" r:id="rId340"/>
        </w:object>
      </w:r>
      <w:r w:rsidR="00547A37">
        <w:rPr>
          <w:rFonts w:hint="eastAsia"/>
        </w:rPr>
        <w:t>生成的</w:t>
      </w:r>
      <w:r w:rsidR="00547A37" w:rsidRPr="00547A37">
        <w:rPr>
          <w:position w:val="-6"/>
        </w:rPr>
        <w:object w:dxaOrig="200" w:dyaOrig="220" w14:anchorId="2DC796E4">
          <v:shape id="_x0000_i1199" type="#_x0000_t75" style="width:9.75pt;height:10.5pt" o:ole="">
            <v:imagedata r:id="rId341" o:title=""/>
          </v:shape>
          <o:OLEObject Type="Embed" ProgID="Equation.DSMT4" ShapeID="_x0000_i1199" DrawAspect="Content" ObjectID="_1714512189" r:id="rId342"/>
        </w:object>
      </w:r>
      <w:r w:rsidR="00547A37">
        <w:rPr>
          <w:rFonts w:hint="eastAsia"/>
        </w:rPr>
        <w:t>份</w:t>
      </w:r>
      <w:r w:rsidR="00435A3A">
        <w:rPr>
          <w:rFonts w:hint="eastAsia"/>
        </w:rPr>
        <w:t>对应的公钥</w:t>
      </w:r>
      <w:r w:rsidR="00435A3A" w:rsidRPr="00435A3A">
        <w:rPr>
          <w:position w:val="-12"/>
        </w:rPr>
        <w:object w:dxaOrig="380" w:dyaOrig="360" w14:anchorId="1A1933E9">
          <v:shape id="_x0000_i1200" type="#_x0000_t75" style="width:19.5pt;height:17.25pt" o:ole="">
            <v:imagedata r:id="rId343" o:title=""/>
          </v:shape>
          <o:OLEObject Type="Embed" ProgID="Equation.DSMT4" ShapeID="_x0000_i1200" DrawAspect="Content" ObjectID="_1714512190" r:id="rId344"/>
        </w:object>
      </w:r>
      <w:r w:rsidR="00435A3A">
        <w:rPr>
          <w:rFonts w:hint="eastAsia"/>
        </w:rPr>
        <w:t>，</w:t>
      </w:r>
      <w:r w:rsidR="00082C8D">
        <w:rPr>
          <w:rFonts w:hint="eastAsia"/>
        </w:rPr>
        <w:t>接着利用公钥</w:t>
      </w:r>
      <w:r w:rsidR="00082C8D" w:rsidRPr="00435A3A">
        <w:rPr>
          <w:position w:val="-12"/>
        </w:rPr>
        <w:object w:dxaOrig="380" w:dyaOrig="360" w14:anchorId="3231D3E0">
          <v:shape id="_x0000_i1201" type="#_x0000_t75" style="width:19.5pt;height:17.25pt" o:ole="">
            <v:imagedata r:id="rId343" o:title=""/>
          </v:shape>
          <o:OLEObject Type="Embed" ProgID="Equation.DSMT4" ShapeID="_x0000_i1201" DrawAspect="Content" ObjectID="_1714512191" r:id="rId345"/>
        </w:object>
      </w:r>
      <w:r w:rsidR="00082C8D">
        <w:rPr>
          <w:rFonts w:hint="eastAsia"/>
        </w:rPr>
        <w:t>加密明文块为密文</w:t>
      </w:r>
      <w:r w:rsidR="00082C8D" w:rsidRPr="00435A3A">
        <w:rPr>
          <w:position w:val="-12"/>
        </w:rPr>
        <w:object w:dxaOrig="300" w:dyaOrig="360" w14:anchorId="04C31239">
          <v:shape id="_x0000_i1202" type="#_x0000_t75" style="width:15pt;height:17.25pt" o:ole="">
            <v:imagedata r:id="rId346" o:title=""/>
          </v:shape>
          <o:OLEObject Type="Embed" ProgID="Equation.DSMT4" ShapeID="_x0000_i1202" DrawAspect="Content" ObjectID="_1714512192" r:id="rId347"/>
        </w:object>
      </w:r>
      <w:r w:rsidR="00547996">
        <w:rPr>
          <w:rFonts w:hint="eastAsia"/>
        </w:rPr>
        <w:t>，将得到的密文</w:t>
      </w:r>
      <w:r w:rsidR="00547996" w:rsidRPr="00435A3A">
        <w:rPr>
          <w:position w:val="-12"/>
        </w:rPr>
        <w:object w:dxaOrig="300" w:dyaOrig="360" w14:anchorId="794D8C64">
          <v:shape id="_x0000_i1203" type="#_x0000_t75" style="width:15pt;height:17.25pt" o:ole="">
            <v:imagedata r:id="rId346" o:title=""/>
          </v:shape>
          <o:OLEObject Type="Embed" ProgID="Equation.DSMT4" ShapeID="_x0000_i1203" DrawAspect="Content" ObjectID="_1714512193" r:id="rId348"/>
        </w:object>
      </w:r>
      <w:r w:rsidR="00547996">
        <w:rPr>
          <w:rFonts w:hint="eastAsia"/>
        </w:rPr>
        <w:t>发送给对应的</w:t>
      </w:r>
      <w:r w:rsidR="00CE21D5">
        <w:rPr>
          <w:rFonts w:hint="eastAsia"/>
        </w:rPr>
        <w:t>计算参与方，让其进行同态加法操作。而此方案的同态加法与四则运算中的加法相同，故而两密文直接相加即可。</w:t>
      </w:r>
      <w:r w:rsidR="00931983">
        <w:rPr>
          <w:rFonts w:hint="eastAsia"/>
        </w:rPr>
        <w:t>各个计算参与方将进行运算后的密文交由云服务器，云服务器将所有密文进行汇总，得到最终的结果，最后将结果交由我们自己。我们利用自己手中的私钥，解开最后的密文，即可达到分布式下的同态加法操作。</w:t>
      </w:r>
    </w:p>
    <w:p w14:paraId="11D14F82" w14:textId="4CBEFD31" w:rsidR="000F37BD" w:rsidRDefault="002D2960" w:rsidP="00224A9A">
      <w:pPr>
        <w:pStyle w:val="2"/>
        <w:spacing w:after="156"/>
        <w:ind w:left="480" w:hanging="480"/>
      </w:pPr>
      <w:bookmarkStart w:id="46" w:name="_Toc102658580"/>
      <w:r>
        <w:rPr>
          <w:rFonts w:hint="eastAsia"/>
        </w:rPr>
        <w:t>正确性</w:t>
      </w:r>
      <w:bookmarkEnd w:id="46"/>
    </w:p>
    <w:p w14:paraId="0DED4808" w14:textId="3ED4895A" w:rsidR="0038074D" w:rsidRDefault="00E21F89" w:rsidP="001F3CE6">
      <w:pPr>
        <w:spacing w:after="156"/>
        <w:ind w:firstLine="480"/>
      </w:pPr>
      <w:r>
        <w:rPr>
          <w:rFonts w:hint="eastAsia"/>
        </w:rPr>
        <w:t>由前文</w:t>
      </w:r>
      <w:r w:rsidR="00735FC8">
        <w:rPr>
          <w:rFonts w:hint="eastAsia"/>
        </w:rPr>
        <w:t>所述，</w:t>
      </w:r>
      <w:r w:rsidR="00130E37">
        <w:rPr>
          <w:rFonts w:hint="eastAsia"/>
        </w:rPr>
        <w:t>结合公式</w:t>
      </w:r>
      <w:r w:rsidR="00111CAD">
        <w:rPr>
          <w:rFonts w:hint="eastAsia"/>
        </w:rPr>
        <w:t>(</w:t>
      </w:r>
      <w:r w:rsidR="00111CAD">
        <w:t>3-12)</w:t>
      </w:r>
      <w:r w:rsidR="00561FBD">
        <w:rPr>
          <w:rFonts w:hint="eastAsia"/>
        </w:rPr>
        <w:t>并将公钥</w:t>
      </w:r>
      <w:r w:rsidR="00561FBD" w:rsidRPr="00561FBD">
        <w:rPr>
          <w:position w:val="-10"/>
        </w:rPr>
        <w:object w:dxaOrig="360" w:dyaOrig="320" w14:anchorId="710C0122">
          <v:shape id="_x0000_i1204" type="#_x0000_t75" style="width:18pt;height:15pt" o:ole="">
            <v:imagedata r:id="rId349" o:title=""/>
          </v:shape>
          <o:OLEObject Type="Embed" ProgID="Equation.DSMT4" ShapeID="_x0000_i1204" DrawAspect="Content" ObjectID="_1714512194" r:id="rId350"/>
        </w:object>
      </w:r>
      <w:r w:rsidR="00561FBD">
        <w:rPr>
          <w:rFonts w:hint="eastAsia"/>
        </w:rPr>
        <w:t>展开，每个计算参与方</w:t>
      </w:r>
      <w:r w:rsidR="00561FBD" w:rsidRPr="00435A3A">
        <w:rPr>
          <w:position w:val="-12"/>
        </w:rPr>
        <w:object w:dxaOrig="240" w:dyaOrig="360" w14:anchorId="620B1032">
          <v:shape id="_x0000_i1205" type="#_x0000_t75" style="width:12pt;height:17.25pt" o:ole="">
            <v:imagedata r:id="rId351" o:title=""/>
          </v:shape>
          <o:OLEObject Type="Embed" ProgID="Equation.DSMT4" ShapeID="_x0000_i1205" DrawAspect="Content" ObjectID="_1714512195" r:id="rId352"/>
        </w:object>
      </w:r>
      <w:r w:rsidR="00561FBD">
        <w:rPr>
          <w:rFonts w:hint="eastAsia"/>
        </w:rPr>
        <w:t>得到的密文是这种形式的</w:t>
      </w:r>
    </w:p>
    <w:p w14:paraId="7AA611B7" w14:textId="6FA437EB" w:rsidR="00561FBD" w:rsidRDefault="005A7A87" w:rsidP="00F10705">
      <w:pPr>
        <w:spacing w:after="156"/>
        <w:ind w:firstLine="480"/>
        <w:jc w:val="center"/>
      </w:pPr>
      <w:r w:rsidRPr="00F10705">
        <w:rPr>
          <w:position w:val="-24"/>
        </w:rPr>
        <w:object w:dxaOrig="3820" w:dyaOrig="620" w14:anchorId="6414758C">
          <v:shape id="_x0000_i1206" type="#_x0000_t75" style="width:191.25pt;height:29.25pt" o:ole="">
            <v:imagedata r:id="rId353" o:title=""/>
          </v:shape>
          <o:OLEObject Type="Embed" ProgID="Equation.DSMT4" ShapeID="_x0000_i1206" DrawAspect="Content" ObjectID="_1714512196" r:id="rId354"/>
        </w:object>
      </w:r>
    </w:p>
    <w:p w14:paraId="0A021DF9" w14:textId="49589B85" w:rsidR="00327A76" w:rsidRDefault="00327A76" w:rsidP="00327A76">
      <w:pPr>
        <w:spacing w:after="156"/>
        <w:ind w:firstLine="480"/>
      </w:pPr>
      <w:r>
        <w:rPr>
          <w:rFonts w:hint="eastAsia"/>
        </w:rPr>
        <w:t>在计算参与方</w:t>
      </w:r>
      <w:r w:rsidR="00431313" w:rsidRPr="00435A3A">
        <w:rPr>
          <w:position w:val="-12"/>
        </w:rPr>
        <w:object w:dxaOrig="240" w:dyaOrig="360" w14:anchorId="6CC9DF10">
          <v:shape id="_x0000_i1207" type="#_x0000_t75" style="width:12pt;height:17.25pt" o:ole="">
            <v:imagedata r:id="rId355" o:title=""/>
          </v:shape>
          <o:OLEObject Type="Embed" ProgID="Equation.DSMT4" ShapeID="_x0000_i1207" DrawAspect="Content" ObjectID="_1714512197" r:id="rId356"/>
        </w:object>
      </w:r>
      <w:r>
        <w:rPr>
          <w:rFonts w:hint="eastAsia"/>
        </w:rPr>
        <w:t>进行多次同态加法之后，密文为</w:t>
      </w:r>
    </w:p>
    <w:p w14:paraId="2FEC0A34" w14:textId="6514860C" w:rsidR="00327A76" w:rsidRDefault="00B83E1E" w:rsidP="002E61E0">
      <w:pPr>
        <w:spacing w:after="156" w:line="240" w:lineRule="auto"/>
        <w:ind w:firstLine="480"/>
        <w:jc w:val="center"/>
      </w:pPr>
      <w:r w:rsidRPr="002E61E0">
        <w:rPr>
          <w:position w:val="-46"/>
        </w:rPr>
        <w:object w:dxaOrig="8559" w:dyaOrig="1040" w14:anchorId="6E0F032B">
          <v:shape id="_x0000_i1208" type="#_x0000_t75" style="width:428.65pt;height:49.5pt" o:ole="">
            <v:imagedata r:id="rId357" o:title=""/>
          </v:shape>
          <o:OLEObject Type="Embed" ProgID="Equation.DSMT4" ShapeID="_x0000_i1208" DrawAspect="Content" ObjectID="_1714512198" r:id="rId358"/>
        </w:object>
      </w:r>
    </w:p>
    <w:p w14:paraId="721E75B1" w14:textId="326D38DD" w:rsidR="009F008E" w:rsidRDefault="00431313" w:rsidP="009F008E">
      <w:pPr>
        <w:spacing w:after="156"/>
        <w:ind w:firstLine="480"/>
      </w:pPr>
      <w:r>
        <w:rPr>
          <w:rFonts w:hint="eastAsia"/>
        </w:rPr>
        <w:t>接着，计算参与方</w:t>
      </w:r>
      <w:r w:rsidRPr="00435A3A">
        <w:rPr>
          <w:position w:val="-12"/>
        </w:rPr>
        <w:object w:dxaOrig="240" w:dyaOrig="360" w14:anchorId="597D6B4C">
          <v:shape id="_x0000_i1209" type="#_x0000_t75" style="width:12pt;height:17.25pt" o:ole="">
            <v:imagedata r:id="rId355" o:title=""/>
          </v:shape>
          <o:OLEObject Type="Embed" ProgID="Equation.DSMT4" ShapeID="_x0000_i1209" DrawAspect="Content" ObjectID="_1714512199" r:id="rId359"/>
        </w:object>
      </w:r>
      <w:r>
        <w:rPr>
          <w:rFonts w:hint="eastAsia"/>
        </w:rPr>
        <w:t>将计算好的结果发回云服务器后，服务器整合各个计算参与方</w:t>
      </w:r>
      <w:r w:rsidRPr="00435A3A">
        <w:rPr>
          <w:position w:val="-12"/>
        </w:rPr>
        <w:object w:dxaOrig="240" w:dyaOrig="360" w14:anchorId="5C5EC0A2">
          <v:shape id="_x0000_i1210" type="#_x0000_t75" style="width:12pt;height:17.25pt" o:ole="">
            <v:imagedata r:id="rId360" o:title=""/>
          </v:shape>
          <o:OLEObject Type="Embed" ProgID="Equation.DSMT4" ShapeID="_x0000_i1210" DrawAspect="Content" ObjectID="_1714512200" r:id="rId361"/>
        </w:object>
      </w:r>
      <w:r>
        <w:rPr>
          <w:rFonts w:hint="eastAsia"/>
        </w:rPr>
        <w:t>的密文计算结果</w:t>
      </w:r>
    </w:p>
    <w:p w14:paraId="232B3873" w14:textId="2C1B17FA" w:rsidR="00431313" w:rsidRDefault="00656C8E" w:rsidP="00656C8E">
      <w:pPr>
        <w:spacing w:after="156" w:line="240" w:lineRule="auto"/>
        <w:ind w:firstLine="480"/>
        <w:jc w:val="center"/>
      </w:pPr>
      <w:r w:rsidRPr="00656C8E">
        <w:rPr>
          <w:position w:val="-50"/>
        </w:rPr>
        <w:object w:dxaOrig="5620" w:dyaOrig="1120" w14:anchorId="14527D9F">
          <v:shape id="_x0000_i1211" type="#_x0000_t75" style="width:282pt;height:52.5pt" o:ole="">
            <v:imagedata r:id="rId362" o:title=""/>
          </v:shape>
          <o:OLEObject Type="Embed" ProgID="Equation.DSMT4" ShapeID="_x0000_i1211" DrawAspect="Content" ObjectID="_1714512201" r:id="rId363"/>
        </w:object>
      </w:r>
    </w:p>
    <w:p w14:paraId="2673903D" w14:textId="1BECBD20" w:rsidR="00656C8E" w:rsidRPr="0038074D" w:rsidRDefault="00674C96" w:rsidP="00674C96">
      <w:pPr>
        <w:spacing w:after="156"/>
        <w:ind w:firstLine="480"/>
      </w:pPr>
      <w:r>
        <w:rPr>
          <w:rFonts w:hint="eastAsia"/>
        </w:rPr>
        <w:lastRenderedPageBreak/>
        <w:t>由解密算法可得，密文的第二个多项式乘以总的私钥</w:t>
      </w:r>
      <w:r w:rsidRPr="00674C96">
        <w:rPr>
          <w:position w:val="-6"/>
        </w:rPr>
        <w:object w:dxaOrig="180" w:dyaOrig="220" w14:anchorId="65B1B379">
          <v:shape id="_x0000_i1212" type="#_x0000_t75" style="width:9pt;height:10.5pt" o:ole="">
            <v:imagedata r:id="rId364" o:title=""/>
          </v:shape>
          <o:OLEObject Type="Embed" ProgID="Equation.DSMT4" ShapeID="_x0000_i1212" DrawAspect="Content" ObjectID="_1714512202" r:id="rId365"/>
        </w:object>
      </w:r>
      <w:r>
        <w:rPr>
          <w:rFonts w:hint="eastAsia"/>
        </w:rPr>
        <w:t>多项式与第一个多项式相加，即可消除“大”多项式</w:t>
      </w:r>
      <w:r w:rsidRPr="00674C96">
        <w:rPr>
          <w:position w:val="-6"/>
        </w:rPr>
        <w:object w:dxaOrig="200" w:dyaOrig="220" w14:anchorId="0883EBC4">
          <v:shape id="_x0000_i1213" type="#_x0000_t75" style="width:9.75pt;height:10.5pt" o:ole="">
            <v:imagedata r:id="rId366" o:title=""/>
          </v:shape>
          <o:OLEObject Type="Embed" ProgID="Equation.DSMT4" ShapeID="_x0000_i1213" DrawAspect="Content" ObjectID="_1714512203" r:id="rId367"/>
        </w:object>
      </w:r>
      <w:r>
        <w:rPr>
          <w:rFonts w:hint="eastAsia"/>
        </w:rPr>
        <w:t>对</w:t>
      </w:r>
      <w:r w:rsidR="00F11DDA">
        <w:rPr>
          <w:rFonts w:hint="eastAsia"/>
        </w:rPr>
        <w:t>消息的掩盖，通过缩放即可获得运算之后的明文。</w:t>
      </w:r>
    </w:p>
    <w:p w14:paraId="5604250E" w14:textId="4254D10D" w:rsidR="00224A9A" w:rsidRDefault="004E2B07" w:rsidP="00BF1E46">
      <w:pPr>
        <w:pStyle w:val="2"/>
        <w:spacing w:after="156"/>
        <w:ind w:left="480" w:hanging="480"/>
      </w:pPr>
      <w:bookmarkStart w:id="47" w:name="_Toc102658581"/>
      <w:r>
        <w:rPr>
          <w:rFonts w:hint="eastAsia"/>
        </w:rPr>
        <w:t>安全性</w:t>
      </w:r>
      <w:bookmarkEnd w:id="47"/>
    </w:p>
    <w:p w14:paraId="4AE4C21A" w14:textId="3D4ABF46" w:rsidR="00A72247" w:rsidRDefault="00E34F21" w:rsidP="00A72247">
      <w:pPr>
        <w:spacing w:after="156"/>
        <w:ind w:firstLine="480"/>
      </w:pPr>
      <w:r>
        <w:rPr>
          <w:rFonts w:hint="eastAsia"/>
        </w:rPr>
        <w:t xml:space="preserve"> </w:t>
      </w:r>
      <w:r w:rsidR="00DE774D">
        <w:rPr>
          <w:rFonts w:hint="eastAsia"/>
        </w:rPr>
        <w:t>由前文正确性可知，</w:t>
      </w:r>
      <w:r w:rsidR="00DB355B">
        <w:rPr>
          <w:rFonts w:hint="eastAsia"/>
        </w:rPr>
        <w:t>若攻克了一个计算参与方，那么得到的私钥是不完整的私钥，是无法获得全部的结果</w:t>
      </w:r>
      <w:r w:rsidR="00CE63C6">
        <w:rPr>
          <w:rFonts w:hint="eastAsia"/>
        </w:rPr>
        <w:t>，例如</w:t>
      </w:r>
      <w:r w:rsidR="00E8658F">
        <w:rPr>
          <w:rFonts w:hint="eastAsia"/>
        </w:rPr>
        <w:t>获得了私钥</w:t>
      </w:r>
      <w:r w:rsidR="00E8658F" w:rsidRPr="00E8658F">
        <w:rPr>
          <w:position w:val="-12"/>
        </w:rPr>
        <w:object w:dxaOrig="240" w:dyaOrig="360" w14:anchorId="30E52012">
          <v:shape id="_x0000_i1214" type="#_x0000_t75" style="width:12pt;height:18pt" o:ole="">
            <v:imagedata r:id="rId368" o:title=""/>
          </v:shape>
          <o:OLEObject Type="Embed" ProgID="Equation.DSMT4" ShapeID="_x0000_i1214" DrawAspect="Content" ObjectID="_1714512204" r:id="rId369"/>
        </w:object>
      </w:r>
      <w:r w:rsidR="00E8658F">
        <w:rPr>
          <w:rFonts w:hint="eastAsia"/>
        </w:rPr>
        <w:t>，云服务器此时拥有的密文为</w:t>
      </w:r>
    </w:p>
    <w:p w14:paraId="1051CF92" w14:textId="0BC5CE45" w:rsidR="00CE63C6" w:rsidRDefault="002A250B" w:rsidP="002A250B">
      <w:pPr>
        <w:spacing w:after="156" w:line="240" w:lineRule="auto"/>
        <w:ind w:firstLine="480"/>
        <w:jc w:val="center"/>
      </w:pPr>
      <w:r w:rsidRPr="00656C8E">
        <w:rPr>
          <w:position w:val="-50"/>
        </w:rPr>
        <w:object w:dxaOrig="5200" w:dyaOrig="1120" w14:anchorId="7764C37B">
          <v:shape id="_x0000_i1215" type="#_x0000_t75" style="width:261pt;height:52.5pt" o:ole="">
            <v:imagedata r:id="rId370" o:title=""/>
          </v:shape>
          <o:OLEObject Type="Embed" ProgID="Equation.DSMT4" ShapeID="_x0000_i1215" DrawAspect="Content" ObjectID="_1714512205" r:id="rId371"/>
        </w:object>
      </w:r>
    </w:p>
    <w:p w14:paraId="3E86E7A9" w14:textId="1CF1A9D6" w:rsidR="00385DE2" w:rsidRDefault="00385DE2" w:rsidP="00385DE2">
      <w:pPr>
        <w:spacing w:after="156"/>
        <w:ind w:firstLine="480"/>
      </w:pPr>
      <w:r>
        <w:rPr>
          <w:rFonts w:hint="eastAsia"/>
        </w:rPr>
        <w:t>此时根据解密算法，</w:t>
      </w:r>
      <w:r w:rsidR="002D23A1">
        <w:rPr>
          <w:rFonts w:hint="eastAsia"/>
        </w:rPr>
        <w:t>仍然无法消除“大”多项式</w:t>
      </w:r>
      <w:r w:rsidR="002D23A1" w:rsidRPr="00EC14CF">
        <w:rPr>
          <w:position w:val="-14"/>
        </w:rPr>
        <w:object w:dxaOrig="1900" w:dyaOrig="400" w14:anchorId="28D50724">
          <v:shape id="_x0000_i1216" type="#_x0000_t75" style="width:95.25pt;height:20.25pt" o:ole="">
            <v:imagedata r:id="rId372" o:title=""/>
          </v:shape>
          <o:OLEObject Type="Embed" ProgID="Equation.DSMT4" ShapeID="_x0000_i1216" DrawAspect="Content" ObjectID="_1714512206" r:id="rId373"/>
        </w:object>
      </w:r>
      <w:r w:rsidR="00895BC6">
        <w:rPr>
          <w:rFonts w:hint="eastAsia"/>
        </w:rPr>
        <w:t>对</w:t>
      </w:r>
      <w:r w:rsidR="009C6A9C">
        <w:rPr>
          <w:rFonts w:hint="eastAsia"/>
        </w:rPr>
        <w:t>消息的掩盖，通过缩放多项式系数再四舍五入取整，这与接下来分析的局限性中的噪声过大相似，那么就会产生错误的</w:t>
      </w:r>
      <w:r w:rsidR="002B4171">
        <w:rPr>
          <w:rFonts w:hint="eastAsia"/>
        </w:rPr>
        <w:t>解密，从而保证了计算的安全。唯一的弱点是攻击者获得了所有计算参与方的私钥，那么就可以通过解密算法解密出所有的数据，致使数据泄露。</w:t>
      </w:r>
    </w:p>
    <w:p w14:paraId="106391D3" w14:textId="6C9DACEF" w:rsidR="00093DF4" w:rsidRDefault="00DA0F7D" w:rsidP="0010459F">
      <w:pPr>
        <w:pStyle w:val="2"/>
        <w:spacing w:after="156"/>
        <w:ind w:left="480" w:hanging="480"/>
      </w:pPr>
      <w:bookmarkStart w:id="48" w:name="_Toc102658582"/>
      <w:r>
        <w:rPr>
          <w:rFonts w:hint="eastAsia"/>
        </w:rPr>
        <w:t>局限性</w:t>
      </w:r>
      <w:bookmarkEnd w:id="48"/>
    </w:p>
    <w:p w14:paraId="4D94F9D9" w14:textId="33064E1F" w:rsidR="00A103F0" w:rsidRDefault="00484A00" w:rsidP="006A1188">
      <w:pPr>
        <w:spacing w:after="156"/>
        <w:ind w:firstLine="480"/>
      </w:pPr>
      <w:r>
        <w:rPr>
          <w:rFonts w:hint="eastAsia"/>
        </w:rPr>
        <w:t>对</w:t>
      </w:r>
      <w:r>
        <w:rPr>
          <w:rFonts w:hint="eastAsia"/>
        </w:rPr>
        <w:t>BFV</w:t>
      </w:r>
      <w:r>
        <w:rPr>
          <w:rFonts w:hint="eastAsia"/>
        </w:rPr>
        <w:t>加密算法而言，其本质是通过对多项式取模，对系数取模，</w:t>
      </w:r>
      <w:r w:rsidR="002F31B0">
        <w:rPr>
          <w:rFonts w:hint="eastAsia"/>
        </w:rPr>
        <w:t>接着</w:t>
      </w:r>
      <w:r w:rsidR="00140877">
        <w:rPr>
          <w:rFonts w:hint="eastAsia"/>
        </w:rPr>
        <w:t>添加噪声多项式</w:t>
      </w:r>
      <w:r w:rsidR="00F35859">
        <w:rPr>
          <w:rFonts w:hint="eastAsia"/>
        </w:rPr>
        <w:t>来掩盖真实的</w:t>
      </w:r>
      <w:r w:rsidR="00D33292">
        <w:rPr>
          <w:rFonts w:hint="eastAsia"/>
        </w:rPr>
        <w:t>消息</w:t>
      </w:r>
      <w:r w:rsidR="008D0F11">
        <w:rPr>
          <w:rFonts w:hint="eastAsia"/>
        </w:rPr>
        <w:t>，最后对</w:t>
      </w:r>
      <w:r w:rsidR="00560384">
        <w:rPr>
          <w:rFonts w:hint="eastAsia"/>
        </w:rPr>
        <w:t>密文</w:t>
      </w:r>
      <w:r w:rsidR="008D0F11">
        <w:rPr>
          <w:rFonts w:hint="eastAsia"/>
        </w:rPr>
        <w:t>多项式</w:t>
      </w:r>
      <w:r w:rsidR="00CD0717">
        <w:rPr>
          <w:rFonts w:hint="eastAsia"/>
        </w:rPr>
        <w:t>缩放，四舍五入取整确定系数</w:t>
      </w:r>
      <w:r w:rsidR="00634597">
        <w:rPr>
          <w:rFonts w:hint="eastAsia"/>
        </w:rPr>
        <w:t>.</w:t>
      </w:r>
      <w:r w:rsidR="00884F52">
        <w:rPr>
          <w:rFonts w:hint="eastAsia"/>
        </w:rPr>
        <w:t>那么，由于添加噪声多项式的关系，</w:t>
      </w:r>
      <w:r w:rsidR="007F4A69">
        <w:rPr>
          <w:rFonts w:hint="eastAsia"/>
        </w:rPr>
        <w:t>且</w:t>
      </w:r>
      <w:r w:rsidR="00A03E0D">
        <w:rPr>
          <w:rFonts w:hint="eastAsia"/>
        </w:rPr>
        <w:t>加法</w:t>
      </w:r>
      <w:r w:rsidR="008A7149">
        <w:rPr>
          <w:rFonts w:hint="eastAsia"/>
        </w:rPr>
        <w:t>具有加法交换律</w:t>
      </w:r>
      <w:r w:rsidR="007F4A69">
        <w:rPr>
          <w:rFonts w:hint="eastAsia"/>
        </w:rPr>
        <w:t>，</w:t>
      </w:r>
      <w:r w:rsidR="001A2D89">
        <w:rPr>
          <w:rFonts w:hint="eastAsia"/>
        </w:rPr>
        <w:t>那么</w:t>
      </w:r>
      <w:r w:rsidR="00D346B6">
        <w:rPr>
          <w:rFonts w:hint="eastAsia"/>
        </w:rPr>
        <w:t>密文</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9"/>
        <w:gridCol w:w="4116"/>
        <w:gridCol w:w="2611"/>
      </w:tblGrid>
      <w:tr w:rsidR="003B5D24" w14:paraId="744DFAC4" w14:textId="77777777" w:rsidTr="00F2340C">
        <w:tc>
          <w:tcPr>
            <w:tcW w:w="3095" w:type="dxa"/>
            <w:vAlign w:val="center"/>
          </w:tcPr>
          <w:p w14:paraId="35D96208" w14:textId="77777777" w:rsidR="003B5D24" w:rsidRDefault="003B5D24" w:rsidP="00F2340C">
            <w:pPr>
              <w:spacing w:after="156"/>
              <w:ind w:firstLineChars="0" w:firstLine="0"/>
              <w:jc w:val="center"/>
            </w:pPr>
          </w:p>
        </w:tc>
        <w:tc>
          <w:tcPr>
            <w:tcW w:w="3095" w:type="dxa"/>
            <w:vAlign w:val="center"/>
          </w:tcPr>
          <w:p w14:paraId="6F92A0AC" w14:textId="7F9DE150" w:rsidR="003B5D24" w:rsidRDefault="00E00183" w:rsidP="00F2340C">
            <w:pPr>
              <w:spacing w:after="156" w:line="240" w:lineRule="auto"/>
              <w:ind w:firstLineChars="0" w:firstLine="0"/>
              <w:jc w:val="center"/>
            </w:pPr>
            <w:r w:rsidRPr="000033D5">
              <w:rPr>
                <w:position w:val="-32"/>
              </w:rPr>
              <w:object w:dxaOrig="3900" w:dyaOrig="760" w14:anchorId="5B6CFFCA">
                <v:shape id="_x0000_i1217" type="#_x0000_t75" style="width:195pt;height:39pt" o:ole="">
                  <v:imagedata r:id="rId374" o:title=""/>
                </v:shape>
                <o:OLEObject Type="Embed" ProgID="Equation.DSMT4" ShapeID="_x0000_i1217" DrawAspect="Content" ObjectID="_1714512207" r:id="rId375"/>
              </w:object>
            </w:r>
          </w:p>
        </w:tc>
        <w:tc>
          <w:tcPr>
            <w:tcW w:w="3096" w:type="dxa"/>
            <w:vAlign w:val="center"/>
          </w:tcPr>
          <w:p w14:paraId="672AE988" w14:textId="39DB6627" w:rsidR="003B5D24" w:rsidRDefault="00E00183" w:rsidP="00F2340C">
            <w:pPr>
              <w:spacing w:after="156"/>
              <w:ind w:firstLineChars="0" w:firstLine="0"/>
              <w:jc w:val="right"/>
            </w:pPr>
            <w:r>
              <w:rPr>
                <w:rFonts w:hint="eastAsia"/>
              </w:rPr>
              <w:t>(</w:t>
            </w:r>
            <w:r>
              <w:t>5-7)</w:t>
            </w:r>
          </w:p>
        </w:tc>
      </w:tr>
    </w:tbl>
    <w:p w14:paraId="5320AE62" w14:textId="2D6FCF16" w:rsidR="005A549F" w:rsidRDefault="00F60958" w:rsidP="006A1188">
      <w:pPr>
        <w:spacing w:after="156"/>
        <w:ind w:firstLine="480"/>
      </w:pPr>
      <w:r>
        <w:rPr>
          <w:rFonts w:hint="eastAsia"/>
        </w:rPr>
        <w:t>相加，得到</w:t>
      </w:r>
      <w:r w:rsidR="00A7540E">
        <w:rPr>
          <w:rFonts w:hint="eastAsia"/>
        </w:rPr>
        <w:t>新密文</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10"/>
        <w:gridCol w:w="6876"/>
        <w:gridCol w:w="1300"/>
      </w:tblGrid>
      <w:tr w:rsidR="00B752E2" w14:paraId="2F455F7C" w14:textId="77777777" w:rsidTr="00F2340C">
        <w:tc>
          <w:tcPr>
            <w:tcW w:w="3095" w:type="dxa"/>
            <w:vAlign w:val="center"/>
          </w:tcPr>
          <w:p w14:paraId="7F91F022" w14:textId="77777777" w:rsidR="00B752E2" w:rsidRDefault="00B752E2" w:rsidP="00F2340C">
            <w:pPr>
              <w:spacing w:after="156"/>
              <w:ind w:firstLineChars="0" w:firstLine="0"/>
              <w:jc w:val="center"/>
            </w:pPr>
          </w:p>
        </w:tc>
        <w:tc>
          <w:tcPr>
            <w:tcW w:w="3095" w:type="dxa"/>
            <w:vAlign w:val="center"/>
          </w:tcPr>
          <w:p w14:paraId="1CB644F6" w14:textId="4B2C5C51" w:rsidR="00B752E2" w:rsidRDefault="00B752E2" w:rsidP="00F2340C">
            <w:pPr>
              <w:spacing w:after="156" w:line="240" w:lineRule="auto"/>
              <w:ind w:firstLineChars="0" w:firstLine="0"/>
              <w:jc w:val="center"/>
            </w:pPr>
            <w:r w:rsidRPr="00B25CF5">
              <w:rPr>
                <w:position w:val="-30"/>
              </w:rPr>
              <w:object w:dxaOrig="6640" w:dyaOrig="720" w14:anchorId="0F47A908">
                <v:shape id="_x0000_i1218" type="#_x0000_t75" style="width:333pt;height:36pt" o:ole="">
                  <v:imagedata r:id="rId376" o:title=""/>
                </v:shape>
                <o:OLEObject Type="Embed" ProgID="Equation.DSMT4" ShapeID="_x0000_i1218" DrawAspect="Content" ObjectID="_1714512208" r:id="rId377"/>
              </w:object>
            </w:r>
          </w:p>
        </w:tc>
        <w:tc>
          <w:tcPr>
            <w:tcW w:w="3096" w:type="dxa"/>
            <w:vAlign w:val="center"/>
          </w:tcPr>
          <w:p w14:paraId="1780478B" w14:textId="73E3317A" w:rsidR="00B752E2" w:rsidRDefault="00B752E2" w:rsidP="00F2340C">
            <w:pPr>
              <w:spacing w:after="156"/>
              <w:ind w:firstLineChars="0" w:firstLine="0"/>
              <w:jc w:val="right"/>
            </w:pPr>
            <w:r>
              <w:rPr>
                <w:rFonts w:hint="eastAsia"/>
              </w:rPr>
              <w:t>(</w:t>
            </w:r>
            <w:r>
              <w:t>5-8)</w:t>
            </w:r>
          </w:p>
        </w:tc>
      </w:tr>
    </w:tbl>
    <w:p w14:paraId="701FAAF2" w14:textId="4626FDEA" w:rsidR="00A25544" w:rsidRDefault="008A0573" w:rsidP="00391614">
      <w:pPr>
        <w:spacing w:after="156"/>
        <w:ind w:firstLine="480"/>
      </w:pPr>
      <w:r>
        <w:rPr>
          <w:rFonts w:hint="eastAsia"/>
        </w:rPr>
        <w:t>而根据解密算法，解密的多项式为</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2"/>
        <w:gridCol w:w="4701"/>
        <w:gridCol w:w="2333"/>
      </w:tblGrid>
      <w:tr w:rsidR="00C84829" w14:paraId="50457532" w14:textId="77777777" w:rsidTr="00F2340C">
        <w:tc>
          <w:tcPr>
            <w:tcW w:w="3095" w:type="dxa"/>
            <w:vAlign w:val="center"/>
          </w:tcPr>
          <w:p w14:paraId="381604BF" w14:textId="77777777" w:rsidR="00C84829" w:rsidRDefault="00C84829" w:rsidP="00F2340C">
            <w:pPr>
              <w:spacing w:after="156"/>
              <w:ind w:firstLineChars="0" w:firstLine="0"/>
              <w:jc w:val="center"/>
            </w:pPr>
          </w:p>
        </w:tc>
        <w:tc>
          <w:tcPr>
            <w:tcW w:w="3095" w:type="dxa"/>
            <w:vAlign w:val="center"/>
          </w:tcPr>
          <w:p w14:paraId="3FC0ED60" w14:textId="18E23DF2" w:rsidR="00C84829" w:rsidRDefault="00C84829" w:rsidP="00F2340C">
            <w:pPr>
              <w:spacing w:after="156" w:line="240" w:lineRule="auto"/>
              <w:ind w:firstLineChars="0" w:firstLine="0"/>
              <w:jc w:val="center"/>
            </w:pPr>
            <w:r w:rsidRPr="00E93480">
              <w:rPr>
                <w:position w:val="-24"/>
              </w:rPr>
              <w:object w:dxaOrig="4480" w:dyaOrig="620" w14:anchorId="3E63E202">
                <v:shape id="_x0000_i1219" type="#_x0000_t75" style="width:224.25pt;height:30.75pt" o:ole="">
                  <v:imagedata r:id="rId378" o:title=""/>
                </v:shape>
                <o:OLEObject Type="Embed" ProgID="Equation.DSMT4" ShapeID="_x0000_i1219" DrawAspect="Content" ObjectID="_1714512209" r:id="rId379"/>
              </w:object>
            </w:r>
          </w:p>
        </w:tc>
        <w:tc>
          <w:tcPr>
            <w:tcW w:w="3096" w:type="dxa"/>
            <w:vAlign w:val="center"/>
          </w:tcPr>
          <w:p w14:paraId="675F5B7B" w14:textId="5BCF1184" w:rsidR="00C84829" w:rsidRDefault="00C84829" w:rsidP="00F2340C">
            <w:pPr>
              <w:spacing w:after="156"/>
              <w:ind w:firstLineChars="0" w:firstLine="0"/>
              <w:jc w:val="right"/>
            </w:pPr>
            <w:r>
              <w:rPr>
                <w:rFonts w:hint="eastAsia"/>
              </w:rPr>
              <w:t>(</w:t>
            </w:r>
            <w:r>
              <w:t>5-9)</w:t>
            </w:r>
          </w:p>
        </w:tc>
      </w:tr>
    </w:tbl>
    <w:p w14:paraId="56F5851C" w14:textId="7162088A" w:rsidR="00A8543B" w:rsidRDefault="00A93E53" w:rsidP="00EF1DD6">
      <w:pPr>
        <w:spacing w:after="156"/>
        <w:ind w:firstLine="480"/>
      </w:pPr>
      <w:r>
        <w:rPr>
          <w:rFonts w:hint="eastAsia"/>
        </w:rPr>
        <w:t>随着同态加法操作的不断增加</w:t>
      </w:r>
      <w:r w:rsidR="00103DCD">
        <w:rPr>
          <w:rFonts w:hint="eastAsia"/>
        </w:rPr>
        <w:t>，</w:t>
      </w:r>
      <w:r w:rsidR="00112489">
        <w:rPr>
          <w:rFonts w:hint="eastAsia"/>
        </w:rPr>
        <w:t>噪声多项式</w:t>
      </w:r>
      <w:r w:rsidR="000736F5">
        <w:rPr>
          <w:rFonts w:hint="eastAsia"/>
        </w:rPr>
        <w:t>的系数不断累积，</w:t>
      </w:r>
      <w:r w:rsidR="00751802">
        <w:rPr>
          <w:rFonts w:hint="eastAsia"/>
        </w:rPr>
        <w:t>当对解密多项式</w:t>
      </w:r>
      <w:r w:rsidR="000F5B76">
        <w:rPr>
          <w:rFonts w:hint="eastAsia"/>
        </w:rPr>
        <w:t>乘以</w:t>
      </w:r>
      <w:r w:rsidR="000F5B76" w:rsidRPr="000F5B76">
        <w:rPr>
          <w:position w:val="-10"/>
        </w:rPr>
        <w:object w:dxaOrig="440" w:dyaOrig="320" w14:anchorId="10BB74EB">
          <v:shape id="_x0000_i1220" type="#_x0000_t75" style="width:21pt;height:15.75pt" o:ole="">
            <v:imagedata r:id="rId380" o:title=""/>
          </v:shape>
          <o:OLEObject Type="Embed" ProgID="Equation.DSMT4" ShapeID="_x0000_i1220" DrawAspect="Content" ObjectID="_1714512210" r:id="rId381"/>
        </w:object>
      </w:r>
      <w:r w:rsidR="000F5B76">
        <w:rPr>
          <w:rFonts w:hint="eastAsia"/>
        </w:rPr>
        <w:t>消去消息</w:t>
      </w:r>
      <w:r w:rsidR="000F5B76" w:rsidRPr="00E56ACF">
        <w:rPr>
          <w:position w:val="-12"/>
        </w:rPr>
        <w:object w:dxaOrig="960" w:dyaOrig="360" w14:anchorId="76B23A9D">
          <v:shape id="_x0000_i1221" type="#_x0000_t75" style="width:48pt;height:18pt" o:ole="">
            <v:imagedata r:id="rId382" o:title=""/>
          </v:shape>
          <o:OLEObject Type="Embed" ProgID="Equation.DSMT4" ShapeID="_x0000_i1221" DrawAspect="Content" ObjectID="_1714512211" r:id="rId383"/>
        </w:object>
      </w:r>
      <w:r w:rsidR="000F5B76">
        <w:rPr>
          <w:rFonts w:hint="eastAsia"/>
        </w:rPr>
        <w:t>的系数，</w:t>
      </w:r>
      <w:r w:rsidR="001E57A9">
        <w:rPr>
          <w:rFonts w:hint="eastAsia"/>
        </w:rPr>
        <w:t>噪音多项式的系数</w:t>
      </w:r>
      <w:r w:rsidR="00BF1754">
        <w:rPr>
          <w:rFonts w:hint="eastAsia"/>
        </w:rPr>
        <w:t>可能会出现</w:t>
      </w:r>
      <w:r w:rsidR="000736F5">
        <w:rPr>
          <w:rFonts w:hint="eastAsia"/>
        </w:rPr>
        <w:t>有一个介于</w:t>
      </w:r>
      <w:r w:rsidR="00B3144E" w:rsidRPr="00D84842">
        <w:rPr>
          <w:position w:val="-10"/>
        </w:rPr>
        <w:object w:dxaOrig="1440" w:dyaOrig="320" w14:anchorId="43B99274">
          <v:shape id="_x0000_i1222" type="#_x0000_t75" style="width:1in;height:15.75pt" o:ole="">
            <v:imagedata r:id="rId384" o:title=""/>
          </v:shape>
          <o:OLEObject Type="Embed" ProgID="Equation.DSMT4" ShapeID="_x0000_i1222" DrawAspect="Content" ObjectID="_1714512212" r:id="rId385"/>
        </w:object>
      </w:r>
      <w:r w:rsidR="00D84842">
        <w:rPr>
          <w:rFonts w:hint="eastAsia"/>
        </w:rPr>
        <w:t>的值，</w:t>
      </w:r>
      <w:r w:rsidR="006163CC">
        <w:rPr>
          <w:rFonts w:hint="eastAsia"/>
        </w:rPr>
        <w:t>那么对系数四舍五入取整时，会将噪音多项式</w:t>
      </w:r>
      <w:r w:rsidR="002437E9" w:rsidRPr="002437E9">
        <w:rPr>
          <w:position w:val="-6"/>
        </w:rPr>
        <w:object w:dxaOrig="180" w:dyaOrig="220" w14:anchorId="4024C571">
          <v:shape id="_x0000_i1223" type="#_x0000_t75" style="width:9pt;height:11.25pt" o:ole="">
            <v:imagedata r:id="rId386" o:title=""/>
          </v:shape>
          <o:OLEObject Type="Embed" ProgID="Equation.DSMT4" ShapeID="_x0000_i1223" DrawAspect="Content" ObjectID="_1714512213" r:id="rId387"/>
        </w:object>
      </w:r>
      <w:r w:rsidR="002437E9">
        <w:rPr>
          <w:rFonts w:hint="eastAsia"/>
        </w:rPr>
        <w:t>的系数给加上，那么解密就会解出错误的结果</w:t>
      </w:r>
      <w:r w:rsidR="00634597">
        <w:rPr>
          <w:rFonts w:hint="eastAsia"/>
        </w:rPr>
        <w:t>.</w:t>
      </w:r>
    </w:p>
    <w:p w14:paraId="75264826" w14:textId="3913E057" w:rsidR="00D230C4" w:rsidRDefault="000D6B68" w:rsidP="00EF1DD6">
      <w:pPr>
        <w:spacing w:after="156"/>
        <w:ind w:firstLine="480"/>
      </w:pPr>
      <w:r>
        <w:rPr>
          <w:rFonts w:hint="eastAsia"/>
        </w:rPr>
        <w:lastRenderedPageBreak/>
        <w:t>针对此问题，</w:t>
      </w:r>
      <w:r w:rsidR="00ED206F">
        <w:rPr>
          <w:rFonts w:hint="eastAsia"/>
        </w:rPr>
        <w:t>将</w:t>
      </w:r>
      <w:r w:rsidR="00A531DD">
        <w:rPr>
          <w:rFonts w:hint="eastAsia"/>
        </w:rPr>
        <w:t>噪音分为三类</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FF65CA" w14:paraId="6FB3DE0F" w14:textId="77777777" w:rsidTr="00F2340C">
        <w:tc>
          <w:tcPr>
            <w:tcW w:w="3095" w:type="dxa"/>
            <w:vAlign w:val="center"/>
          </w:tcPr>
          <w:p w14:paraId="649D4757" w14:textId="77777777" w:rsidR="00FF65CA" w:rsidRDefault="00FF65CA" w:rsidP="00F2340C">
            <w:pPr>
              <w:spacing w:after="156"/>
              <w:ind w:firstLineChars="0" w:firstLine="0"/>
              <w:jc w:val="center"/>
            </w:pPr>
          </w:p>
        </w:tc>
        <w:tc>
          <w:tcPr>
            <w:tcW w:w="3095" w:type="dxa"/>
            <w:vAlign w:val="center"/>
          </w:tcPr>
          <w:p w14:paraId="00C6B844" w14:textId="1C500E9C" w:rsidR="00FF65CA" w:rsidRDefault="00FF65CA" w:rsidP="00F2340C">
            <w:pPr>
              <w:spacing w:after="156" w:line="240" w:lineRule="auto"/>
              <w:ind w:firstLineChars="0" w:firstLine="0"/>
              <w:jc w:val="center"/>
            </w:pPr>
            <w:r w:rsidRPr="0032763D">
              <w:rPr>
                <w:position w:val="-48"/>
              </w:rPr>
              <w:object w:dxaOrig="1520" w:dyaOrig="1080" w14:anchorId="216E3766">
                <v:shape id="_x0000_i1224" type="#_x0000_t75" style="width:75.75pt;height:54pt" o:ole="">
                  <v:imagedata r:id="rId388" o:title=""/>
                </v:shape>
                <o:OLEObject Type="Embed" ProgID="Equation.DSMT4" ShapeID="_x0000_i1224" DrawAspect="Content" ObjectID="_1714512214" r:id="rId389"/>
              </w:object>
            </w:r>
          </w:p>
        </w:tc>
        <w:tc>
          <w:tcPr>
            <w:tcW w:w="3096" w:type="dxa"/>
            <w:vAlign w:val="center"/>
          </w:tcPr>
          <w:p w14:paraId="6297AC24" w14:textId="775FE419" w:rsidR="00FF65CA" w:rsidRDefault="00FF65CA" w:rsidP="00F2340C">
            <w:pPr>
              <w:spacing w:after="156"/>
              <w:ind w:firstLineChars="0" w:firstLine="0"/>
              <w:jc w:val="right"/>
            </w:pPr>
            <w:r>
              <w:rPr>
                <w:rFonts w:hint="eastAsia"/>
              </w:rPr>
              <w:t>(</w:t>
            </w:r>
            <w:r>
              <w:t>5-10)</w:t>
            </w:r>
          </w:p>
        </w:tc>
      </w:tr>
    </w:tbl>
    <w:p w14:paraId="39345206" w14:textId="4423C4AF" w:rsidR="0032528F" w:rsidRDefault="0032363A" w:rsidP="00EF1DD6">
      <w:pPr>
        <w:spacing w:after="156"/>
        <w:ind w:firstLine="480"/>
      </w:pPr>
      <w:r>
        <w:rPr>
          <w:rFonts w:hint="eastAsia"/>
        </w:rPr>
        <w:t>为了直观感受与分析，</w:t>
      </w:r>
      <w:r w:rsidR="00F23676">
        <w:rPr>
          <w:rFonts w:hint="eastAsia"/>
        </w:rPr>
        <w:t>分别取</w:t>
      </w:r>
      <w:r w:rsidR="009E298C" w:rsidRPr="00F23676">
        <w:rPr>
          <w:position w:val="-10"/>
        </w:rPr>
        <w:object w:dxaOrig="2000" w:dyaOrig="320" w14:anchorId="705B5F24">
          <v:shape id="_x0000_i1225" type="#_x0000_t75" style="width:99.75pt;height:15.75pt" o:ole="">
            <v:imagedata r:id="rId390" o:title=""/>
          </v:shape>
          <o:OLEObject Type="Embed" ProgID="Equation.DSMT4" ShapeID="_x0000_i1225" DrawAspect="Content" ObjectID="_1714512215" r:id="rId391"/>
        </w:object>
      </w:r>
      <w:r w:rsidR="00986AE5">
        <w:rPr>
          <w:rFonts w:hint="eastAsia"/>
        </w:rPr>
        <w:t>对</w:t>
      </w:r>
      <w:r w:rsidR="00464C7B">
        <w:rPr>
          <w:rFonts w:hint="eastAsia"/>
        </w:rPr>
        <w:t>这</w:t>
      </w:r>
      <w:r w:rsidR="00986AE5">
        <w:rPr>
          <w:rFonts w:hint="eastAsia"/>
        </w:rPr>
        <w:t>三种噪音多项式类型</w:t>
      </w:r>
      <w:r w:rsidR="00F3495E">
        <w:rPr>
          <w:rFonts w:hint="eastAsia"/>
        </w:rPr>
        <w:t>分别</w:t>
      </w:r>
      <w:r w:rsidR="000D6B68">
        <w:rPr>
          <w:rFonts w:hint="eastAsia"/>
        </w:rPr>
        <w:t>添加了</w:t>
      </w:r>
      <w:r w:rsidR="000D6B68">
        <w:rPr>
          <w:rFonts w:hint="eastAsia"/>
        </w:rPr>
        <w:t>1</w:t>
      </w:r>
      <w:r w:rsidR="000D6B68">
        <w:rPr>
          <w:rFonts w:hint="eastAsia"/>
        </w:rPr>
        <w:t>，</w:t>
      </w:r>
      <w:r w:rsidR="00FB6743">
        <w:t>5</w:t>
      </w:r>
      <w:r w:rsidR="00E7187E">
        <w:rPr>
          <w:rFonts w:hint="eastAsia"/>
        </w:rPr>
        <w:t>和</w:t>
      </w:r>
      <w:r w:rsidR="00FB6743">
        <w:t>30</w:t>
      </w:r>
      <w:r w:rsidR="00E7187E">
        <w:rPr>
          <w:rFonts w:hint="eastAsia"/>
        </w:rPr>
        <w:t>个噪音多项式</w:t>
      </w:r>
      <w:r w:rsidR="004639A4">
        <w:rPr>
          <w:rFonts w:hint="eastAsia"/>
        </w:rPr>
        <w:t>，观察其系数分布</w:t>
      </w:r>
    </w:p>
    <w:p w14:paraId="112BAA32" w14:textId="786901B4" w:rsidR="000E0CCF" w:rsidRDefault="000E0CCF" w:rsidP="00EF1DD6">
      <w:pPr>
        <w:spacing w:after="156"/>
        <w:ind w:firstLine="480"/>
      </w:pPr>
      <w:r>
        <w:rPr>
          <w:rFonts w:hint="eastAsia"/>
        </w:rPr>
        <w:t>1</w:t>
      </w:r>
      <w:r w:rsidR="005A404C">
        <w:rPr>
          <w:rFonts w:hint="eastAsia"/>
        </w:rPr>
        <w:t>)</w:t>
      </w:r>
      <w:r w:rsidR="00CD30F8" w:rsidRPr="00CD30F8">
        <w:t xml:space="preserve"> </w:t>
      </w:r>
      <w:r w:rsidR="00CD30F8" w:rsidRPr="00E56ACF">
        <w:rPr>
          <w:position w:val="-12"/>
        </w:rPr>
        <w:object w:dxaOrig="1040" w:dyaOrig="360" w14:anchorId="2EE3B842">
          <v:shape id="_x0000_i1226" type="#_x0000_t75" style="width:51pt;height:18pt" o:ole="">
            <v:imagedata r:id="rId392" o:title=""/>
          </v:shape>
          <o:OLEObject Type="Embed" ProgID="Equation.DSMT4" ShapeID="_x0000_i1226" DrawAspect="Content" ObjectID="_1714512216" r:id="rId393"/>
        </w:object>
      </w:r>
      <w:r w:rsidR="00ED247D">
        <w:rPr>
          <w:rFonts w:hint="eastAsia"/>
        </w:rPr>
        <w:t>类型噪音多项式</w:t>
      </w:r>
    </w:p>
    <w:p w14:paraId="21E22D86" w14:textId="3AD1F571" w:rsidR="00014248" w:rsidRDefault="00AA5204" w:rsidP="00014248">
      <w:pPr>
        <w:keepNext/>
        <w:spacing w:after="156" w:line="240" w:lineRule="auto"/>
        <w:ind w:firstLineChars="0" w:firstLine="0"/>
        <w:jc w:val="center"/>
      </w:pPr>
      <w:r w:rsidRPr="00AA5204">
        <w:rPr>
          <w:noProof/>
        </w:rPr>
        <w:t xml:space="preserve"> </w:t>
      </w:r>
      <w:r w:rsidR="003F6D44" w:rsidRPr="003F6D44">
        <w:rPr>
          <w:noProof/>
        </w:rPr>
        <w:drawing>
          <wp:inline distT="0" distB="0" distL="0" distR="0" wp14:anchorId="4A8ED75A" wp14:editId="512C487F">
            <wp:extent cx="3932449" cy="29496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3936585" cy="2952790"/>
                    </a:xfrm>
                    <a:prstGeom prst="rect">
                      <a:avLst/>
                    </a:prstGeom>
                    <a:noFill/>
                    <a:ln>
                      <a:noFill/>
                    </a:ln>
                  </pic:spPr>
                </pic:pic>
              </a:graphicData>
            </a:graphic>
          </wp:inline>
        </w:drawing>
      </w:r>
      <w:r w:rsidR="007C0183" w:rsidRPr="007C0183">
        <w:rPr>
          <w:noProof/>
        </w:rPr>
        <w:t xml:space="preserve"> </w:t>
      </w:r>
    </w:p>
    <w:p w14:paraId="363AFB27" w14:textId="3DA1B164" w:rsidR="00D83610" w:rsidRDefault="00014248" w:rsidP="00014248">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C37089">
        <w:rPr>
          <w:noProof/>
        </w:rPr>
        <w:t>5</w:t>
      </w:r>
      <w:r w:rsidR="004C4FF4">
        <w:fldChar w:fldCharType="end"/>
      </w:r>
      <w:r w:rsidR="00994E33">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C37089">
        <w:rPr>
          <w:noProof/>
        </w:rPr>
        <w:t>1</w:t>
      </w:r>
      <w:r w:rsidR="004C4FF4">
        <w:fldChar w:fldCharType="end"/>
      </w:r>
      <w:r w:rsidR="0093729C" w:rsidRPr="00F2340C">
        <w:rPr>
          <w:position w:val="-12"/>
        </w:rPr>
        <w:object w:dxaOrig="1040" w:dyaOrig="360" w14:anchorId="23D7D048">
          <v:shape id="_x0000_i1227" type="#_x0000_t75" style="width:51pt;height:18pt" o:ole="">
            <v:imagedata r:id="rId395" o:title=""/>
          </v:shape>
          <o:OLEObject Type="Embed" ProgID="Equation.DSMT4" ShapeID="_x0000_i1227" DrawAspect="Content" ObjectID="_1714512217" r:id="rId396"/>
        </w:object>
      </w:r>
      <w:r w:rsidR="0093729C">
        <w:rPr>
          <w:rFonts w:hint="eastAsia"/>
        </w:rPr>
        <w:t>类型</w:t>
      </w:r>
      <w:r>
        <w:rPr>
          <w:rFonts w:hint="eastAsia"/>
        </w:rPr>
        <w:t>各噪声多项式系数分布</w:t>
      </w:r>
    </w:p>
    <w:p w14:paraId="4378C024" w14:textId="51EAEB81" w:rsidR="007538FE" w:rsidRDefault="00532ECA" w:rsidP="001B7F53">
      <w:pPr>
        <w:spacing w:after="156"/>
        <w:ind w:firstLine="480"/>
      </w:pPr>
      <w:r>
        <w:rPr>
          <w:rFonts w:hint="eastAsia"/>
        </w:rPr>
        <w:t>当我们添加</w:t>
      </w:r>
      <w:r w:rsidRPr="00532ECA">
        <w:rPr>
          <w:rFonts w:hint="eastAsia"/>
        </w:rPr>
        <w:t>30</w:t>
      </w:r>
      <w:r w:rsidRPr="00532ECA">
        <w:rPr>
          <w:rFonts w:hint="eastAsia"/>
        </w:rPr>
        <w:t>个噪音多项式时，某些系数有可能会大于</w:t>
      </w:r>
      <w:r w:rsidRPr="00532ECA">
        <w:rPr>
          <w:rFonts w:hint="eastAsia"/>
        </w:rPr>
        <w:t>64</w:t>
      </w:r>
      <w:r w:rsidRPr="00532ECA">
        <w:rPr>
          <w:rFonts w:hint="eastAsia"/>
        </w:rPr>
        <w:t>，即超过了</w:t>
      </w:r>
      <w:r w:rsidR="00353472" w:rsidRPr="00F23676">
        <w:rPr>
          <w:position w:val="-10"/>
        </w:rPr>
        <w:object w:dxaOrig="999" w:dyaOrig="320" w14:anchorId="3397C711">
          <v:shape id="_x0000_i1228" type="#_x0000_t75" style="width:51pt;height:15.75pt" o:ole="">
            <v:imagedata r:id="rId397" o:title=""/>
          </v:shape>
          <o:OLEObject Type="Embed" ProgID="Equation.DSMT4" ShapeID="_x0000_i1228" DrawAspect="Content" ObjectID="_1714512218" r:id="rId398"/>
        </w:object>
      </w:r>
      <w:r w:rsidRPr="00532ECA">
        <w:rPr>
          <w:rFonts w:hint="eastAsia"/>
        </w:rPr>
        <w:t>的一半，所以解密不会产生正确的结果</w:t>
      </w:r>
      <w:r w:rsidR="00634597">
        <w:rPr>
          <w:rFonts w:hint="eastAsia"/>
        </w:rPr>
        <w:t>.</w:t>
      </w:r>
    </w:p>
    <w:p w14:paraId="4D38E989" w14:textId="427DE24E" w:rsidR="007774B3" w:rsidRDefault="007774B3" w:rsidP="007774B3">
      <w:pPr>
        <w:spacing w:after="156"/>
        <w:ind w:firstLine="480"/>
      </w:pPr>
      <w:r>
        <w:rPr>
          <w:rFonts w:hint="eastAsia"/>
        </w:rPr>
        <w:t>另外两项表示不同的情况——第二项是一个噪音多项式乘以一些“小的多项式”</w:t>
      </w:r>
      <w:r>
        <w:rPr>
          <w:rFonts w:hint="eastAsia"/>
        </w:rPr>
        <w:t>(</w:t>
      </w:r>
      <w:r>
        <w:rPr>
          <w:rFonts w:hint="eastAsia"/>
        </w:rPr>
        <w:t>系数为</w:t>
      </w:r>
      <w:r>
        <w:rPr>
          <w:rFonts w:hint="eastAsia"/>
        </w:rPr>
        <w:t>-1</w:t>
      </w:r>
      <w:r>
        <w:rPr>
          <w:rFonts w:hint="eastAsia"/>
        </w:rPr>
        <w:t>、</w:t>
      </w:r>
      <w:r>
        <w:rPr>
          <w:rFonts w:hint="eastAsia"/>
        </w:rPr>
        <w:t xml:space="preserve"> 0</w:t>
      </w:r>
      <w:r>
        <w:rPr>
          <w:rFonts w:hint="eastAsia"/>
        </w:rPr>
        <w:t>或</w:t>
      </w:r>
      <w:r>
        <w:rPr>
          <w:rFonts w:hint="eastAsia"/>
        </w:rPr>
        <w:t>1)</w:t>
      </w:r>
      <w:r>
        <w:rPr>
          <w:rFonts w:hint="eastAsia"/>
        </w:rPr>
        <w:t>的总和</w:t>
      </w:r>
      <w:r w:rsidR="00634597">
        <w:rPr>
          <w:rFonts w:hint="eastAsia"/>
        </w:rPr>
        <w:t>.</w:t>
      </w:r>
      <w:r>
        <w:rPr>
          <w:rFonts w:hint="eastAsia"/>
        </w:rPr>
        <w:t>这种乘法会产生更大的噪音</w:t>
      </w:r>
      <w:r w:rsidR="00634597">
        <w:rPr>
          <w:rFonts w:hint="eastAsia"/>
        </w:rPr>
        <w:t>.</w:t>
      </w:r>
      <w:r>
        <w:rPr>
          <w:rFonts w:hint="eastAsia"/>
        </w:rPr>
        <w:t>这意味着这个噪音与多项式的最高次的平方根</w:t>
      </w:r>
      <w:r w:rsidR="00005B66" w:rsidRPr="00005B66">
        <w:rPr>
          <w:position w:val="-8"/>
        </w:rPr>
        <w:object w:dxaOrig="380" w:dyaOrig="360" w14:anchorId="0F22DF02">
          <v:shape id="_x0000_i1229" type="#_x0000_t75" style="width:19.5pt;height:18pt" o:ole="">
            <v:imagedata r:id="rId399" o:title=""/>
          </v:shape>
          <o:OLEObject Type="Embed" ProgID="Equation.DSMT4" ShapeID="_x0000_i1229" DrawAspect="Content" ObjectID="_1714512219" r:id="rId400"/>
        </w:object>
      </w:r>
      <w:r>
        <w:rPr>
          <w:rFonts w:hint="eastAsia"/>
        </w:rPr>
        <w:t>一致</w:t>
      </w:r>
      <w:r w:rsidR="00634597">
        <w:rPr>
          <w:rFonts w:hint="eastAsia"/>
        </w:rPr>
        <w:t>.</w:t>
      </w:r>
    </w:p>
    <w:p w14:paraId="4CEC9A60" w14:textId="5786A269" w:rsidR="007774B3" w:rsidRDefault="007774B3" w:rsidP="007774B3">
      <w:pPr>
        <w:spacing w:after="156"/>
        <w:ind w:firstLine="480"/>
      </w:pPr>
      <w:r>
        <w:rPr>
          <w:rFonts w:hint="eastAsia"/>
        </w:rPr>
        <w:t>对这一项绘制与上面相同的分布可以看出，它比第一项大得多，而且即使对于我们示例中的参数，也存在错误解密的危险，即使只是添加了几个参数</w:t>
      </w:r>
      <w:r w:rsidR="00634597">
        <w:rPr>
          <w:rFonts w:hint="eastAsia"/>
        </w:rPr>
        <w:t>.</w:t>
      </w:r>
    </w:p>
    <w:p w14:paraId="62E1CFDF" w14:textId="548856F0" w:rsidR="00D62A3E" w:rsidRDefault="0024753E" w:rsidP="00D62A3E">
      <w:pPr>
        <w:keepNext/>
        <w:spacing w:after="156" w:line="240" w:lineRule="auto"/>
        <w:ind w:firstLineChars="0" w:firstLine="0"/>
        <w:jc w:val="center"/>
      </w:pPr>
      <w:r w:rsidRPr="0024753E">
        <w:rPr>
          <w:noProof/>
        </w:rPr>
        <w:lastRenderedPageBreak/>
        <w:drawing>
          <wp:inline distT="0" distB="0" distL="0" distR="0" wp14:anchorId="66893E89" wp14:editId="028F4760">
            <wp:extent cx="3773882" cy="283074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3779144" cy="2834696"/>
                    </a:xfrm>
                    <a:prstGeom prst="rect">
                      <a:avLst/>
                    </a:prstGeom>
                    <a:noFill/>
                    <a:ln>
                      <a:noFill/>
                    </a:ln>
                  </pic:spPr>
                </pic:pic>
              </a:graphicData>
            </a:graphic>
          </wp:inline>
        </w:drawing>
      </w:r>
    </w:p>
    <w:p w14:paraId="22EDA7EC" w14:textId="129C1FA6" w:rsidR="002D7868" w:rsidRDefault="00D62A3E" w:rsidP="00D62A3E">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C37089">
        <w:rPr>
          <w:noProof/>
        </w:rPr>
        <w:t>5</w:t>
      </w:r>
      <w:r w:rsidR="004C4FF4">
        <w:fldChar w:fldCharType="end"/>
      </w:r>
      <w:r w:rsidR="003C35CE">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C37089">
        <w:rPr>
          <w:noProof/>
        </w:rPr>
        <w:t>2</w:t>
      </w:r>
      <w:r w:rsidR="004C4FF4">
        <w:fldChar w:fldCharType="end"/>
      </w:r>
      <w:r w:rsidRPr="00F2340C">
        <w:rPr>
          <w:position w:val="-12"/>
        </w:rPr>
        <w:object w:dxaOrig="1520" w:dyaOrig="360" w14:anchorId="0E894189">
          <v:shape id="_x0000_i1230" type="#_x0000_t75" style="width:76.5pt;height:18pt" o:ole="">
            <v:imagedata r:id="rId402" o:title=""/>
          </v:shape>
          <o:OLEObject Type="Embed" ProgID="Equation.DSMT4" ShapeID="_x0000_i1230" DrawAspect="Content" ObjectID="_1714512220" r:id="rId403"/>
        </w:object>
      </w:r>
      <w:r>
        <w:rPr>
          <w:rFonts w:hint="eastAsia"/>
        </w:rPr>
        <w:t>类型各噪声多项式系数分布</w:t>
      </w:r>
    </w:p>
    <w:p w14:paraId="725CB779" w14:textId="305AD8B3" w:rsidR="00B612FE" w:rsidRDefault="00B612FE" w:rsidP="00B612FE">
      <w:pPr>
        <w:spacing w:after="156"/>
        <w:ind w:firstLine="480"/>
      </w:pPr>
      <w:r w:rsidRPr="00B612FE">
        <w:rPr>
          <w:rFonts w:hint="eastAsia"/>
        </w:rPr>
        <w:t>第三项是类似的——一组噪音多项式之和，乘以一个“小的多项式”</w:t>
      </w:r>
      <w:r w:rsidR="00634597">
        <w:rPr>
          <w:rFonts w:hint="eastAsia"/>
        </w:rPr>
        <w:t>.</w:t>
      </w:r>
      <w:r w:rsidRPr="00B612FE">
        <w:rPr>
          <w:rFonts w:hint="eastAsia"/>
        </w:rPr>
        <w:t>它的噪音分布是这样的</w:t>
      </w:r>
      <w:r w:rsidRPr="00B612FE">
        <w:rPr>
          <w:rFonts w:hint="eastAsia"/>
        </w:rPr>
        <w:t>:</w:t>
      </w:r>
    </w:p>
    <w:p w14:paraId="0E6D1F2F" w14:textId="57EE682E" w:rsidR="004C4FF4" w:rsidRDefault="00B92DDB" w:rsidP="004C4FF4">
      <w:pPr>
        <w:keepNext/>
        <w:spacing w:after="156" w:line="240" w:lineRule="auto"/>
        <w:ind w:firstLineChars="0" w:firstLine="0"/>
        <w:jc w:val="center"/>
      </w:pPr>
      <w:r w:rsidRPr="00B92DDB">
        <w:rPr>
          <w:noProof/>
        </w:rPr>
        <w:drawing>
          <wp:inline distT="0" distB="0" distL="0" distR="0" wp14:anchorId="194FEEA6" wp14:editId="4AD26DFB">
            <wp:extent cx="4202011" cy="315188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4204539" cy="3153780"/>
                    </a:xfrm>
                    <a:prstGeom prst="rect">
                      <a:avLst/>
                    </a:prstGeom>
                    <a:noFill/>
                    <a:ln>
                      <a:noFill/>
                    </a:ln>
                  </pic:spPr>
                </pic:pic>
              </a:graphicData>
            </a:graphic>
          </wp:inline>
        </w:drawing>
      </w:r>
      <w:r w:rsidRPr="00B92DDB">
        <w:rPr>
          <w:noProof/>
        </w:rPr>
        <w:t xml:space="preserve"> </w:t>
      </w:r>
    </w:p>
    <w:p w14:paraId="1C63FF2E" w14:textId="7D4E9435" w:rsidR="00CE5927" w:rsidRDefault="004C4FF4" w:rsidP="004C4FF4">
      <w:pPr>
        <w:pStyle w:val="a9"/>
        <w:spacing w:after="156"/>
        <w:ind w:firstLine="400"/>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37089">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37089">
        <w:rPr>
          <w:noProof/>
        </w:rPr>
        <w:t>3</w:t>
      </w:r>
      <w:r>
        <w:fldChar w:fldCharType="end"/>
      </w:r>
      <w:r w:rsidR="009643F1" w:rsidRPr="00F2340C">
        <w:rPr>
          <w:position w:val="-12"/>
        </w:rPr>
        <w:object w:dxaOrig="1460" w:dyaOrig="360" w14:anchorId="7B20BBC0">
          <v:shape id="_x0000_i1231" type="#_x0000_t75" style="width:73.5pt;height:18pt" o:ole="">
            <v:imagedata r:id="rId405" o:title=""/>
          </v:shape>
          <o:OLEObject Type="Embed" ProgID="Equation.DSMT4" ShapeID="_x0000_i1231" DrawAspect="Content" ObjectID="_1714512221" r:id="rId406"/>
        </w:object>
      </w:r>
      <w:r w:rsidR="009643F1">
        <w:rPr>
          <w:rFonts w:hint="eastAsia"/>
        </w:rPr>
        <w:t>类型各噪声多项式系数分布</w:t>
      </w:r>
    </w:p>
    <w:p w14:paraId="2B911429" w14:textId="6CB1AFE6" w:rsidR="00A4243B" w:rsidRDefault="00710897" w:rsidP="00710897">
      <w:pPr>
        <w:spacing w:after="156"/>
        <w:ind w:firstLine="480"/>
      </w:pPr>
      <w:r>
        <w:rPr>
          <w:rFonts w:hint="eastAsia"/>
        </w:rPr>
        <w:t>这表明，对于我们所选择的参数，由两个以上加法产生的密文，解码错误的概率很高，而且两次加法失败的概率也很高</w:t>
      </w:r>
      <w:r w:rsidR="00634597">
        <w:rPr>
          <w:rFonts w:hint="eastAsia"/>
        </w:rPr>
        <w:t>.</w:t>
      </w:r>
      <w:r>
        <w:rPr>
          <w:rFonts w:hint="eastAsia"/>
        </w:rPr>
        <w:t>这是因为有时最大错误大于</w:t>
      </w:r>
      <w:r>
        <w:rPr>
          <w:rFonts w:hint="eastAsia"/>
        </w:rPr>
        <w:t>64</w:t>
      </w:r>
      <w:r>
        <w:rPr>
          <w:rFonts w:hint="eastAsia"/>
        </w:rPr>
        <w:t>，当</w:t>
      </w:r>
      <w:r>
        <w:rPr>
          <w:rFonts w:hint="eastAsia"/>
        </w:rPr>
        <w:t>q/t = 128</w:t>
      </w:r>
      <w:r>
        <w:rPr>
          <w:rFonts w:hint="eastAsia"/>
        </w:rPr>
        <w:t>时，会导致不正确的解密，就像这里一样</w:t>
      </w:r>
      <w:r w:rsidR="00634597">
        <w:rPr>
          <w:rFonts w:hint="eastAsia"/>
        </w:rPr>
        <w:t>.</w:t>
      </w:r>
      <w:r>
        <w:rPr>
          <w:rFonts w:hint="eastAsia"/>
        </w:rPr>
        <w:t>为了给这样的操作提供更多的空间，我们需要使</w:t>
      </w:r>
      <w:r>
        <w:rPr>
          <w:rFonts w:hint="eastAsia"/>
        </w:rPr>
        <w:lastRenderedPageBreak/>
        <w:t>用更大的</w:t>
      </w:r>
      <w:r>
        <w:rPr>
          <w:rFonts w:hint="eastAsia"/>
        </w:rPr>
        <w:t>q/t</w:t>
      </w:r>
      <w:r>
        <w:rPr>
          <w:rFonts w:hint="eastAsia"/>
        </w:rPr>
        <w:t>比值，</w:t>
      </w:r>
      <w:r>
        <w:rPr>
          <w:rFonts w:hint="eastAsia"/>
        </w:rPr>
        <w:t xml:space="preserve"> </w:t>
      </w:r>
      <w:r>
        <w:rPr>
          <w:rFonts w:hint="eastAsia"/>
        </w:rPr>
        <w:t>这可以应对通常由所执行的操作数量引入的噪音量</w:t>
      </w:r>
      <w:r w:rsidR="00634597">
        <w:rPr>
          <w:rFonts w:hint="eastAsia"/>
        </w:rPr>
        <w:t>.</w:t>
      </w:r>
    </w:p>
    <w:p w14:paraId="77B60A74" w14:textId="5EBABD70" w:rsidR="00A27B82" w:rsidRDefault="00420D69" w:rsidP="0058580C">
      <w:pPr>
        <w:pStyle w:val="2"/>
        <w:spacing w:after="156"/>
        <w:ind w:left="480" w:hanging="480"/>
      </w:pPr>
      <w:bookmarkStart w:id="49" w:name="_Toc102658583"/>
      <w:r>
        <w:rPr>
          <w:rFonts w:hint="eastAsia"/>
        </w:rPr>
        <w:t>性能分析</w:t>
      </w:r>
      <w:bookmarkEnd w:id="49"/>
    </w:p>
    <w:p w14:paraId="3D026275" w14:textId="4545AC55" w:rsidR="003510CA" w:rsidRDefault="0053025B" w:rsidP="003510CA">
      <w:pPr>
        <w:spacing w:after="156"/>
        <w:ind w:firstLine="480"/>
      </w:pPr>
      <w:r>
        <w:rPr>
          <w:rFonts w:hint="eastAsia"/>
        </w:rPr>
        <w:t>测试方案在计算“求和”的时间代价。</w:t>
      </w:r>
    </w:p>
    <w:p w14:paraId="1CF10442" w14:textId="62B8F214" w:rsidR="00914712" w:rsidRDefault="00533BD9" w:rsidP="003510CA">
      <w:pPr>
        <w:spacing w:after="156"/>
        <w:ind w:firstLine="480"/>
      </w:pPr>
      <w:r>
        <w:rPr>
          <w:rFonts w:hint="eastAsia"/>
        </w:rPr>
        <w:t>实验环境通过同一台设备开设不同的端口而进行连接，忽略了设备间的通信成本</w:t>
      </w:r>
      <w:r w:rsidR="003C35CE">
        <w:rPr>
          <w:rFonts w:hint="eastAsia"/>
        </w:rPr>
        <w:t>。为保证语义安全，设置参数</w:t>
      </w:r>
      <w:r w:rsidR="007362DC" w:rsidRPr="007362DC">
        <w:rPr>
          <w:position w:val="-6"/>
        </w:rPr>
        <w:object w:dxaOrig="700" w:dyaOrig="279" w14:anchorId="60461C82">
          <v:shape id="_x0000_i1232" type="#_x0000_t75" style="width:35.25pt;height:14.25pt" o:ole="">
            <v:imagedata r:id="rId407" o:title=""/>
          </v:shape>
          <o:OLEObject Type="Embed" ProgID="Equation.DSMT4" ShapeID="_x0000_i1232" DrawAspect="Content" ObjectID="_1714512222" r:id="rId408"/>
        </w:object>
      </w:r>
      <w:r w:rsidR="00103523">
        <w:t>,</w:t>
      </w:r>
      <w:r w:rsidR="0025584B" w:rsidRPr="00103523">
        <w:rPr>
          <w:position w:val="-6"/>
        </w:rPr>
        <w:object w:dxaOrig="859" w:dyaOrig="279" w14:anchorId="3AAFE41E">
          <v:shape id="_x0000_i1233" type="#_x0000_t75" style="width:43.5pt;height:14.25pt" o:ole="">
            <v:imagedata r:id="rId409" o:title=""/>
          </v:shape>
          <o:OLEObject Type="Embed" ProgID="Equation.DSMT4" ShapeID="_x0000_i1233" DrawAspect="Content" ObjectID="_1714512223" r:id="rId410"/>
        </w:object>
      </w:r>
      <w:r w:rsidR="00103523">
        <w:t>,</w:t>
      </w:r>
      <w:r w:rsidR="0025584B" w:rsidRPr="00F23676">
        <w:rPr>
          <w:position w:val="-10"/>
        </w:rPr>
        <w:object w:dxaOrig="1280" w:dyaOrig="320" w14:anchorId="1C36DF9D">
          <v:shape id="_x0000_i1234" type="#_x0000_t75" style="width:65.25pt;height:15.75pt" o:ole="">
            <v:imagedata r:id="rId411" o:title=""/>
          </v:shape>
          <o:OLEObject Type="Embed" ProgID="Equation.DSMT4" ShapeID="_x0000_i1234" DrawAspect="Content" ObjectID="_1714512224" r:id="rId412"/>
        </w:object>
      </w:r>
      <w:r w:rsidR="00103523">
        <w:t>.</w:t>
      </w:r>
    </w:p>
    <w:p w14:paraId="6D1C0A73" w14:textId="240166BB" w:rsidR="00B601FB" w:rsidRDefault="00B601FB" w:rsidP="003510CA">
      <w:pPr>
        <w:spacing w:after="156"/>
        <w:ind w:firstLine="480"/>
      </w:pPr>
      <w:r>
        <w:rPr>
          <w:rFonts w:hint="eastAsia"/>
        </w:rPr>
        <w:t>符号定义：</w:t>
      </w:r>
    </w:p>
    <w:p w14:paraId="64CEC90E" w14:textId="2A9D865C" w:rsidR="00B601FB" w:rsidRDefault="00B618DC" w:rsidP="003510CA">
      <w:pPr>
        <w:spacing w:after="156"/>
        <w:ind w:firstLine="480"/>
      </w:pPr>
      <w:r w:rsidRPr="00B618DC">
        <w:rPr>
          <w:position w:val="-12"/>
        </w:rPr>
        <w:object w:dxaOrig="200" w:dyaOrig="360" w14:anchorId="2D8B17B9">
          <v:shape id="_x0000_i1235" type="#_x0000_t75" style="width:9.75pt;height:18pt" o:ole="">
            <v:imagedata r:id="rId413" o:title=""/>
          </v:shape>
          <o:OLEObject Type="Embed" ProgID="Equation.DSMT4" ShapeID="_x0000_i1235" DrawAspect="Content" ObjectID="_1714512225" r:id="rId414"/>
        </w:object>
      </w:r>
      <w:r>
        <w:rPr>
          <w:rFonts w:hint="eastAsia"/>
        </w:rPr>
        <w:t>：</w:t>
      </w:r>
      <w:r w:rsidR="00386B59">
        <w:rPr>
          <w:rFonts w:hint="eastAsia"/>
        </w:rPr>
        <w:t>生成私钥时间</w:t>
      </w:r>
      <w:r w:rsidR="00F56B66">
        <w:rPr>
          <w:rFonts w:hint="eastAsia"/>
        </w:rPr>
        <w:t>；</w:t>
      </w:r>
    </w:p>
    <w:p w14:paraId="3D766C8F" w14:textId="78383B3B" w:rsidR="00386B59" w:rsidRDefault="00214FEB" w:rsidP="003510CA">
      <w:pPr>
        <w:spacing w:after="156"/>
        <w:ind w:firstLine="480"/>
      </w:pPr>
      <w:r w:rsidRPr="00214FEB">
        <w:rPr>
          <w:position w:val="-14"/>
        </w:rPr>
        <w:object w:dxaOrig="300" w:dyaOrig="380" w14:anchorId="7DB7366C">
          <v:shape id="_x0000_i1236" type="#_x0000_t75" style="width:15.75pt;height:19.5pt" o:ole="">
            <v:imagedata r:id="rId415" o:title=""/>
          </v:shape>
          <o:OLEObject Type="Embed" ProgID="Equation.DSMT4" ShapeID="_x0000_i1236" DrawAspect="Content" ObjectID="_1714512226" r:id="rId416"/>
        </w:object>
      </w:r>
      <w:r w:rsidR="00EE7BE9">
        <w:rPr>
          <w:rFonts w:hint="eastAsia"/>
        </w:rPr>
        <w:t>：</w:t>
      </w:r>
      <w:r w:rsidR="00386B59">
        <w:rPr>
          <w:rFonts w:hint="eastAsia"/>
        </w:rPr>
        <w:t>生成公钥时间</w:t>
      </w:r>
      <w:r w:rsidR="00F56B66">
        <w:rPr>
          <w:rFonts w:hint="eastAsia"/>
        </w:rPr>
        <w:t>；</w:t>
      </w:r>
    </w:p>
    <w:p w14:paraId="34A99400" w14:textId="20452F09" w:rsidR="00386B59" w:rsidRDefault="00214FEB" w:rsidP="003510CA">
      <w:pPr>
        <w:spacing w:after="156"/>
        <w:ind w:firstLine="480"/>
      </w:pPr>
      <w:r w:rsidRPr="00B618DC">
        <w:rPr>
          <w:position w:val="-12"/>
        </w:rPr>
        <w:object w:dxaOrig="240" w:dyaOrig="360" w14:anchorId="0A9A1CC0">
          <v:shape id="_x0000_i1237" type="#_x0000_t75" style="width:12pt;height:18pt" o:ole="">
            <v:imagedata r:id="rId417" o:title=""/>
          </v:shape>
          <o:OLEObject Type="Embed" ProgID="Equation.DSMT4" ShapeID="_x0000_i1237" DrawAspect="Content" ObjectID="_1714512227" r:id="rId418"/>
        </w:object>
      </w:r>
      <w:r w:rsidR="00EE7BE9">
        <w:rPr>
          <w:rFonts w:hint="eastAsia"/>
        </w:rPr>
        <w:t>：</w:t>
      </w:r>
      <w:r w:rsidR="00386B59">
        <w:rPr>
          <w:rFonts w:hint="eastAsia"/>
        </w:rPr>
        <w:t>加密为密文时间</w:t>
      </w:r>
      <w:r w:rsidR="00F56B66">
        <w:rPr>
          <w:rFonts w:hint="eastAsia"/>
        </w:rPr>
        <w:t>；</w:t>
      </w:r>
    </w:p>
    <w:p w14:paraId="09072D3A" w14:textId="192A35A1" w:rsidR="00386B59" w:rsidRDefault="00214FEB" w:rsidP="003510CA">
      <w:pPr>
        <w:spacing w:after="156"/>
        <w:ind w:firstLine="480"/>
      </w:pPr>
      <w:r w:rsidRPr="00B618DC">
        <w:rPr>
          <w:position w:val="-12"/>
        </w:rPr>
        <w:object w:dxaOrig="360" w:dyaOrig="360" w14:anchorId="1E3E79F4">
          <v:shape id="_x0000_i1238" type="#_x0000_t75" style="width:18pt;height:18pt" o:ole="">
            <v:imagedata r:id="rId419" o:title=""/>
          </v:shape>
          <o:OLEObject Type="Embed" ProgID="Equation.DSMT4" ShapeID="_x0000_i1238" DrawAspect="Content" ObjectID="_1714512228" r:id="rId420"/>
        </w:object>
      </w:r>
      <w:r w:rsidR="00EE7BE9">
        <w:rPr>
          <w:rFonts w:hint="eastAsia"/>
        </w:rPr>
        <w:t>：</w:t>
      </w:r>
      <w:r w:rsidR="00386B59">
        <w:rPr>
          <w:rFonts w:hint="eastAsia"/>
        </w:rPr>
        <w:t>求和时间</w:t>
      </w:r>
      <w:r w:rsidR="00F56B66">
        <w:rPr>
          <w:rFonts w:hint="eastAsia"/>
        </w:rPr>
        <w:t>；</w:t>
      </w:r>
    </w:p>
    <w:p w14:paraId="6C903935" w14:textId="03580E4D" w:rsidR="00386B59" w:rsidRDefault="00214FEB" w:rsidP="003510CA">
      <w:pPr>
        <w:spacing w:after="156"/>
        <w:ind w:firstLine="480"/>
      </w:pPr>
      <w:r w:rsidRPr="00B618DC">
        <w:rPr>
          <w:position w:val="-12"/>
        </w:rPr>
        <w:object w:dxaOrig="240" w:dyaOrig="360" w14:anchorId="7245BBFF">
          <v:shape id="_x0000_i1239" type="#_x0000_t75" style="width:12pt;height:18pt" o:ole="">
            <v:imagedata r:id="rId421" o:title=""/>
          </v:shape>
          <o:OLEObject Type="Embed" ProgID="Equation.DSMT4" ShapeID="_x0000_i1239" DrawAspect="Content" ObjectID="_1714512229" r:id="rId422"/>
        </w:object>
      </w:r>
      <w:r w:rsidR="00EE7BE9">
        <w:rPr>
          <w:rFonts w:hint="eastAsia"/>
        </w:rPr>
        <w:t>：</w:t>
      </w:r>
      <w:r w:rsidR="00386B59">
        <w:rPr>
          <w:rFonts w:hint="eastAsia"/>
        </w:rPr>
        <w:t>解密时间</w:t>
      </w:r>
      <w:r w:rsidR="00F56B66">
        <w:rPr>
          <w:rFonts w:hint="eastAsia"/>
        </w:rPr>
        <w:t>；</w:t>
      </w:r>
    </w:p>
    <w:p w14:paraId="7DEB4607" w14:textId="7C56D7ED" w:rsidR="00D26DEB" w:rsidRDefault="00D26DEB" w:rsidP="00D26DEB">
      <w:pPr>
        <w:pStyle w:val="a9"/>
        <w:keepNext/>
        <w:spacing w:after="156"/>
        <w:ind w:firstLine="40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C37089">
        <w:rPr>
          <w:noProof/>
        </w:rPr>
        <w:t>1</w:t>
      </w:r>
      <w:r>
        <w:fldChar w:fldCharType="end"/>
      </w:r>
      <w:r>
        <w:t xml:space="preserve"> </w:t>
      </w:r>
      <w:r>
        <w:rPr>
          <w:rFonts w:hint="eastAsia"/>
        </w:rPr>
        <w:t>计算求和的时间代价</w:t>
      </w:r>
    </w:p>
    <w:tbl>
      <w:tblPr>
        <w:tblStyle w:val="af7"/>
        <w:tblW w:w="0" w:type="auto"/>
        <w:tblLook w:val="04A0" w:firstRow="1" w:lastRow="0" w:firstColumn="1" w:lastColumn="0" w:noHBand="0" w:noVBand="1"/>
      </w:tblPr>
      <w:tblGrid>
        <w:gridCol w:w="2321"/>
        <w:gridCol w:w="2321"/>
        <w:gridCol w:w="2322"/>
        <w:gridCol w:w="2322"/>
      </w:tblGrid>
      <w:tr w:rsidR="00B618DC" w14:paraId="1226F688" w14:textId="77777777" w:rsidTr="00E45D23">
        <w:tc>
          <w:tcPr>
            <w:tcW w:w="2321" w:type="dxa"/>
            <w:tcBorders>
              <w:top w:val="single" w:sz="4" w:space="0" w:color="auto"/>
              <w:left w:val="nil"/>
              <w:bottom w:val="single" w:sz="4" w:space="0" w:color="auto"/>
              <w:right w:val="nil"/>
            </w:tcBorders>
            <w:vAlign w:val="center"/>
          </w:tcPr>
          <w:p w14:paraId="3FCEBBE3" w14:textId="77777777" w:rsidR="00B618DC" w:rsidRDefault="00B618DC" w:rsidP="00BA492D">
            <w:pPr>
              <w:spacing w:after="156"/>
              <w:ind w:firstLineChars="0" w:firstLine="0"/>
              <w:jc w:val="center"/>
            </w:pPr>
          </w:p>
        </w:tc>
        <w:tc>
          <w:tcPr>
            <w:tcW w:w="2321" w:type="dxa"/>
            <w:tcBorders>
              <w:top w:val="single" w:sz="4" w:space="0" w:color="auto"/>
              <w:left w:val="nil"/>
              <w:bottom w:val="single" w:sz="4" w:space="0" w:color="auto"/>
              <w:right w:val="nil"/>
            </w:tcBorders>
            <w:vAlign w:val="center"/>
          </w:tcPr>
          <w:p w14:paraId="790AD65E" w14:textId="78289B3B" w:rsidR="00B618DC" w:rsidRDefault="003C13B1" w:rsidP="00BA492D">
            <w:pPr>
              <w:spacing w:after="156"/>
              <w:ind w:firstLineChars="0" w:firstLine="0"/>
              <w:jc w:val="center"/>
            </w:pPr>
            <w:r>
              <w:rPr>
                <w:rFonts w:hint="eastAsia"/>
              </w:rPr>
              <w:t>M</w:t>
            </w:r>
            <w:r>
              <w:t>ax/ms</w:t>
            </w:r>
          </w:p>
        </w:tc>
        <w:tc>
          <w:tcPr>
            <w:tcW w:w="2322" w:type="dxa"/>
            <w:tcBorders>
              <w:top w:val="single" w:sz="4" w:space="0" w:color="auto"/>
              <w:left w:val="nil"/>
              <w:bottom w:val="single" w:sz="4" w:space="0" w:color="auto"/>
              <w:right w:val="nil"/>
            </w:tcBorders>
            <w:vAlign w:val="center"/>
          </w:tcPr>
          <w:p w14:paraId="2FCECB5C" w14:textId="1E0D040B" w:rsidR="00B618DC" w:rsidRDefault="003C13B1" w:rsidP="00BA492D">
            <w:pPr>
              <w:spacing w:after="156"/>
              <w:ind w:firstLineChars="0" w:firstLine="0"/>
              <w:jc w:val="center"/>
            </w:pPr>
            <w:r>
              <w:rPr>
                <w:rFonts w:hint="eastAsia"/>
              </w:rPr>
              <w:t>M</w:t>
            </w:r>
            <w:r>
              <w:t>in/ms</w:t>
            </w:r>
          </w:p>
        </w:tc>
        <w:tc>
          <w:tcPr>
            <w:tcW w:w="2322" w:type="dxa"/>
            <w:tcBorders>
              <w:top w:val="single" w:sz="4" w:space="0" w:color="auto"/>
              <w:left w:val="nil"/>
              <w:bottom w:val="single" w:sz="4" w:space="0" w:color="auto"/>
              <w:right w:val="nil"/>
            </w:tcBorders>
            <w:vAlign w:val="center"/>
          </w:tcPr>
          <w:p w14:paraId="2B5C61F6" w14:textId="4932A456" w:rsidR="00B618DC" w:rsidRDefault="003C13B1" w:rsidP="00BA492D">
            <w:pPr>
              <w:spacing w:after="156"/>
              <w:ind w:firstLineChars="0" w:firstLine="0"/>
              <w:jc w:val="center"/>
            </w:pPr>
            <w:r>
              <w:rPr>
                <w:rFonts w:hint="eastAsia"/>
              </w:rPr>
              <w:t>M</w:t>
            </w:r>
            <w:r>
              <w:t>ean/ms</w:t>
            </w:r>
          </w:p>
        </w:tc>
      </w:tr>
      <w:tr w:rsidR="00B618DC" w14:paraId="7C2DF00A" w14:textId="77777777" w:rsidTr="00E45D23">
        <w:tc>
          <w:tcPr>
            <w:tcW w:w="2321" w:type="dxa"/>
            <w:tcBorders>
              <w:top w:val="single" w:sz="4" w:space="0" w:color="auto"/>
              <w:left w:val="nil"/>
              <w:bottom w:val="nil"/>
              <w:right w:val="nil"/>
            </w:tcBorders>
            <w:vAlign w:val="center"/>
          </w:tcPr>
          <w:p w14:paraId="7BCC82EA" w14:textId="37433E83" w:rsidR="00B618DC" w:rsidRDefault="00BA492D" w:rsidP="00BA492D">
            <w:pPr>
              <w:spacing w:after="156"/>
              <w:ind w:firstLineChars="0" w:firstLine="0"/>
              <w:jc w:val="center"/>
            </w:pPr>
            <w:r w:rsidRPr="00B618DC">
              <w:rPr>
                <w:position w:val="-12"/>
              </w:rPr>
              <w:object w:dxaOrig="200" w:dyaOrig="360" w14:anchorId="2D447B84">
                <v:shape id="_x0000_i1240" type="#_x0000_t75" style="width:9.75pt;height:18pt" o:ole="">
                  <v:imagedata r:id="rId413" o:title=""/>
                </v:shape>
                <o:OLEObject Type="Embed" ProgID="Equation.DSMT4" ShapeID="_x0000_i1240" DrawAspect="Content" ObjectID="_1714512230" r:id="rId423"/>
              </w:object>
            </w:r>
          </w:p>
        </w:tc>
        <w:tc>
          <w:tcPr>
            <w:tcW w:w="2321" w:type="dxa"/>
            <w:tcBorders>
              <w:top w:val="single" w:sz="4" w:space="0" w:color="auto"/>
              <w:left w:val="nil"/>
              <w:bottom w:val="nil"/>
              <w:right w:val="nil"/>
            </w:tcBorders>
            <w:vAlign w:val="center"/>
          </w:tcPr>
          <w:p w14:paraId="6FC73E18" w14:textId="7FFF871B" w:rsidR="00B618DC" w:rsidRDefault="00F250C9" w:rsidP="00BA492D">
            <w:pPr>
              <w:spacing w:after="156"/>
              <w:ind w:firstLineChars="0" w:firstLine="0"/>
              <w:jc w:val="center"/>
            </w:pPr>
            <w:r>
              <w:t>78.1</w:t>
            </w:r>
          </w:p>
        </w:tc>
        <w:tc>
          <w:tcPr>
            <w:tcW w:w="2322" w:type="dxa"/>
            <w:tcBorders>
              <w:top w:val="single" w:sz="4" w:space="0" w:color="auto"/>
              <w:left w:val="nil"/>
              <w:bottom w:val="nil"/>
              <w:right w:val="nil"/>
            </w:tcBorders>
            <w:vAlign w:val="center"/>
          </w:tcPr>
          <w:p w14:paraId="49A61EEC" w14:textId="62FB4A17" w:rsidR="00B618DC" w:rsidRDefault="00F250C9" w:rsidP="00BA492D">
            <w:pPr>
              <w:spacing w:after="156"/>
              <w:ind w:firstLineChars="0" w:firstLine="0"/>
              <w:jc w:val="center"/>
            </w:pPr>
            <w:r>
              <w:rPr>
                <w:rFonts w:hint="eastAsia"/>
              </w:rPr>
              <w:t>1</w:t>
            </w:r>
            <w:r>
              <w:t>.2</w:t>
            </w:r>
          </w:p>
        </w:tc>
        <w:tc>
          <w:tcPr>
            <w:tcW w:w="2322" w:type="dxa"/>
            <w:tcBorders>
              <w:top w:val="single" w:sz="4" w:space="0" w:color="auto"/>
              <w:left w:val="nil"/>
              <w:bottom w:val="nil"/>
              <w:right w:val="nil"/>
            </w:tcBorders>
            <w:vAlign w:val="center"/>
          </w:tcPr>
          <w:p w14:paraId="04FD157C" w14:textId="2FFAFB72" w:rsidR="00B618DC" w:rsidRDefault="009E0642" w:rsidP="00BA492D">
            <w:pPr>
              <w:spacing w:after="156"/>
              <w:ind w:firstLineChars="0" w:firstLine="0"/>
              <w:jc w:val="center"/>
            </w:pPr>
            <w:r>
              <w:rPr>
                <w:rFonts w:hint="eastAsia"/>
              </w:rPr>
              <w:t>1</w:t>
            </w:r>
            <w:r>
              <w:t>.4</w:t>
            </w:r>
          </w:p>
        </w:tc>
      </w:tr>
      <w:tr w:rsidR="00B618DC" w14:paraId="687C9B1F" w14:textId="77777777" w:rsidTr="00E45D23">
        <w:tc>
          <w:tcPr>
            <w:tcW w:w="2321" w:type="dxa"/>
            <w:tcBorders>
              <w:top w:val="nil"/>
              <w:left w:val="nil"/>
              <w:bottom w:val="nil"/>
              <w:right w:val="nil"/>
            </w:tcBorders>
            <w:vAlign w:val="center"/>
          </w:tcPr>
          <w:p w14:paraId="095EA01B" w14:textId="4E40AE46" w:rsidR="00B618DC" w:rsidRDefault="008C06D9" w:rsidP="00BA492D">
            <w:pPr>
              <w:spacing w:after="156"/>
              <w:ind w:firstLineChars="0" w:firstLine="0"/>
              <w:jc w:val="center"/>
            </w:pPr>
            <w:r w:rsidRPr="00214FEB">
              <w:rPr>
                <w:position w:val="-14"/>
              </w:rPr>
              <w:object w:dxaOrig="300" w:dyaOrig="380" w14:anchorId="2C7CE3EC">
                <v:shape id="_x0000_i1241" type="#_x0000_t75" style="width:15.75pt;height:19.5pt" o:ole="">
                  <v:imagedata r:id="rId415" o:title=""/>
                </v:shape>
                <o:OLEObject Type="Embed" ProgID="Equation.DSMT4" ShapeID="_x0000_i1241" DrawAspect="Content" ObjectID="_1714512231" r:id="rId424"/>
              </w:object>
            </w:r>
          </w:p>
        </w:tc>
        <w:tc>
          <w:tcPr>
            <w:tcW w:w="2321" w:type="dxa"/>
            <w:tcBorders>
              <w:top w:val="nil"/>
              <w:left w:val="nil"/>
              <w:bottom w:val="nil"/>
              <w:right w:val="nil"/>
            </w:tcBorders>
            <w:vAlign w:val="center"/>
          </w:tcPr>
          <w:p w14:paraId="0E30D1A7" w14:textId="5F3C8090" w:rsidR="00B618DC" w:rsidRDefault="00DC7C15" w:rsidP="00BA492D">
            <w:pPr>
              <w:spacing w:after="156"/>
              <w:ind w:firstLineChars="0" w:firstLine="0"/>
              <w:jc w:val="center"/>
            </w:pPr>
            <w:r>
              <w:rPr>
                <w:rFonts w:hint="eastAsia"/>
              </w:rPr>
              <w:t>9</w:t>
            </w:r>
            <w:r>
              <w:t>3.8</w:t>
            </w:r>
          </w:p>
        </w:tc>
        <w:tc>
          <w:tcPr>
            <w:tcW w:w="2322" w:type="dxa"/>
            <w:tcBorders>
              <w:top w:val="nil"/>
              <w:left w:val="nil"/>
              <w:bottom w:val="nil"/>
              <w:right w:val="nil"/>
            </w:tcBorders>
            <w:vAlign w:val="center"/>
          </w:tcPr>
          <w:p w14:paraId="01E79CBC" w14:textId="6BE90C51" w:rsidR="00B618DC" w:rsidRDefault="006064B1" w:rsidP="00BA492D">
            <w:pPr>
              <w:spacing w:after="156"/>
              <w:ind w:firstLineChars="0" w:firstLine="0"/>
              <w:jc w:val="center"/>
            </w:pPr>
            <w:r>
              <w:rPr>
                <w:rFonts w:hint="eastAsia"/>
              </w:rPr>
              <w:t>0</w:t>
            </w:r>
            <w:r>
              <w:t>.6</w:t>
            </w:r>
          </w:p>
        </w:tc>
        <w:tc>
          <w:tcPr>
            <w:tcW w:w="2322" w:type="dxa"/>
            <w:tcBorders>
              <w:top w:val="nil"/>
              <w:left w:val="nil"/>
              <w:bottom w:val="nil"/>
              <w:right w:val="nil"/>
            </w:tcBorders>
            <w:vAlign w:val="center"/>
          </w:tcPr>
          <w:p w14:paraId="2D747A17" w14:textId="15F25AF7" w:rsidR="00B618DC" w:rsidRDefault="00AD2143" w:rsidP="00BA492D">
            <w:pPr>
              <w:spacing w:after="156"/>
              <w:ind w:firstLineChars="0" w:firstLine="0"/>
              <w:jc w:val="center"/>
            </w:pPr>
            <w:r>
              <w:rPr>
                <w:rFonts w:hint="eastAsia"/>
              </w:rPr>
              <w:t>9</w:t>
            </w:r>
            <w:r w:rsidR="00CA3BD2">
              <w:t>.3</w:t>
            </w:r>
          </w:p>
        </w:tc>
      </w:tr>
      <w:tr w:rsidR="00B618DC" w14:paraId="2F64B06A" w14:textId="77777777" w:rsidTr="00E45D23">
        <w:tc>
          <w:tcPr>
            <w:tcW w:w="2321" w:type="dxa"/>
            <w:tcBorders>
              <w:top w:val="nil"/>
              <w:left w:val="nil"/>
              <w:bottom w:val="nil"/>
              <w:right w:val="nil"/>
            </w:tcBorders>
            <w:vAlign w:val="center"/>
          </w:tcPr>
          <w:p w14:paraId="0F57F225" w14:textId="1C167241" w:rsidR="00B618DC" w:rsidRDefault="004827B8" w:rsidP="00BA492D">
            <w:pPr>
              <w:spacing w:after="156"/>
              <w:ind w:firstLineChars="0" w:firstLine="0"/>
              <w:jc w:val="center"/>
            </w:pPr>
            <w:r w:rsidRPr="00B618DC">
              <w:rPr>
                <w:position w:val="-12"/>
              </w:rPr>
              <w:object w:dxaOrig="240" w:dyaOrig="360" w14:anchorId="7282B995">
                <v:shape id="_x0000_i1242" type="#_x0000_t75" style="width:12pt;height:18pt" o:ole="">
                  <v:imagedata r:id="rId417" o:title=""/>
                </v:shape>
                <o:OLEObject Type="Embed" ProgID="Equation.DSMT4" ShapeID="_x0000_i1242" DrawAspect="Content" ObjectID="_1714512232" r:id="rId425"/>
              </w:object>
            </w:r>
          </w:p>
        </w:tc>
        <w:tc>
          <w:tcPr>
            <w:tcW w:w="2321" w:type="dxa"/>
            <w:tcBorders>
              <w:top w:val="nil"/>
              <w:left w:val="nil"/>
              <w:bottom w:val="nil"/>
              <w:right w:val="nil"/>
            </w:tcBorders>
            <w:vAlign w:val="center"/>
          </w:tcPr>
          <w:p w14:paraId="3BF12EE9" w14:textId="7E580C0B" w:rsidR="00B618DC" w:rsidRDefault="006D4176" w:rsidP="00BA492D">
            <w:pPr>
              <w:spacing w:after="156"/>
              <w:ind w:firstLineChars="0" w:firstLine="0"/>
              <w:jc w:val="center"/>
            </w:pPr>
            <w:r>
              <w:rPr>
                <w:rFonts w:hint="eastAsia"/>
              </w:rPr>
              <w:t>0</w:t>
            </w:r>
            <w:r>
              <w:t>.3</w:t>
            </w:r>
          </w:p>
        </w:tc>
        <w:tc>
          <w:tcPr>
            <w:tcW w:w="2322" w:type="dxa"/>
            <w:tcBorders>
              <w:top w:val="nil"/>
              <w:left w:val="nil"/>
              <w:bottom w:val="nil"/>
              <w:right w:val="nil"/>
            </w:tcBorders>
            <w:vAlign w:val="center"/>
          </w:tcPr>
          <w:p w14:paraId="2EA186B3" w14:textId="12D2FE28" w:rsidR="00B618DC" w:rsidRDefault="006D4176" w:rsidP="00BA492D">
            <w:pPr>
              <w:spacing w:after="156"/>
              <w:ind w:firstLineChars="0" w:firstLine="0"/>
              <w:jc w:val="center"/>
            </w:pPr>
            <w:r>
              <w:rPr>
                <w:rFonts w:hint="eastAsia"/>
              </w:rPr>
              <w:t>0</w:t>
            </w:r>
          </w:p>
        </w:tc>
        <w:tc>
          <w:tcPr>
            <w:tcW w:w="2322" w:type="dxa"/>
            <w:tcBorders>
              <w:top w:val="nil"/>
              <w:left w:val="nil"/>
              <w:bottom w:val="nil"/>
              <w:right w:val="nil"/>
            </w:tcBorders>
            <w:vAlign w:val="center"/>
          </w:tcPr>
          <w:p w14:paraId="05B943A4" w14:textId="7E3A9D89" w:rsidR="00B618DC" w:rsidRDefault="006D4176" w:rsidP="00BA492D">
            <w:pPr>
              <w:spacing w:after="156"/>
              <w:ind w:firstLineChars="0" w:firstLine="0"/>
              <w:jc w:val="center"/>
            </w:pPr>
            <w:r>
              <w:rPr>
                <w:rFonts w:hint="eastAsia"/>
              </w:rPr>
              <w:t>0</w:t>
            </w:r>
            <w:r>
              <w:t>.1</w:t>
            </w:r>
          </w:p>
        </w:tc>
      </w:tr>
      <w:tr w:rsidR="00B618DC" w14:paraId="66F6980B" w14:textId="77777777" w:rsidTr="00E45D23">
        <w:tc>
          <w:tcPr>
            <w:tcW w:w="2321" w:type="dxa"/>
            <w:tcBorders>
              <w:top w:val="nil"/>
              <w:left w:val="nil"/>
              <w:bottom w:val="nil"/>
              <w:right w:val="nil"/>
            </w:tcBorders>
            <w:vAlign w:val="center"/>
          </w:tcPr>
          <w:p w14:paraId="44D09113" w14:textId="2F7F1BE3" w:rsidR="00B618DC" w:rsidRDefault="005D1C93" w:rsidP="00BA492D">
            <w:pPr>
              <w:spacing w:after="156"/>
              <w:ind w:firstLineChars="0" w:firstLine="0"/>
              <w:jc w:val="center"/>
            </w:pPr>
            <w:r w:rsidRPr="00B618DC">
              <w:rPr>
                <w:position w:val="-12"/>
              </w:rPr>
              <w:object w:dxaOrig="360" w:dyaOrig="360" w14:anchorId="128FBE2A">
                <v:shape id="_x0000_i1243" type="#_x0000_t75" style="width:18pt;height:18pt" o:ole="">
                  <v:imagedata r:id="rId419" o:title=""/>
                </v:shape>
                <o:OLEObject Type="Embed" ProgID="Equation.DSMT4" ShapeID="_x0000_i1243" DrawAspect="Content" ObjectID="_1714512233" r:id="rId426"/>
              </w:object>
            </w:r>
          </w:p>
        </w:tc>
        <w:tc>
          <w:tcPr>
            <w:tcW w:w="2321" w:type="dxa"/>
            <w:tcBorders>
              <w:top w:val="nil"/>
              <w:left w:val="nil"/>
              <w:bottom w:val="nil"/>
              <w:right w:val="nil"/>
            </w:tcBorders>
            <w:vAlign w:val="center"/>
          </w:tcPr>
          <w:p w14:paraId="105A5315" w14:textId="5EB2840D" w:rsidR="00B618DC" w:rsidRDefault="00835CD0" w:rsidP="00BA492D">
            <w:pPr>
              <w:spacing w:after="156"/>
              <w:ind w:firstLineChars="0" w:firstLine="0"/>
              <w:jc w:val="center"/>
            </w:pPr>
            <w:r>
              <w:rPr>
                <w:rFonts w:hint="eastAsia"/>
              </w:rPr>
              <w:t>6</w:t>
            </w:r>
            <w:r>
              <w:t>2.5</w:t>
            </w:r>
          </w:p>
        </w:tc>
        <w:tc>
          <w:tcPr>
            <w:tcW w:w="2322" w:type="dxa"/>
            <w:tcBorders>
              <w:top w:val="nil"/>
              <w:left w:val="nil"/>
              <w:bottom w:val="nil"/>
              <w:right w:val="nil"/>
            </w:tcBorders>
            <w:vAlign w:val="center"/>
          </w:tcPr>
          <w:p w14:paraId="7432038C" w14:textId="6A12E1B7" w:rsidR="00B618DC" w:rsidRDefault="00835CD0" w:rsidP="00BA492D">
            <w:pPr>
              <w:spacing w:after="156"/>
              <w:ind w:firstLineChars="0" w:firstLine="0"/>
              <w:jc w:val="center"/>
            </w:pPr>
            <w:r>
              <w:rPr>
                <w:rFonts w:hint="eastAsia"/>
              </w:rPr>
              <w:t>0</w:t>
            </w:r>
            <w:r>
              <w:t>.9</w:t>
            </w:r>
          </w:p>
        </w:tc>
        <w:tc>
          <w:tcPr>
            <w:tcW w:w="2322" w:type="dxa"/>
            <w:tcBorders>
              <w:top w:val="nil"/>
              <w:left w:val="nil"/>
              <w:bottom w:val="nil"/>
              <w:right w:val="nil"/>
            </w:tcBorders>
            <w:vAlign w:val="center"/>
          </w:tcPr>
          <w:p w14:paraId="3DBF1788" w14:textId="085FFBA6" w:rsidR="00B618DC" w:rsidRDefault="00C5499A" w:rsidP="00BA492D">
            <w:pPr>
              <w:spacing w:after="156"/>
              <w:ind w:firstLineChars="0" w:firstLine="0"/>
              <w:jc w:val="center"/>
            </w:pPr>
            <w:r>
              <w:rPr>
                <w:rFonts w:hint="eastAsia"/>
              </w:rPr>
              <w:t>0</w:t>
            </w:r>
            <w:r>
              <w:t>.6</w:t>
            </w:r>
          </w:p>
        </w:tc>
      </w:tr>
      <w:tr w:rsidR="00B618DC" w14:paraId="2D639716" w14:textId="77777777" w:rsidTr="00E45D23">
        <w:tc>
          <w:tcPr>
            <w:tcW w:w="2321" w:type="dxa"/>
            <w:tcBorders>
              <w:top w:val="nil"/>
              <w:left w:val="nil"/>
              <w:bottom w:val="single" w:sz="4" w:space="0" w:color="auto"/>
              <w:right w:val="nil"/>
            </w:tcBorders>
            <w:vAlign w:val="center"/>
          </w:tcPr>
          <w:p w14:paraId="1D33BD75" w14:textId="110326B2" w:rsidR="00B618DC" w:rsidRDefault="002A4BD4" w:rsidP="00BA492D">
            <w:pPr>
              <w:spacing w:after="156"/>
              <w:ind w:firstLineChars="0" w:firstLine="0"/>
              <w:jc w:val="center"/>
            </w:pPr>
            <w:r w:rsidRPr="00B618DC">
              <w:rPr>
                <w:position w:val="-12"/>
              </w:rPr>
              <w:object w:dxaOrig="240" w:dyaOrig="360" w14:anchorId="79998152">
                <v:shape id="_x0000_i1244" type="#_x0000_t75" style="width:12pt;height:18pt" o:ole="">
                  <v:imagedata r:id="rId421" o:title=""/>
                </v:shape>
                <o:OLEObject Type="Embed" ProgID="Equation.DSMT4" ShapeID="_x0000_i1244" DrawAspect="Content" ObjectID="_1714512234" r:id="rId427"/>
              </w:object>
            </w:r>
          </w:p>
        </w:tc>
        <w:tc>
          <w:tcPr>
            <w:tcW w:w="2321" w:type="dxa"/>
            <w:tcBorders>
              <w:top w:val="nil"/>
              <w:left w:val="nil"/>
              <w:bottom w:val="single" w:sz="4" w:space="0" w:color="auto"/>
              <w:right w:val="nil"/>
            </w:tcBorders>
            <w:vAlign w:val="center"/>
          </w:tcPr>
          <w:p w14:paraId="64F7F4B6" w14:textId="69EC54AC" w:rsidR="00B618DC" w:rsidRDefault="00322910" w:rsidP="00BA492D">
            <w:pPr>
              <w:spacing w:after="156"/>
              <w:ind w:firstLineChars="0" w:firstLine="0"/>
              <w:jc w:val="center"/>
            </w:pPr>
            <w:r>
              <w:rPr>
                <w:rFonts w:hint="eastAsia"/>
              </w:rPr>
              <w:t>0</w:t>
            </w:r>
            <w:r>
              <w:t>.3</w:t>
            </w:r>
          </w:p>
        </w:tc>
        <w:tc>
          <w:tcPr>
            <w:tcW w:w="2322" w:type="dxa"/>
            <w:tcBorders>
              <w:top w:val="nil"/>
              <w:left w:val="nil"/>
              <w:bottom w:val="single" w:sz="4" w:space="0" w:color="auto"/>
              <w:right w:val="nil"/>
            </w:tcBorders>
            <w:vAlign w:val="center"/>
          </w:tcPr>
          <w:p w14:paraId="1773E7B3" w14:textId="2A794751" w:rsidR="00B618DC" w:rsidRDefault="00322910" w:rsidP="00BA492D">
            <w:pPr>
              <w:spacing w:after="156"/>
              <w:ind w:firstLineChars="0" w:firstLine="0"/>
              <w:jc w:val="center"/>
            </w:pPr>
            <w:r>
              <w:rPr>
                <w:rFonts w:hint="eastAsia"/>
              </w:rPr>
              <w:t>0</w:t>
            </w:r>
          </w:p>
        </w:tc>
        <w:tc>
          <w:tcPr>
            <w:tcW w:w="2322" w:type="dxa"/>
            <w:tcBorders>
              <w:top w:val="nil"/>
              <w:left w:val="nil"/>
              <w:bottom w:val="single" w:sz="4" w:space="0" w:color="auto"/>
              <w:right w:val="nil"/>
            </w:tcBorders>
            <w:vAlign w:val="center"/>
          </w:tcPr>
          <w:p w14:paraId="548C81FD" w14:textId="278B17EA" w:rsidR="00B618DC" w:rsidRDefault="00322910" w:rsidP="00BA492D">
            <w:pPr>
              <w:spacing w:after="156"/>
              <w:ind w:firstLineChars="0" w:firstLine="0"/>
              <w:jc w:val="center"/>
            </w:pPr>
            <w:r>
              <w:rPr>
                <w:rFonts w:hint="eastAsia"/>
              </w:rPr>
              <w:t>0</w:t>
            </w:r>
            <w:r>
              <w:t>.1</w:t>
            </w:r>
          </w:p>
        </w:tc>
      </w:tr>
    </w:tbl>
    <w:p w14:paraId="21A345D5" w14:textId="4D04F473" w:rsidR="00A71DB5" w:rsidRPr="003510CA" w:rsidRDefault="006B525B" w:rsidP="003510CA">
      <w:pPr>
        <w:spacing w:after="156"/>
        <w:ind w:firstLine="480"/>
      </w:pPr>
      <w:r>
        <w:rPr>
          <w:rFonts w:hint="eastAsia"/>
        </w:rPr>
        <w:t>通过上诉表格可以看到，私钥生成与公钥生成所需时间存在偶然性，使得单次时间过长，与整体时间不符。</w:t>
      </w:r>
      <w:r w:rsidR="00766420">
        <w:rPr>
          <w:rFonts w:hint="eastAsia"/>
        </w:rPr>
        <w:t>观察全部样本，得到的时间都趋于</w:t>
      </w:r>
      <w:r w:rsidR="00766420">
        <w:rPr>
          <w:rFonts w:hint="eastAsia"/>
        </w:rPr>
        <w:t>10ms</w:t>
      </w:r>
      <w:r w:rsidR="00B14DFA">
        <w:rPr>
          <w:rFonts w:hint="eastAsia"/>
        </w:rPr>
        <w:t>，效果较好。</w:t>
      </w:r>
    </w:p>
    <w:p w14:paraId="752B10CE" w14:textId="77777777" w:rsidR="00A4243B" w:rsidRDefault="00A4243B">
      <w:pPr>
        <w:widowControl/>
        <w:spacing w:afterLines="0" w:after="0" w:line="240" w:lineRule="auto"/>
        <w:ind w:firstLineChars="0" w:firstLine="0"/>
        <w:jc w:val="left"/>
      </w:pPr>
      <w:r>
        <w:br w:type="page"/>
      </w:r>
    </w:p>
    <w:p w14:paraId="28E6F29A" w14:textId="77777777" w:rsidR="00710897" w:rsidRDefault="00710897" w:rsidP="00710897">
      <w:pPr>
        <w:spacing w:after="156"/>
        <w:ind w:firstLine="480"/>
      </w:pPr>
    </w:p>
    <w:p w14:paraId="78002B61" w14:textId="4C9BE8A9" w:rsidR="00E9061B" w:rsidRPr="00AE5C81" w:rsidRDefault="00AD730C" w:rsidP="00AE5C81">
      <w:pPr>
        <w:pStyle w:val="1"/>
        <w:spacing w:after="156"/>
      </w:pPr>
      <w:bookmarkStart w:id="50" w:name="_Toc102658584"/>
      <w:r w:rsidRPr="00AE5C81">
        <w:rPr>
          <w:rFonts w:hint="eastAsia"/>
        </w:rPr>
        <w:t>结束语</w:t>
      </w:r>
      <w:bookmarkEnd w:id="50"/>
    </w:p>
    <w:p w14:paraId="0876ADD2" w14:textId="5904EC36" w:rsidR="001B7CE8" w:rsidRDefault="001B7CE8" w:rsidP="001B7CE8">
      <w:pPr>
        <w:spacing w:after="156"/>
        <w:ind w:firstLine="480"/>
      </w:pPr>
      <w:r>
        <w:rPr>
          <w:rFonts w:hint="eastAsia"/>
        </w:rPr>
        <w:t>本文在半诚实模型下，关于数据在分布式计算下的隐私性</w:t>
      </w:r>
      <w:r w:rsidR="0010235E">
        <w:rPr>
          <w:rFonts w:hint="eastAsia"/>
        </w:rPr>
        <w:t>对</w:t>
      </w:r>
      <w:r>
        <w:rPr>
          <w:rFonts w:hint="eastAsia"/>
        </w:rPr>
        <w:t>全同态加密的</w:t>
      </w:r>
      <w:r w:rsidR="0010235E">
        <w:rPr>
          <w:rFonts w:hint="eastAsia"/>
        </w:rPr>
        <w:t>BFV</w:t>
      </w:r>
      <w:r>
        <w:rPr>
          <w:rFonts w:hint="eastAsia"/>
        </w:rPr>
        <w:t>方案</w:t>
      </w:r>
      <w:r w:rsidR="0010235E">
        <w:rPr>
          <w:rFonts w:hint="eastAsia"/>
        </w:rPr>
        <w:t>进行分析</w:t>
      </w:r>
      <w:r>
        <w:rPr>
          <w:rFonts w:hint="eastAsia"/>
        </w:rPr>
        <w:t>，对方案进行了正确性，安全性与局限性的分析</w:t>
      </w:r>
      <w:r w:rsidR="00634597">
        <w:rPr>
          <w:rFonts w:hint="eastAsia"/>
        </w:rPr>
        <w:t>.</w:t>
      </w:r>
      <w:r>
        <w:rPr>
          <w:rFonts w:hint="eastAsia"/>
        </w:rPr>
        <w:t>能支持对数据的加密与解密，</w:t>
      </w:r>
      <w:r>
        <w:rPr>
          <w:rFonts w:hint="eastAsia"/>
        </w:rPr>
        <w:t xml:space="preserve"> </w:t>
      </w:r>
      <w:r>
        <w:rPr>
          <w:rFonts w:hint="eastAsia"/>
        </w:rPr>
        <w:t>保证数据的隐私不被泄露</w:t>
      </w:r>
      <w:r w:rsidR="00634597">
        <w:rPr>
          <w:rFonts w:hint="eastAsia"/>
        </w:rPr>
        <w:t>.</w:t>
      </w:r>
    </w:p>
    <w:p w14:paraId="475ED85D" w14:textId="2B411572" w:rsidR="00632B9B" w:rsidRDefault="001C5B92" w:rsidP="003C058E">
      <w:pPr>
        <w:spacing w:after="156"/>
        <w:ind w:firstLine="480"/>
      </w:pPr>
      <w:r>
        <w:rPr>
          <w:rFonts w:hint="eastAsia"/>
        </w:rPr>
        <w:t>通过仿真模拟发现</w:t>
      </w:r>
      <w:r w:rsidR="003718FE">
        <w:rPr>
          <w:rFonts w:hint="eastAsia"/>
        </w:rPr>
        <w:t>，当同态操作达到一定次数时，</w:t>
      </w:r>
      <w:r w:rsidR="0001726A">
        <w:rPr>
          <w:rFonts w:hint="eastAsia"/>
        </w:rPr>
        <w:t>由于噪声多项式的累加影响，</w:t>
      </w:r>
      <w:r w:rsidR="00F7605A">
        <w:rPr>
          <w:rFonts w:hint="eastAsia"/>
        </w:rPr>
        <w:t>会对最后的解密成功率产生影响，使得</w:t>
      </w:r>
      <w:r w:rsidR="007F22C3">
        <w:rPr>
          <w:rFonts w:hint="eastAsia"/>
        </w:rPr>
        <w:t>解密失败，这也就导致了</w:t>
      </w:r>
      <w:r w:rsidR="00A001E0">
        <w:rPr>
          <w:rFonts w:hint="eastAsia"/>
        </w:rPr>
        <w:t>BFV</w:t>
      </w:r>
      <w:r w:rsidR="00A001E0">
        <w:rPr>
          <w:rFonts w:hint="eastAsia"/>
        </w:rPr>
        <w:t>方案不能进行任意次数的</w:t>
      </w:r>
      <w:r w:rsidR="001A629C">
        <w:rPr>
          <w:rFonts w:hint="eastAsia"/>
        </w:rPr>
        <w:t>同态加法操作</w:t>
      </w:r>
      <w:r w:rsidR="00634597">
        <w:rPr>
          <w:rFonts w:hint="eastAsia"/>
        </w:rPr>
        <w:t>.</w:t>
      </w:r>
      <w:r w:rsidR="000D427E">
        <w:rPr>
          <w:rFonts w:hint="eastAsia"/>
        </w:rPr>
        <w:t>引入了</w:t>
      </w:r>
      <w:r w:rsidR="000D427E">
        <w:rPr>
          <w:rFonts w:hint="eastAsia"/>
        </w:rPr>
        <w:t>CKKS</w:t>
      </w:r>
      <w:r w:rsidR="000D427E">
        <w:rPr>
          <w:rFonts w:hint="eastAsia"/>
        </w:rPr>
        <w:t>方案，加入编码操作，使得明文空间扩大至浮点数，但同时</w:t>
      </w:r>
      <w:r w:rsidR="00D53207">
        <w:rPr>
          <w:rFonts w:hint="eastAsia"/>
        </w:rPr>
        <w:t>放大因子的加入也需要我们考虑精度问题，放大因子越大</w:t>
      </w:r>
      <w:r w:rsidR="00B955CD">
        <w:rPr>
          <w:rFonts w:hint="eastAsia"/>
        </w:rPr>
        <w:t>精度越高，但同样的也使得多项式的系数越大，导致计算溢出，需要更大的计算参数，使方案运算时间增加。</w:t>
      </w:r>
    </w:p>
    <w:p w14:paraId="7AE09040" w14:textId="36BF6BE9" w:rsidR="003A7033" w:rsidRDefault="00F559BD" w:rsidP="003C058E">
      <w:pPr>
        <w:spacing w:after="156"/>
        <w:ind w:firstLine="480"/>
      </w:pPr>
      <w:r>
        <w:rPr>
          <w:rFonts w:hint="eastAsia"/>
        </w:rPr>
        <w:t>本文研究的是其</w:t>
      </w:r>
      <w:r w:rsidR="003A3AFB">
        <w:rPr>
          <w:rFonts w:hint="eastAsia"/>
        </w:rPr>
        <w:t>同态加法，</w:t>
      </w:r>
      <w:r w:rsidR="003A7033">
        <w:rPr>
          <w:rFonts w:hint="eastAsia"/>
        </w:rPr>
        <w:t>未来希望能加入</w:t>
      </w:r>
      <w:r w:rsidR="003A7033">
        <w:rPr>
          <w:rFonts w:hint="eastAsia"/>
        </w:rPr>
        <w:t>CKKS</w:t>
      </w:r>
      <w:r w:rsidR="003A7033">
        <w:rPr>
          <w:rFonts w:hint="eastAsia"/>
        </w:rPr>
        <w:t>的重缩放性，使得</w:t>
      </w:r>
      <w:r w:rsidR="00D9439B">
        <w:rPr>
          <w:rFonts w:hint="eastAsia"/>
        </w:rPr>
        <w:t>密文间的乘法得以实现，</w:t>
      </w:r>
      <w:r w:rsidR="009A5258">
        <w:rPr>
          <w:rFonts w:hint="eastAsia"/>
        </w:rPr>
        <w:t>实现真正的全同态</w:t>
      </w:r>
      <w:r w:rsidR="00E544DF">
        <w:rPr>
          <w:rFonts w:hint="eastAsia"/>
        </w:rPr>
        <w:t>。</w:t>
      </w:r>
    </w:p>
    <w:p w14:paraId="1F3372F2" w14:textId="77777777" w:rsidR="00632B9B" w:rsidRDefault="00632B9B">
      <w:pPr>
        <w:widowControl/>
        <w:spacing w:afterLines="0" w:after="0" w:line="240" w:lineRule="auto"/>
        <w:ind w:firstLineChars="0" w:firstLine="0"/>
        <w:jc w:val="left"/>
      </w:pPr>
      <w:r>
        <w:br w:type="page"/>
      </w:r>
    </w:p>
    <w:p w14:paraId="67D55C73" w14:textId="2B145DCF" w:rsidR="004E5B42" w:rsidRPr="00330B74" w:rsidRDefault="00E70D3E" w:rsidP="00330B74">
      <w:pPr>
        <w:pStyle w:val="1"/>
        <w:spacing w:after="156"/>
      </w:pPr>
      <w:bookmarkStart w:id="51" w:name="_Toc102658585"/>
      <w:r w:rsidRPr="00330B74">
        <w:rPr>
          <w:rFonts w:hint="eastAsia"/>
        </w:rPr>
        <w:lastRenderedPageBreak/>
        <w:t>谢</w:t>
      </w:r>
      <w:r w:rsidR="002172AF" w:rsidRPr="00330B74">
        <w:t xml:space="preserve">  </w:t>
      </w:r>
      <w:r w:rsidRPr="00330B74">
        <w:rPr>
          <w:rFonts w:hint="eastAsia"/>
        </w:rPr>
        <w:t>辞</w:t>
      </w:r>
      <w:bookmarkEnd w:id="51"/>
    </w:p>
    <w:p w14:paraId="667454B0" w14:textId="39B6269B" w:rsidR="00544B2C" w:rsidRDefault="0010697C" w:rsidP="00311120">
      <w:pPr>
        <w:spacing w:after="156"/>
        <w:ind w:firstLine="480"/>
      </w:pPr>
      <w:r>
        <w:rPr>
          <w:rFonts w:hint="eastAsia"/>
        </w:rPr>
        <w:t>经过此次毕业论文设计，让我</w:t>
      </w:r>
      <w:r w:rsidR="008F1C9D">
        <w:rPr>
          <w:rFonts w:hint="eastAsia"/>
        </w:rPr>
        <w:t>领略</w:t>
      </w:r>
      <w:r>
        <w:rPr>
          <w:rFonts w:hint="eastAsia"/>
        </w:rPr>
        <w:t>了学术的魅力，</w:t>
      </w:r>
      <w:r w:rsidR="008F1C9D">
        <w:rPr>
          <w:rFonts w:hint="eastAsia"/>
        </w:rPr>
        <w:t xml:space="preserve"> </w:t>
      </w:r>
      <w:r w:rsidR="00410A4A">
        <w:rPr>
          <w:rFonts w:hint="eastAsia"/>
        </w:rPr>
        <w:t>完整的逻辑框架</w:t>
      </w:r>
      <w:r w:rsidR="004129E0">
        <w:rPr>
          <w:rFonts w:hint="eastAsia"/>
        </w:rPr>
        <w:t>搭建</w:t>
      </w:r>
      <w:r w:rsidR="00410A4A">
        <w:rPr>
          <w:rFonts w:hint="eastAsia"/>
        </w:rPr>
        <w:t>，数据处理，结果的分析</w:t>
      </w:r>
      <w:r w:rsidR="00745E37">
        <w:rPr>
          <w:rFonts w:hint="eastAsia"/>
        </w:rPr>
        <w:t>，一步一个脚印的走下去，</w:t>
      </w:r>
      <w:r w:rsidR="009B0DEB">
        <w:rPr>
          <w:rFonts w:hint="eastAsia"/>
        </w:rPr>
        <w:t>最后直到成果的完成</w:t>
      </w:r>
      <w:r w:rsidR="00082C8F">
        <w:rPr>
          <w:rFonts w:hint="eastAsia"/>
        </w:rPr>
        <w:t>，</w:t>
      </w:r>
      <w:r w:rsidR="009B0DEB">
        <w:rPr>
          <w:rFonts w:hint="eastAsia"/>
        </w:rPr>
        <w:t>这是自豪的，这是有成就感的</w:t>
      </w:r>
      <w:r w:rsidR="00082C8F">
        <w:rPr>
          <w:rFonts w:hint="eastAsia"/>
        </w:rPr>
        <w:t>。</w:t>
      </w:r>
    </w:p>
    <w:p w14:paraId="1BF3E692" w14:textId="538029FC" w:rsidR="00425631" w:rsidRDefault="00425631" w:rsidP="00311120">
      <w:pPr>
        <w:spacing w:after="156"/>
        <w:ind w:firstLine="480"/>
      </w:pPr>
      <w:r>
        <w:rPr>
          <w:rFonts w:hint="eastAsia"/>
        </w:rPr>
        <w:t>这次的过程中，</w:t>
      </w:r>
      <w:r w:rsidR="00955670">
        <w:rPr>
          <w:rFonts w:hint="eastAsia"/>
        </w:rPr>
        <w:t>困难是必不可少的，</w:t>
      </w:r>
      <w:r w:rsidR="003B05A2">
        <w:rPr>
          <w:rFonts w:hint="eastAsia"/>
        </w:rPr>
        <w:t>但我们要迎难而上</w:t>
      </w:r>
      <w:r w:rsidR="0012112C">
        <w:rPr>
          <w:rFonts w:hint="eastAsia"/>
        </w:rPr>
        <w:t>，要有“千</w:t>
      </w:r>
      <w:r w:rsidR="003800B9" w:rsidRPr="003800B9">
        <w:rPr>
          <w:rFonts w:hint="eastAsia"/>
        </w:rPr>
        <w:t>淘万漉虽辛苦，吹尽狂沙始到金</w:t>
      </w:r>
      <w:r w:rsidR="002D73D0">
        <w:rPr>
          <w:rFonts w:hint="eastAsia"/>
        </w:rPr>
        <w:t>”的精神，</w:t>
      </w:r>
      <w:r w:rsidR="006B5966">
        <w:rPr>
          <w:rFonts w:hint="eastAsia"/>
        </w:rPr>
        <w:t>打</w:t>
      </w:r>
      <w:r w:rsidR="00263665">
        <w:rPr>
          <w:rFonts w:hint="eastAsia"/>
        </w:rPr>
        <w:t>倒</w:t>
      </w:r>
      <w:r w:rsidR="006B5966">
        <w:rPr>
          <w:rFonts w:hint="eastAsia"/>
        </w:rPr>
        <w:t>路上的纸老虎。</w:t>
      </w:r>
      <w:r w:rsidR="00DD27A6">
        <w:rPr>
          <w:rFonts w:hint="eastAsia"/>
        </w:rPr>
        <w:t>但一个人的力量终究是弱小的，</w:t>
      </w:r>
      <w:r w:rsidR="00462706">
        <w:rPr>
          <w:rFonts w:hint="eastAsia"/>
        </w:rPr>
        <w:t>幸而我们在学校中，有同学的陪伴，有老师的支持，以及家中父母给予的鼓励</w:t>
      </w:r>
      <w:r w:rsidR="00FE5262">
        <w:rPr>
          <w:rFonts w:hint="eastAsia"/>
        </w:rPr>
        <w:t>。</w:t>
      </w:r>
      <w:r w:rsidR="0085062C">
        <w:rPr>
          <w:rFonts w:hint="eastAsia"/>
        </w:rPr>
        <w:t>同学</w:t>
      </w:r>
      <w:r w:rsidR="0014274E">
        <w:rPr>
          <w:rFonts w:hint="eastAsia"/>
        </w:rPr>
        <w:t>之间相互</w:t>
      </w:r>
      <w:r w:rsidR="0085062C">
        <w:rPr>
          <w:rFonts w:hint="eastAsia"/>
        </w:rPr>
        <w:t>帮助，</w:t>
      </w:r>
      <w:r w:rsidR="004F0926">
        <w:rPr>
          <w:rFonts w:hint="eastAsia"/>
        </w:rPr>
        <w:t>拥有的</w:t>
      </w:r>
      <w:r w:rsidR="00021BF5">
        <w:rPr>
          <w:rFonts w:hint="eastAsia"/>
        </w:rPr>
        <w:t>信息互相交流，</w:t>
      </w:r>
      <w:r w:rsidR="003E0DB7">
        <w:rPr>
          <w:rFonts w:hint="eastAsia"/>
        </w:rPr>
        <w:t>基础算法的相互帮助，这</w:t>
      </w:r>
      <w:r w:rsidR="005E4BC8">
        <w:rPr>
          <w:rFonts w:hint="eastAsia"/>
        </w:rPr>
        <w:t>让我们的毕设进度都</w:t>
      </w:r>
      <w:r w:rsidR="00B20303">
        <w:rPr>
          <w:rFonts w:hint="eastAsia"/>
        </w:rPr>
        <w:t>能得到</w:t>
      </w:r>
      <w:r w:rsidR="00B01446">
        <w:rPr>
          <w:rFonts w:hint="eastAsia"/>
        </w:rPr>
        <w:t>前进。</w:t>
      </w:r>
      <w:r w:rsidR="009A6938">
        <w:rPr>
          <w:rFonts w:hint="eastAsia"/>
        </w:rPr>
        <w:t>遇到难题，进入死胡同时，父母发来的鼓励让我心中产生一丝慰藉，我不是一个人在战斗，父母永远是我身后最有力的</w:t>
      </w:r>
      <w:r w:rsidR="00593310">
        <w:rPr>
          <w:rFonts w:hint="eastAsia"/>
        </w:rPr>
        <w:t>后盾。</w:t>
      </w:r>
    </w:p>
    <w:p w14:paraId="36A5BECD" w14:textId="42A96FA6" w:rsidR="00110DD2" w:rsidRPr="00F93F50" w:rsidRDefault="00110DD2" w:rsidP="00110DD2">
      <w:pPr>
        <w:spacing w:after="156"/>
        <w:ind w:firstLine="480"/>
      </w:pPr>
      <w:r>
        <w:rPr>
          <w:rFonts w:hint="eastAsia"/>
        </w:rPr>
        <w:t>其中感受最深的是张必山老师，让我体会到了“山重水复疑无路，柳暗花明又一村”，给予了我建议，给了我论文指导了方向，以至于不用走太多的弯路</w:t>
      </w:r>
      <w:r w:rsidR="00B371B2">
        <w:rPr>
          <w:rFonts w:hint="eastAsia"/>
        </w:rPr>
        <w:t>。他的</w:t>
      </w:r>
      <w:r w:rsidR="00B1120A">
        <w:rPr>
          <w:rFonts w:hint="eastAsia"/>
        </w:rPr>
        <w:t>博学多才，一眼看出我</w:t>
      </w:r>
      <w:r w:rsidR="0055713C">
        <w:rPr>
          <w:rFonts w:hint="eastAsia"/>
        </w:rPr>
        <w:t>论文</w:t>
      </w:r>
      <w:r w:rsidR="00B1120A">
        <w:rPr>
          <w:rFonts w:hint="eastAsia"/>
        </w:rPr>
        <w:t>的问题所在，</w:t>
      </w:r>
      <w:r w:rsidR="00061908">
        <w:rPr>
          <w:rFonts w:hint="eastAsia"/>
        </w:rPr>
        <w:t>非常认真负责，真诚地提出批评和指正，</w:t>
      </w:r>
      <w:r>
        <w:rPr>
          <w:rFonts w:hint="eastAsia"/>
        </w:rPr>
        <w:t>在此由衷的感谢张必山老师。</w:t>
      </w:r>
      <w:r w:rsidR="00061908">
        <w:rPr>
          <w:rFonts w:hint="eastAsia"/>
        </w:rPr>
        <w:t>对老师的感激，我将铭记于心。</w:t>
      </w:r>
    </w:p>
    <w:p w14:paraId="76D79D95" w14:textId="0F28F596" w:rsidR="00110DD2" w:rsidRPr="00061908" w:rsidRDefault="00922217" w:rsidP="00311120">
      <w:pPr>
        <w:spacing w:after="156"/>
        <w:ind w:firstLine="480"/>
      </w:pPr>
      <w:r>
        <w:rPr>
          <w:rFonts w:hint="eastAsia"/>
        </w:rPr>
        <w:t>大学时光就随着论文的结束而匆匆离去，路上我遇到了很多可爱的同学，敬业的老师，感谢你们的一路陪伴，</w:t>
      </w:r>
      <w:r w:rsidR="003B6F28">
        <w:rPr>
          <w:rFonts w:hint="eastAsia"/>
        </w:rPr>
        <w:t>大学的时光有你们而璀璨</w:t>
      </w:r>
      <w:r w:rsidR="0094142C">
        <w:rPr>
          <w:rFonts w:hint="eastAsia"/>
        </w:rPr>
        <w:t>。</w:t>
      </w:r>
    </w:p>
    <w:p w14:paraId="0BFC810A" w14:textId="70EF2516" w:rsidR="00F93F50" w:rsidRDefault="00F93F50" w:rsidP="00311120">
      <w:pPr>
        <w:spacing w:after="156"/>
        <w:ind w:firstLine="480"/>
      </w:pPr>
    </w:p>
    <w:p w14:paraId="5F9D8FF9" w14:textId="337EDB47" w:rsidR="007C3524" w:rsidRPr="007C3524" w:rsidRDefault="00CF59D9" w:rsidP="00CA6CD2">
      <w:pPr>
        <w:spacing w:after="156"/>
        <w:ind w:firstLine="480"/>
      </w:pPr>
      <w:r>
        <w:br w:type="page"/>
      </w:r>
    </w:p>
    <w:p w14:paraId="07CD31EC" w14:textId="68A3186F" w:rsidR="00463CE0" w:rsidRDefault="00463CE0" w:rsidP="00CA6CD2">
      <w:pPr>
        <w:spacing w:after="156"/>
        <w:ind w:firstLineChars="0" w:firstLine="0"/>
        <w:sectPr w:rsidR="00463CE0" w:rsidSect="0091232E">
          <w:headerReference w:type="default" r:id="rId428"/>
          <w:footerReference w:type="default" r:id="rId429"/>
          <w:pgSz w:w="11906" w:h="16838"/>
          <w:pgMar w:top="1418" w:right="1418" w:bottom="1418" w:left="1418" w:header="851" w:footer="992" w:gutter="0"/>
          <w:pgNumType w:start="1"/>
          <w:cols w:space="720"/>
          <w:docGrid w:type="lines" w:linePitch="312"/>
        </w:sectPr>
      </w:pPr>
    </w:p>
    <w:p w14:paraId="1B29B1AD" w14:textId="090A7DD0" w:rsidR="00463CE0" w:rsidRDefault="00463CE0" w:rsidP="000837CB">
      <w:pPr>
        <w:pStyle w:val="1"/>
        <w:numPr>
          <w:ilvl w:val="0"/>
          <w:numId w:val="0"/>
        </w:numPr>
        <w:spacing w:after="156"/>
        <w:ind w:left="425" w:hanging="425"/>
      </w:pPr>
      <w:bookmarkStart w:id="52" w:name="_Toc96954785"/>
      <w:bookmarkStart w:id="53" w:name="_Toc98257317"/>
      <w:bookmarkStart w:id="54" w:name="_Toc102658586"/>
      <w:r>
        <w:rPr>
          <w:rFonts w:hint="eastAsia"/>
        </w:rPr>
        <w:lastRenderedPageBreak/>
        <w:t>参考文献</w:t>
      </w:r>
      <w:bookmarkEnd w:id="52"/>
      <w:bookmarkEnd w:id="53"/>
      <w:bookmarkEnd w:id="54"/>
    </w:p>
    <w:p w14:paraId="01EB0243" w14:textId="1174D018" w:rsidR="00FA5D26" w:rsidRDefault="00682628" w:rsidP="005063B6">
      <w:pPr>
        <w:pStyle w:val="a"/>
        <w:spacing w:after="156"/>
        <w:ind w:left="360" w:hanging="360"/>
      </w:pPr>
      <w:bookmarkStart w:id="55" w:name="_Ref103078242"/>
      <w:bookmarkEnd w:id="12"/>
      <w:r>
        <w:rPr>
          <w:rFonts w:hint="eastAsia"/>
        </w:rPr>
        <w:t>R</w:t>
      </w:r>
      <w:r w:rsidR="006F05B8">
        <w:t>ivest</w:t>
      </w:r>
      <w:r w:rsidR="00652907">
        <w:t xml:space="preserve"> R L</w:t>
      </w:r>
      <w:r w:rsidR="00D926B8">
        <w:t>, A</w:t>
      </w:r>
      <w:r w:rsidR="007726DF">
        <w:t>dleman</w:t>
      </w:r>
      <w:r w:rsidR="00D926B8">
        <w:t xml:space="preserve"> L, D</w:t>
      </w:r>
      <w:r w:rsidR="00507C4B">
        <w:t>ertouzos</w:t>
      </w:r>
      <w:r w:rsidR="00D926B8">
        <w:t xml:space="preserve"> M L.</w:t>
      </w:r>
      <w:r w:rsidR="004C0C46">
        <w:t xml:space="preserve">On data banks and privacy homomorphisms[A]. </w:t>
      </w:r>
      <w:r w:rsidR="00BB6FB6">
        <w:t xml:space="preserve">DeMillo RA Foundations of Secure Computation[C]. NY, USA: </w:t>
      </w:r>
      <w:r w:rsidR="00C50094">
        <w:t>Academic Press, 1978.169-180.</w:t>
      </w:r>
      <w:bookmarkEnd w:id="55"/>
    </w:p>
    <w:p w14:paraId="6C9F7A68" w14:textId="311A6C6D" w:rsidR="00995E00" w:rsidRDefault="00995E00" w:rsidP="005063B6">
      <w:pPr>
        <w:pStyle w:val="a"/>
        <w:spacing w:after="156"/>
        <w:ind w:left="360" w:hanging="360"/>
      </w:pPr>
      <w:bookmarkStart w:id="56" w:name="_Ref103078294"/>
      <w:r>
        <w:rPr>
          <w:rFonts w:hint="eastAsia"/>
        </w:rPr>
        <w:t>P</w:t>
      </w:r>
      <w:r w:rsidR="00697434">
        <w:t>ailier</w:t>
      </w:r>
      <w:r>
        <w:t xml:space="preserve"> P. Public-key cryptosystems based on composite degree residuosity classes[A]</w:t>
      </w:r>
      <w:r w:rsidR="00CF63AF">
        <w:t>. Proc of the Advances in Cryptology(EUROCRYPT99)</w:t>
      </w:r>
      <w:r w:rsidR="009242FA">
        <w:t>[C]</w:t>
      </w:r>
      <w:r w:rsidR="001E6838">
        <w:t>. Prague, Czech Republic, 1999.233-238</w:t>
      </w:r>
      <w:bookmarkEnd w:id="56"/>
    </w:p>
    <w:p w14:paraId="704FC597" w14:textId="1189E243" w:rsidR="003648C5" w:rsidRDefault="003648C5" w:rsidP="005063B6">
      <w:pPr>
        <w:pStyle w:val="a"/>
        <w:spacing w:after="156"/>
        <w:ind w:left="360" w:hanging="360"/>
      </w:pPr>
      <w:bookmarkStart w:id="57" w:name="_Ref103078298"/>
      <w:r>
        <w:rPr>
          <w:rFonts w:hint="eastAsia"/>
        </w:rPr>
        <w:t>G</w:t>
      </w:r>
      <w:r w:rsidR="00CB454C">
        <w:t>oldwasser</w:t>
      </w:r>
      <w:r>
        <w:t xml:space="preserve"> S, M</w:t>
      </w:r>
      <w:r w:rsidR="00A676C9">
        <w:t>icali</w:t>
      </w:r>
      <w:r>
        <w:t xml:space="preserve"> S. Probabilistic encryption[J]</w:t>
      </w:r>
      <w:r w:rsidR="00905983">
        <w:t>. Journal of Computer and System Sciences, 1984,28(2)</w:t>
      </w:r>
      <w:r w:rsidR="00905983">
        <w:rPr>
          <w:rFonts w:hint="eastAsia"/>
        </w:rPr>
        <w:t>:</w:t>
      </w:r>
      <w:r w:rsidR="00905983">
        <w:t xml:space="preserve"> 270-299</w:t>
      </w:r>
      <w:r w:rsidR="003E20BD">
        <w:t>.</w:t>
      </w:r>
      <w:bookmarkEnd w:id="57"/>
    </w:p>
    <w:p w14:paraId="3F5579C8" w14:textId="48CBA0A1" w:rsidR="003E20BD" w:rsidRDefault="009340A7" w:rsidP="005063B6">
      <w:pPr>
        <w:pStyle w:val="a"/>
        <w:spacing w:after="156"/>
        <w:ind w:left="360" w:hanging="360"/>
      </w:pPr>
      <w:bookmarkStart w:id="58" w:name="_Ref103078303"/>
      <w:r>
        <w:rPr>
          <w:rFonts w:hint="eastAsia"/>
        </w:rPr>
        <w:t>R</w:t>
      </w:r>
      <w:r w:rsidR="00E94C02">
        <w:t>ivest</w:t>
      </w:r>
      <w:r>
        <w:t xml:space="preserve"> R L, S</w:t>
      </w:r>
      <w:r w:rsidR="00D47231">
        <w:t>hamir</w:t>
      </w:r>
      <w:r>
        <w:t xml:space="preserve"> A, A</w:t>
      </w:r>
      <w:r w:rsidR="004E2442">
        <w:t>dleman</w:t>
      </w:r>
      <w:r>
        <w:t xml:space="preserve"> L. A method for obtaining digital signatures and public-key cryptosystems[J].</w:t>
      </w:r>
      <w:r w:rsidR="00F95B8B">
        <w:t xml:space="preserve"> Communications of the ACM, 1978,21(2):120-126.</w:t>
      </w:r>
      <w:bookmarkEnd w:id="58"/>
    </w:p>
    <w:p w14:paraId="48F0A78B" w14:textId="47A5F847" w:rsidR="00CA6F5C" w:rsidRDefault="00CA6F5C" w:rsidP="005063B6">
      <w:pPr>
        <w:pStyle w:val="a"/>
        <w:spacing w:after="156"/>
        <w:ind w:left="360" w:hanging="360"/>
      </w:pPr>
      <w:bookmarkStart w:id="59" w:name="_Ref103078306"/>
      <w:r>
        <w:rPr>
          <w:rFonts w:hint="eastAsia"/>
        </w:rPr>
        <w:t>E</w:t>
      </w:r>
      <w:r w:rsidR="008E2969">
        <w:t>lgamal</w:t>
      </w:r>
      <w:r>
        <w:t xml:space="preserve"> T. A public-key cryptosystem and a signature scheme based on discrete logarithms[J]. IEEE Transactions on Information Theory, 1985,31(4):469-472</w:t>
      </w:r>
      <w:r w:rsidR="008B7CE0">
        <w:t>.</w:t>
      </w:r>
      <w:bookmarkEnd w:id="59"/>
    </w:p>
    <w:p w14:paraId="519812A0" w14:textId="18A42A7F" w:rsidR="0010150B" w:rsidRDefault="000F7438" w:rsidP="005063B6">
      <w:pPr>
        <w:pStyle w:val="a"/>
        <w:spacing w:after="156"/>
        <w:ind w:left="360" w:hanging="360"/>
      </w:pPr>
      <w:bookmarkStart w:id="60" w:name="_Ref103078310"/>
      <w:r w:rsidRPr="000F7438">
        <w:t>B</w:t>
      </w:r>
      <w:r w:rsidR="00991112">
        <w:t>onch</w:t>
      </w:r>
      <w:r w:rsidRPr="000F7438">
        <w:t xml:space="preserve"> D, G</w:t>
      </w:r>
      <w:r w:rsidR="001861A9">
        <w:t>oh</w:t>
      </w:r>
      <w:r w:rsidRPr="000F7438">
        <w:t xml:space="preserve"> E J, N</w:t>
      </w:r>
      <w:r w:rsidR="00C07439">
        <w:t>issim</w:t>
      </w:r>
      <w:r w:rsidRPr="000F7438">
        <w:t xml:space="preserve"> K. Evaluating 2-DNF formulas on</w:t>
      </w:r>
      <w:r>
        <w:t xml:space="preserve"> </w:t>
      </w:r>
      <w:r w:rsidRPr="000F7438">
        <w:t>ciphertexts[A]. Second Theory of Cryptography Conference (TTC</w:t>
      </w:r>
      <w:r w:rsidR="00B030B2">
        <w:t xml:space="preserve"> </w:t>
      </w:r>
      <w:r w:rsidR="00B030B2" w:rsidRPr="00B030B2">
        <w:t>2005)[C]. Cambridge, MA, USA, 2005.325-341.</w:t>
      </w:r>
      <w:bookmarkEnd w:id="60"/>
    </w:p>
    <w:p w14:paraId="19122E5F" w14:textId="3F9DB6FA" w:rsidR="00916630" w:rsidRDefault="003867CF" w:rsidP="005063B6">
      <w:pPr>
        <w:pStyle w:val="a"/>
        <w:spacing w:after="156"/>
        <w:ind w:left="360" w:hanging="360"/>
      </w:pPr>
      <w:bookmarkStart w:id="61" w:name="_Ref103078330"/>
      <w:r w:rsidRPr="003867CF">
        <w:t>G</w:t>
      </w:r>
      <w:r w:rsidR="0000545E">
        <w:t>entry</w:t>
      </w:r>
      <w:r w:rsidRPr="003867CF">
        <w:t xml:space="preserve"> C. A Fully Homomorphic Encryption Scheme[D]. Califor</w:t>
      </w:r>
      <w:r w:rsidR="00725CAB" w:rsidRPr="00725CAB">
        <w:t>nia, USA: Stanford University, 2009.</w:t>
      </w:r>
      <w:bookmarkEnd w:id="61"/>
    </w:p>
    <w:p w14:paraId="19136CA7" w14:textId="49752509" w:rsidR="00446B03" w:rsidRDefault="00446B03" w:rsidP="00446B03">
      <w:pPr>
        <w:pStyle w:val="a"/>
        <w:spacing w:after="156"/>
        <w:ind w:left="360" w:hanging="360"/>
      </w:pPr>
      <w:bookmarkStart w:id="62" w:name="_Ref103078333"/>
      <w:r>
        <w:t>S</w:t>
      </w:r>
      <w:r w:rsidR="008E115E">
        <w:t>mart</w:t>
      </w:r>
      <w:r>
        <w:t xml:space="preserve"> P N, V</w:t>
      </w:r>
      <w:r w:rsidR="00776AD1">
        <w:t>ercauteren</w:t>
      </w:r>
      <w:r>
        <w:t xml:space="preserve"> F. Fully homomorphic encryption with relatively small key and ciphertext sizes[A]. Proc of the Public Key Cryptography (PKC 2010)[C]. Paris, France, 2010.420-443.</w:t>
      </w:r>
      <w:bookmarkEnd w:id="62"/>
    </w:p>
    <w:p w14:paraId="193C0B47" w14:textId="39F71EA9" w:rsidR="00446B03" w:rsidRDefault="00446B03" w:rsidP="00841423">
      <w:pPr>
        <w:pStyle w:val="a"/>
        <w:tabs>
          <w:tab w:val="clear" w:pos="420"/>
          <w:tab w:val="left" w:pos="426"/>
        </w:tabs>
        <w:spacing w:after="156"/>
        <w:ind w:left="360" w:hanging="360"/>
      </w:pPr>
      <w:r>
        <w:t>D</w:t>
      </w:r>
      <w:r w:rsidR="00DD5E43">
        <w:t>ijk</w:t>
      </w:r>
      <w:r>
        <w:t xml:space="preserve"> V M, G</w:t>
      </w:r>
      <w:r w:rsidR="00DD5E43">
        <w:t>entry</w:t>
      </w:r>
      <w:r>
        <w:t xml:space="preserve"> C, H</w:t>
      </w:r>
      <w:r w:rsidR="007D4B0D">
        <w:t>alevi</w:t>
      </w:r>
      <w:r>
        <w:t xml:space="preserve"> S, et al. Fully homomorphic encryption over the integers[A]. Proc of the Advances in Cryptology (EUROCRYPT 2010)[C]. Riviera, France, 2010.24 43.</w:t>
      </w:r>
    </w:p>
    <w:p w14:paraId="2F8956A5" w14:textId="1221E100" w:rsidR="00446B03" w:rsidRDefault="00446B03" w:rsidP="0044673C">
      <w:pPr>
        <w:pStyle w:val="a"/>
        <w:tabs>
          <w:tab w:val="clear" w:pos="420"/>
          <w:tab w:val="left" w:pos="142"/>
        </w:tabs>
        <w:spacing w:after="156"/>
        <w:ind w:left="360" w:hanging="360"/>
      </w:pPr>
      <w:r>
        <w:t>C</w:t>
      </w:r>
      <w:r w:rsidR="007D4B0D">
        <w:t>oron</w:t>
      </w:r>
      <w:r>
        <w:t xml:space="preserve"> J, M</w:t>
      </w:r>
      <w:r w:rsidR="007D4B0D">
        <w:t>andal</w:t>
      </w:r>
      <w:r>
        <w:t xml:space="preserve"> A, N</w:t>
      </w:r>
      <w:r w:rsidR="007D4B0D">
        <w:t>accache</w:t>
      </w:r>
      <w:r>
        <w:t xml:space="preserve"> D, et al, Fully homomorphic encryption over the integers </w:t>
      </w:r>
      <w:r w:rsidR="00186B2F">
        <w:t xml:space="preserve">   </w:t>
      </w:r>
      <w:r>
        <w:t>with shorter public keys[A]. Proc of the Advances in Cryptology (CRYPTO 201 1)[C]. Santa Barbara, California, USA, 2011.487-504.</w:t>
      </w:r>
    </w:p>
    <w:p w14:paraId="42CDC617" w14:textId="0CA685DD" w:rsidR="00446B03" w:rsidRPr="000A03AF" w:rsidRDefault="00446B03" w:rsidP="000A03AF">
      <w:pPr>
        <w:pStyle w:val="a"/>
        <w:spacing w:after="156"/>
        <w:ind w:left="360" w:hanging="360"/>
      </w:pPr>
      <w:r w:rsidRPr="000A03AF">
        <w:t>B</w:t>
      </w:r>
      <w:r w:rsidR="006A42E9" w:rsidRPr="000A03AF">
        <w:t>rakerski</w:t>
      </w:r>
      <w:r w:rsidRPr="000A03AF">
        <w:t xml:space="preserve"> Z, V</w:t>
      </w:r>
      <w:r w:rsidR="006A42E9" w:rsidRPr="000A03AF">
        <w:t>aikuntanathan</w:t>
      </w:r>
      <w:r w:rsidRPr="000A03AF">
        <w:t xml:space="preserve"> V. Fully homomorphic encryption from ring-lwe and security for key dependent messages[A]. Proc of the Advances in Cryptology (CRYPTO 201 1)[C]. </w:t>
      </w:r>
      <w:r w:rsidRPr="000A03AF">
        <w:lastRenderedPageBreak/>
        <w:t>Santa Barbara, Califomia, USA, 2011.505 -524.</w:t>
      </w:r>
    </w:p>
    <w:p w14:paraId="2305301C" w14:textId="3A8A0236" w:rsidR="00446B03" w:rsidRDefault="00446B03" w:rsidP="00A65CB6">
      <w:pPr>
        <w:pStyle w:val="a"/>
        <w:spacing w:after="156"/>
        <w:ind w:left="360" w:hanging="360"/>
      </w:pPr>
      <w:r>
        <w:t>G</w:t>
      </w:r>
      <w:r w:rsidR="0038524F">
        <w:t>entry</w:t>
      </w:r>
      <w:r>
        <w:t xml:space="preserve"> C, H</w:t>
      </w:r>
      <w:r w:rsidR="0038524F">
        <w:t>alevi</w:t>
      </w:r>
      <w:r>
        <w:t xml:space="preserve"> S. Implementing Gentry's fully-bomomorphic encryption scheme[A]. Proc of the Advances in Cryptology(EUROCRYPT 2011)[C]. Tallinn, Estonia, 2011.129-148.</w:t>
      </w:r>
    </w:p>
    <w:p w14:paraId="5BFE9B30" w14:textId="2C2EE536" w:rsidR="0088143F" w:rsidRDefault="00DA0F29" w:rsidP="005063B6">
      <w:pPr>
        <w:pStyle w:val="a"/>
        <w:spacing w:after="156"/>
        <w:ind w:left="360" w:hanging="360"/>
      </w:pPr>
      <w:r w:rsidRPr="00DA0F29">
        <w:t>G</w:t>
      </w:r>
      <w:r w:rsidR="001152BB">
        <w:t>entry</w:t>
      </w:r>
      <w:r w:rsidRPr="00DA0F29">
        <w:t xml:space="preserve"> C. Fully homomorphic encryption using ideal lattices[A].</w:t>
      </w:r>
      <w:r w:rsidR="00792373">
        <w:t xml:space="preserve"> </w:t>
      </w:r>
      <w:r w:rsidR="00792373" w:rsidRPr="00792373">
        <w:t>Proc of the 41st ACM Symposium on Theory of Computing(STOC</w:t>
      </w:r>
      <w:r w:rsidR="00AF1573">
        <w:t xml:space="preserve"> </w:t>
      </w:r>
      <w:r w:rsidR="00AF1573" w:rsidRPr="00AF1573">
        <w:t>09)[C]. Bethesda, Maryland, USA, 2009.169-178.</w:t>
      </w:r>
    </w:p>
    <w:p w14:paraId="59421CB6" w14:textId="59165AF7" w:rsidR="002A6BF7" w:rsidRDefault="002A6BF7" w:rsidP="005063B6">
      <w:pPr>
        <w:pStyle w:val="a"/>
        <w:spacing w:after="156"/>
        <w:ind w:left="360" w:hanging="360"/>
      </w:pPr>
      <w:r w:rsidRPr="00BF3694">
        <w:t xml:space="preserve">T. Elgamal, "A public key cryptosystem and a signature scheme based on discrete logarithms," in IEEE Transactions on Information Theory, vol. 31, no. 4, pp. 469-472, July 1985, </w:t>
      </w:r>
    </w:p>
    <w:p w14:paraId="58544FED" w14:textId="59F3859F" w:rsidR="002A6BF7" w:rsidRDefault="002A6BF7" w:rsidP="00510BA3">
      <w:pPr>
        <w:pStyle w:val="a"/>
        <w:spacing w:after="156"/>
        <w:ind w:left="360" w:hanging="360"/>
      </w:pPr>
      <w:bookmarkStart w:id="63" w:name="_Ref103078379"/>
      <w:r w:rsidRPr="00B24445">
        <w:t>Paillier P . Public-key cryptosystems based on composite degree residuosity classes[J]. Advances in Cryptology Leurocrypt, 2004.</w:t>
      </w:r>
      <w:bookmarkEnd w:id="63"/>
    </w:p>
    <w:p w14:paraId="358B20D3" w14:textId="6E59FEAC" w:rsidR="002A6BF7" w:rsidRDefault="002A6BF7" w:rsidP="006A326A">
      <w:pPr>
        <w:pStyle w:val="a"/>
        <w:spacing w:after="156"/>
        <w:ind w:left="360" w:hanging="360"/>
      </w:pPr>
      <w:bookmarkStart w:id="64" w:name="_Ref103078392"/>
      <w:r w:rsidRPr="006B2745">
        <w:t>Goldwasser, S.; Micali, S.; Rivest, R. L. (1988). "A Digital Signature Scheme Secure Against Adaptive Chosen-Message Attacks". SIAM Journal on Computing. 17 (2): 281.</w:t>
      </w:r>
      <w:bookmarkEnd w:id="64"/>
    </w:p>
    <w:p w14:paraId="30E5BA22" w14:textId="7B000088" w:rsidR="002A6BF7" w:rsidRDefault="002A6BF7" w:rsidP="00804FBE">
      <w:pPr>
        <w:pStyle w:val="a"/>
        <w:spacing w:after="156"/>
        <w:ind w:left="360" w:hanging="360"/>
      </w:pPr>
      <w:bookmarkStart w:id="65" w:name="_Ref103078398"/>
      <w:r w:rsidRPr="004A0CF7">
        <w:t>STOC '09: Proceedings of the forty-first annual ACM symposium on Theory of computingMay 2009 Pages 169–178</w:t>
      </w:r>
      <w:r w:rsidR="006F67B6">
        <w:t>.</w:t>
      </w:r>
      <w:bookmarkEnd w:id="65"/>
    </w:p>
    <w:p w14:paraId="78227B45" w14:textId="17712BC9" w:rsidR="002A6BF7" w:rsidRPr="00693081" w:rsidRDefault="0034446F" w:rsidP="00804FBE">
      <w:pPr>
        <w:pStyle w:val="a"/>
        <w:spacing w:after="156"/>
        <w:ind w:left="360" w:hanging="360"/>
      </w:pPr>
      <w:bookmarkStart w:id="66" w:name="_Ref103078186"/>
      <w:r w:rsidRPr="0034446F">
        <w:rPr>
          <w:rFonts w:hint="eastAsia"/>
        </w:rPr>
        <w:t>马飞</w:t>
      </w:r>
      <w:r w:rsidRPr="0034446F">
        <w:rPr>
          <w:rFonts w:hint="eastAsia"/>
        </w:rPr>
        <w:t>,</w:t>
      </w:r>
      <w:r w:rsidRPr="0034446F">
        <w:rPr>
          <w:rFonts w:hint="eastAsia"/>
        </w:rPr>
        <w:t>蒋建国</w:t>
      </w:r>
      <w:r w:rsidRPr="0034446F">
        <w:rPr>
          <w:rFonts w:hint="eastAsia"/>
        </w:rPr>
        <w:t>.</w:t>
      </w:r>
      <w:r w:rsidRPr="0034446F">
        <w:rPr>
          <w:rFonts w:hint="eastAsia"/>
        </w:rPr>
        <w:t>具有隐私保护的分布式协作统计计算方案</w:t>
      </w:r>
      <w:r w:rsidRPr="0034446F">
        <w:rPr>
          <w:rFonts w:hint="eastAsia"/>
        </w:rPr>
        <w:t>[J].</w:t>
      </w:r>
      <w:r w:rsidRPr="0034446F">
        <w:rPr>
          <w:rFonts w:hint="eastAsia"/>
        </w:rPr>
        <w:t>计算机工程与设</w:t>
      </w:r>
      <w:r w:rsidR="00BE3A46">
        <w:rPr>
          <w:rFonts w:hint="eastAsia"/>
        </w:rPr>
        <w:t xml:space="preserve"> </w:t>
      </w:r>
      <w:r w:rsidR="00BE3A46">
        <w:t xml:space="preserve">        </w:t>
      </w:r>
      <w:r w:rsidR="005505AA">
        <w:t xml:space="preserve">      </w:t>
      </w:r>
      <w:r w:rsidRPr="0034446F">
        <w:rPr>
          <w:rFonts w:hint="eastAsia"/>
        </w:rPr>
        <w:t>计</w:t>
      </w:r>
      <w:r w:rsidRPr="0034446F">
        <w:rPr>
          <w:rFonts w:hint="eastAsia"/>
        </w:rPr>
        <w:t>,2015,36(09):2383-2387.</w:t>
      </w:r>
      <w:bookmarkEnd w:id="66"/>
    </w:p>
    <w:p w14:paraId="56DEE3CA" w14:textId="77777777" w:rsidR="009F4E61" w:rsidRDefault="00FD36AB" w:rsidP="00F62A35">
      <w:pPr>
        <w:pStyle w:val="a"/>
        <w:spacing w:after="156"/>
        <w:ind w:left="360" w:hanging="360"/>
      </w:pPr>
      <w:bookmarkStart w:id="67" w:name="_Ref103093157"/>
      <w:r w:rsidRPr="00FD36AB">
        <w:t>Fan J , F Vercauteren. Somewhat practical fully homomorphic encryption[J]. Iacr Cryptology Eprint Archive, 2012.</w:t>
      </w:r>
      <w:bookmarkEnd w:id="67"/>
      <w:r w:rsidRPr="00FD36AB">
        <w:t xml:space="preserve"> </w:t>
      </w:r>
    </w:p>
    <w:p w14:paraId="5F51D1C3" w14:textId="2E1F8AC6" w:rsidR="008E0D60" w:rsidRDefault="009F4E61" w:rsidP="00F62A35">
      <w:pPr>
        <w:pStyle w:val="a"/>
        <w:spacing w:after="156"/>
        <w:ind w:left="360" w:hanging="360"/>
      </w:pPr>
      <w:bookmarkStart w:id="68" w:name="_Ref103093174"/>
      <w:r w:rsidRPr="009F4E61">
        <w:t>Cheon J H , Kim A , Kim M , et al. Homomorphic Encryption for Arithmetic of Approximate Numbers[J]. Springer, Cham, 2017.</w:t>
      </w:r>
      <w:bookmarkEnd w:id="68"/>
      <w:r w:rsidRPr="009F4E61">
        <w:t xml:space="preserve"> </w:t>
      </w:r>
      <w:r w:rsidR="008E0D60">
        <w:br w:type="page"/>
      </w:r>
    </w:p>
    <w:p w14:paraId="4EF68534" w14:textId="1B4C9C5B" w:rsidR="00377C0A" w:rsidRDefault="008E0D60" w:rsidP="00303F21">
      <w:pPr>
        <w:pStyle w:val="1"/>
        <w:numPr>
          <w:ilvl w:val="0"/>
          <w:numId w:val="0"/>
        </w:numPr>
        <w:spacing w:after="156"/>
        <w:jc w:val="center"/>
      </w:pPr>
      <w:bookmarkStart w:id="69" w:name="_Toc102658587"/>
      <w:r>
        <w:rPr>
          <w:rFonts w:hint="eastAsia"/>
        </w:rPr>
        <w:lastRenderedPageBreak/>
        <w:t>附</w:t>
      </w:r>
      <w:r w:rsidR="00AD6F6F">
        <w:rPr>
          <w:rFonts w:hint="eastAsia"/>
        </w:rPr>
        <w:t xml:space="preserve"> </w:t>
      </w:r>
      <w:r w:rsidR="00AD6F6F">
        <w:t xml:space="preserve"> </w:t>
      </w:r>
      <w:r>
        <w:rPr>
          <w:rFonts w:hint="eastAsia"/>
        </w:rPr>
        <w:t>录</w:t>
      </w:r>
      <w:bookmarkEnd w:id="69"/>
    </w:p>
    <w:p w14:paraId="651715B7" w14:textId="3CBCB876" w:rsidR="00AA7200" w:rsidRDefault="00B800AF" w:rsidP="00AA7200">
      <w:pPr>
        <w:spacing w:after="156"/>
        <w:ind w:firstLine="480"/>
      </w:pPr>
      <w:r>
        <w:rPr>
          <w:rFonts w:hint="eastAsia"/>
        </w:rPr>
        <w:t>私钥生成</w:t>
      </w:r>
    </w:p>
    <w:p w14:paraId="23D951B4" w14:textId="77777777" w:rsidR="001B09C8" w:rsidRPr="001B09C8" w:rsidRDefault="001B09C8" w:rsidP="00396797">
      <w:pPr>
        <w:widowControl/>
        <w:numPr>
          <w:ilvl w:val="0"/>
          <w:numId w:val="8"/>
        </w:numPr>
        <w:pBdr>
          <w:left w:val="single" w:sz="18" w:space="0" w:color="6CE26C"/>
        </w:pBdr>
        <w:shd w:val="clear" w:color="auto" w:fill="F8F8F8"/>
        <w:spacing w:afterLines="0" w:after="156" w:line="270" w:lineRule="atLeast"/>
        <w:ind w:left="1395" w:firstLineChars="0" w:firstLine="0"/>
        <w:jc w:val="left"/>
        <w:rPr>
          <w:rFonts w:ascii="Consolas" w:hAnsi="Consolas" w:cs="宋体"/>
          <w:color w:val="5C5C5C"/>
          <w:kern w:val="0"/>
          <w:sz w:val="21"/>
          <w:szCs w:val="21"/>
        </w:rPr>
      </w:pPr>
      <w:r w:rsidRPr="001B09C8">
        <w:rPr>
          <w:rFonts w:ascii="Consolas" w:hAnsi="Consolas" w:cs="宋体"/>
          <w:color w:val="A626A4"/>
          <w:kern w:val="0"/>
          <w:sz w:val="21"/>
          <w:szCs w:val="21"/>
        </w:rPr>
        <w:t>function</w:t>
      </w:r>
      <w:r w:rsidRPr="001B09C8">
        <w:rPr>
          <w:rFonts w:ascii="Consolas" w:hAnsi="Consolas" w:cs="宋体"/>
          <w:color w:val="5C5C5C"/>
          <w:kern w:val="0"/>
          <w:sz w:val="21"/>
          <w:szCs w:val="21"/>
        </w:rPr>
        <w:t> </w:t>
      </w:r>
      <w:r w:rsidRPr="001B09C8">
        <w:rPr>
          <w:rFonts w:ascii="Consolas" w:hAnsi="Consolas" w:cs="宋体"/>
          <w:color w:val="4078F2"/>
          <w:kern w:val="0"/>
          <w:sz w:val="21"/>
          <w:szCs w:val="21"/>
        </w:rPr>
        <w:t>s</w:t>
      </w:r>
      <w:r w:rsidRPr="001B09C8">
        <w:rPr>
          <w:rFonts w:ascii="Consolas" w:hAnsi="Consolas" w:cs="宋体"/>
          <w:color w:val="5C5C5C"/>
          <w:kern w:val="0"/>
          <w:sz w:val="21"/>
          <w:szCs w:val="21"/>
        </w:rPr>
        <w:t>=</w:t>
      </w:r>
      <w:r w:rsidRPr="001B09C8">
        <w:rPr>
          <w:rFonts w:ascii="Consolas" w:hAnsi="Consolas" w:cs="宋体"/>
          <w:color w:val="4078F2"/>
          <w:kern w:val="0"/>
          <w:sz w:val="21"/>
          <w:szCs w:val="21"/>
        </w:rPr>
        <w:t>genPrivateKey</w:t>
      </w:r>
      <w:r w:rsidRPr="001B09C8">
        <w:rPr>
          <w:rFonts w:ascii="Consolas" w:hAnsi="Consolas" w:cs="宋体"/>
          <w:color w:val="5C5C5C"/>
          <w:kern w:val="0"/>
          <w:sz w:val="21"/>
          <w:szCs w:val="21"/>
        </w:rPr>
        <w:t>(d)</w:t>
      </w:r>
    </w:p>
    <w:p w14:paraId="6320373D" w14:textId="77777777" w:rsidR="001B09C8" w:rsidRPr="001B09C8" w:rsidRDefault="001B09C8" w:rsidP="00396797">
      <w:pPr>
        <w:widowControl/>
        <w:numPr>
          <w:ilvl w:val="0"/>
          <w:numId w:val="8"/>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1B09C8">
        <w:rPr>
          <w:rFonts w:ascii="Consolas" w:hAnsi="Consolas" w:cs="宋体"/>
          <w:color w:val="5C5C5C"/>
          <w:kern w:val="0"/>
          <w:sz w:val="21"/>
          <w:szCs w:val="21"/>
        </w:rPr>
        <w:t>    rand(</w:t>
      </w:r>
      <w:r w:rsidRPr="001B09C8">
        <w:rPr>
          <w:rFonts w:ascii="Consolas" w:hAnsi="Consolas" w:cs="宋体"/>
          <w:color w:val="50A14F"/>
          <w:kern w:val="0"/>
          <w:sz w:val="21"/>
          <w:szCs w:val="21"/>
        </w:rPr>
        <w:t>'state'</w:t>
      </w:r>
      <w:r w:rsidRPr="001B09C8">
        <w:rPr>
          <w:rFonts w:ascii="Consolas" w:hAnsi="Consolas" w:cs="宋体"/>
          <w:color w:val="5C5C5C"/>
          <w:kern w:val="0"/>
          <w:sz w:val="21"/>
          <w:szCs w:val="21"/>
        </w:rPr>
        <w:t>,sum(</w:t>
      </w:r>
      <w:r w:rsidRPr="001B09C8">
        <w:rPr>
          <w:rFonts w:ascii="Consolas" w:hAnsi="Consolas" w:cs="宋体"/>
          <w:color w:val="986801"/>
          <w:kern w:val="0"/>
          <w:sz w:val="21"/>
          <w:szCs w:val="21"/>
        </w:rPr>
        <w:t>100</w:t>
      </w:r>
      <w:r w:rsidRPr="001B09C8">
        <w:rPr>
          <w:rFonts w:ascii="Consolas" w:hAnsi="Consolas" w:cs="宋体"/>
          <w:color w:val="5C5C5C"/>
          <w:kern w:val="0"/>
          <w:sz w:val="21"/>
          <w:szCs w:val="21"/>
        </w:rPr>
        <w:t>*</w:t>
      </w:r>
      <w:r w:rsidRPr="001B09C8">
        <w:rPr>
          <w:rFonts w:ascii="Consolas" w:hAnsi="Consolas" w:cs="宋体"/>
          <w:color w:val="C18401"/>
          <w:kern w:val="0"/>
          <w:sz w:val="21"/>
          <w:szCs w:val="21"/>
        </w:rPr>
        <w:t>clock</w:t>
      </w:r>
      <w:r w:rsidRPr="001B09C8">
        <w:rPr>
          <w:rFonts w:ascii="Consolas" w:hAnsi="Consolas" w:cs="宋体"/>
          <w:color w:val="5C5C5C"/>
          <w:kern w:val="0"/>
          <w:sz w:val="21"/>
          <w:szCs w:val="21"/>
        </w:rPr>
        <w:t>));</w:t>
      </w:r>
    </w:p>
    <w:p w14:paraId="65F3F89F" w14:textId="77777777" w:rsidR="001B09C8" w:rsidRPr="001B09C8" w:rsidRDefault="001B09C8" w:rsidP="00396797">
      <w:pPr>
        <w:widowControl/>
        <w:numPr>
          <w:ilvl w:val="0"/>
          <w:numId w:val="8"/>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1B09C8">
        <w:rPr>
          <w:rFonts w:ascii="Consolas" w:hAnsi="Consolas" w:cs="宋体"/>
          <w:color w:val="5C5C5C"/>
          <w:kern w:val="0"/>
          <w:sz w:val="21"/>
          <w:szCs w:val="21"/>
        </w:rPr>
        <w:t>    %</w:t>
      </w:r>
      <w:r w:rsidRPr="001B09C8">
        <w:rPr>
          <w:rFonts w:ascii="Consolas" w:hAnsi="Consolas" w:cs="宋体"/>
          <w:color w:val="5C5C5C"/>
          <w:kern w:val="0"/>
          <w:sz w:val="21"/>
          <w:szCs w:val="21"/>
        </w:rPr>
        <w:t>生成随机</w:t>
      </w:r>
      <w:r w:rsidRPr="001B09C8">
        <w:rPr>
          <w:rFonts w:ascii="Consolas" w:hAnsi="Consolas" w:cs="宋体"/>
          <w:color w:val="986801"/>
          <w:kern w:val="0"/>
          <w:sz w:val="21"/>
          <w:szCs w:val="21"/>
        </w:rPr>
        <w:t>0</w:t>
      </w:r>
      <w:r w:rsidRPr="001B09C8">
        <w:rPr>
          <w:rFonts w:ascii="Consolas" w:hAnsi="Consolas" w:cs="宋体"/>
          <w:color w:val="5C5C5C"/>
          <w:kern w:val="0"/>
          <w:sz w:val="21"/>
          <w:szCs w:val="21"/>
        </w:rPr>
        <w:t>，</w:t>
      </w:r>
      <w:r w:rsidRPr="001B09C8">
        <w:rPr>
          <w:rFonts w:ascii="Consolas" w:hAnsi="Consolas" w:cs="宋体"/>
          <w:color w:val="986801"/>
          <w:kern w:val="0"/>
          <w:sz w:val="21"/>
          <w:szCs w:val="21"/>
        </w:rPr>
        <w:t>1</w:t>
      </w:r>
      <w:r w:rsidRPr="001B09C8">
        <w:rPr>
          <w:rFonts w:ascii="Consolas" w:hAnsi="Consolas" w:cs="宋体"/>
          <w:color w:val="5C5C5C"/>
          <w:kern w:val="0"/>
          <w:sz w:val="21"/>
          <w:szCs w:val="21"/>
        </w:rPr>
        <w:t>，</w:t>
      </w:r>
      <w:r w:rsidRPr="001B09C8">
        <w:rPr>
          <w:rFonts w:ascii="Consolas" w:hAnsi="Consolas" w:cs="宋体"/>
          <w:color w:val="986801"/>
          <w:kern w:val="0"/>
          <w:sz w:val="21"/>
          <w:szCs w:val="21"/>
        </w:rPr>
        <w:t>-1</w:t>
      </w:r>
      <w:r w:rsidRPr="001B09C8">
        <w:rPr>
          <w:rFonts w:ascii="Consolas" w:hAnsi="Consolas" w:cs="宋体"/>
          <w:color w:val="5C5C5C"/>
          <w:kern w:val="0"/>
          <w:sz w:val="21"/>
          <w:szCs w:val="21"/>
        </w:rPr>
        <w:t>矩阵</w:t>
      </w:r>
    </w:p>
    <w:p w14:paraId="5B95E751" w14:textId="77777777" w:rsidR="001B09C8" w:rsidRPr="001B09C8" w:rsidRDefault="001B09C8" w:rsidP="00396797">
      <w:pPr>
        <w:widowControl/>
        <w:numPr>
          <w:ilvl w:val="0"/>
          <w:numId w:val="8"/>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1B09C8">
        <w:rPr>
          <w:rFonts w:ascii="Consolas" w:hAnsi="Consolas" w:cs="宋体"/>
          <w:color w:val="5C5C5C"/>
          <w:kern w:val="0"/>
          <w:sz w:val="21"/>
          <w:szCs w:val="21"/>
        </w:rPr>
        <w:t>    S=</w:t>
      </w:r>
      <w:r w:rsidRPr="001B09C8">
        <w:rPr>
          <w:rFonts w:ascii="Consolas" w:hAnsi="Consolas" w:cs="宋体"/>
          <w:color w:val="C18401"/>
          <w:kern w:val="0"/>
          <w:sz w:val="21"/>
          <w:szCs w:val="21"/>
        </w:rPr>
        <w:t>ceil</w:t>
      </w:r>
      <w:r w:rsidRPr="001B09C8">
        <w:rPr>
          <w:rFonts w:ascii="Consolas" w:hAnsi="Consolas" w:cs="宋体"/>
          <w:color w:val="5C5C5C"/>
          <w:kern w:val="0"/>
          <w:sz w:val="21"/>
          <w:szCs w:val="21"/>
        </w:rPr>
        <w:t>(</w:t>
      </w:r>
      <w:r w:rsidRPr="001B09C8">
        <w:rPr>
          <w:rFonts w:ascii="Consolas" w:hAnsi="Consolas" w:cs="宋体"/>
          <w:color w:val="986801"/>
          <w:kern w:val="0"/>
          <w:sz w:val="21"/>
          <w:szCs w:val="21"/>
        </w:rPr>
        <w:t>3</w:t>
      </w:r>
      <w:r w:rsidRPr="001B09C8">
        <w:rPr>
          <w:rFonts w:ascii="Consolas" w:hAnsi="Consolas" w:cs="宋体"/>
          <w:color w:val="5C5C5C"/>
          <w:kern w:val="0"/>
          <w:sz w:val="21"/>
          <w:szCs w:val="21"/>
        </w:rPr>
        <w:t>*rand(d))</w:t>
      </w:r>
      <w:r w:rsidRPr="001B09C8">
        <w:rPr>
          <w:rFonts w:ascii="Consolas" w:hAnsi="Consolas" w:cs="宋体"/>
          <w:color w:val="986801"/>
          <w:kern w:val="0"/>
          <w:sz w:val="21"/>
          <w:szCs w:val="21"/>
        </w:rPr>
        <w:t>-2</w:t>
      </w:r>
      <w:r w:rsidRPr="001B09C8">
        <w:rPr>
          <w:rFonts w:ascii="Consolas" w:hAnsi="Consolas" w:cs="宋体"/>
          <w:color w:val="5C5C5C"/>
          <w:kern w:val="0"/>
          <w:sz w:val="21"/>
          <w:szCs w:val="21"/>
        </w:rPr>
        <w:t>;</w:t>
      </w:r>
    </w:p>
    <w:p w14:paraId="20D7FC6C" w14:textId="77777777" w:rsidR="001B09C8" w:rsidRPr="001B09C8" w:rsidRDefault="001B09C8" w:rsidP="00396797">
      <w:pPr>
        <w:widowControl/>
        <w:numPr>
          <w:ilvl w:val="0"/>
          <w:numId w:val="8"/>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1B09C8">
        <w:rPr>
          <w:rFonts w:ascii="Consolas" w:hAnsi="Consolas" w:cs="宋体"/>
          <w:color w:val="5C5C5C"/>
          <w:kern w:val="0"/>
          <w:sz w:val="21"/>
          <w:szCs w:val="21"/>
        </w:rPr>
        <w:t>    </w:t>
      </w:r>
    </w:p>
    <w:p w14:paraId="18FB8797" w14:textId="77777777" w:rsidR="001B09C8" w:rsidRPr="001B09C8" w:rsidRDefault="001B09C8" w:rsidP="00396797">
      <w:pPr>
        <w:widowControl/>
        <w:numPr>
          <w:ilvl w:val="0"/>
          <w:numId w:val="8"/>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1B09C8">
        <w:rPr>
          <w:rFonts w:ascii="Consolas" w:hAnsi="Consolas" w:cs="宋体"/>
          <w:color w:val="5C5C5C"/>
          <w:kern w:val="0"/>
          <w:sz w:val="21"/>
          <w:szCs w:val="21"/>
        </w:rPr>
        <w:t>    %</w:t>
      </w:r>
      <w:r w:rsidRPr="001B09C8">
        <w:rPr>
          <w:rFonts w:ascii="Consolas" w:hAnsi="Consolas" w:cs="宋体"/>
          <w:color w:val="5C5C5C"/>
          <w:kern w:val="0"/>
          <w:sz w:val="21"/>
          <w:szCs w:val="21"/>
        </w:rPr>
        <w:t>随机选取其中一行作为私钥</w:t>
      </w:r>
    </w:p>
    <w:p w14:paraId="048D62DB" w14:textId="77777777" w:rsidR="001B09C8" w:rsidRPr="001B09C8" w:rsidRDefault="001B09C8" w:rsidP="00396797">
      <w:pPr>
        <w:widowControl/>
        <w:numPr>
          <w:ilvl w:val="0"/>
          <w:numId w:val="8"/>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1B09C8">
        <w:rPr>
          <w:rFonts w:ascii="Consolas" w:hAnsi="Consolas" w:cs="宋体"/>
          <w:color w:val="5C5C5C"/>
          <w:kern w:val="0"/>
          <w:sz w:val="21"/>
          <w:szCs w:val="21"/>
        </w:rPr>
        <w:t>    s=S(round(</w:t>
      </w:r>
      <w:r w:rsidRPr="001B09C8">
        <w:rPr>
          <w:rFonts w:ascii="Consolas" w:hAnsi="Consolas" w:cs="宋体"/>
          <w:color w:val="986801"/>
          <w:kern w:val="0"/>
          <w:sz w:val="21"/>
          <w:szCs w:val="21"/>
        </w:rPr>
        <w:t>7</w:t>
      </w:r>
      <w:r w:rsidRPr="001B09C8">
        <w:rPr>
          <w:rFonts w:ascii="Consolas" w:hAnsi="Consolas" w:cs="宋体"/>
          <w:color w:val="5C5C5C"/>
          <w:kern w:val="0"/>
          <w:sz w:val="21"/>
          <w:szCs w:val="21"/>
        </w:rPr>
        <w:t>),:);</w:t>
      </w:r>
    </w:p>
    <w:p w14:paraId="3F162B79" w14:textId="77777777" w:rsidR="001B09C8" w:rsidRPr="001B09C8" w:rsidRDefault="001B09C8" w:rsidP="00396797">
      <w:pPr>
        <w:widowControl/>
        <w:numPr>
          <w:ilvl w:val="0"/>
          <w:numId w:val="8"/>
        </w:numPr>
        <w:pBdr>
          <w:left w:val="single" w:sz="18" w:space="0" w:color="6CE26C"/>
        </w:pBdr>
        <w:shd w:val="clear" w:color="auto" w:fill="FFFFFF"/>
        <w:spacing w:afterLines="0" w:after="156" w:line="270" w:lineRule="atLeast"/>
        <w:ind w:left="1395" w:firstLineChars="0" w:firstLine="0"/>
        <w:jc w:val="left"/>
        <w:rPr>
          <w:rFonts w:ascii="Consolas" w:hAnsi="Consolas" w:cs="宋体"/>
          <w:color w:val="5C5C5C"/>
          <w:kern w:val="0"/>
          <w:sz w:val="21"/>
          <w:szCs w:val="21"/>
        </w:rPr>
      </w:pPr>
      <w:r w:rsidRPr="001B09C8">
        <w:rPr>
          <w:rFonts w:ascii="Consolas" w:hAnsi="Consolas" w:cs="宋体"/>
          <w:color w:val="A626A4"/>
          <w:kern w:val="0"/>
          <w:sz w:val="21"/>
          <w:szCs w:val="21"/>
        </w:rPr>
        <w:t>end</w:t>
      </w:r>
    </w:p>
    <w:p w14:paraId="5855C3A8" w14:textId="5D7C4CE1" w:rsidR="002F5D32" w:rsidRDefault="002F5D32" w:rsidP="002A570F">
      <w:pPr>
        <w:spacing w:after="156"/>
        <w:ind w:firstLine="480"/>
      </w:pPr>
      <w:r>
        <w:rPr>
          <w:rFonts w:hint="eastAsia"/>
        </w:rPr>
        <w:t>公钥生成</w:t>
      </w:r>
    </w:p>
    <w:p w14:paraId="4C1CEA86" w14:textId="77777777" w:rsidR="002F5D32" w:rsidRPr="002F5D32" w:rsidRDefault="002F5D32" w:rsidP="00894C3D">
      <w:pPr>
        <w:widowControl/>
        <w:numPr>
          <w:ilvl w:val="0"/>
          <w:numId w:val="9"/>
        </w:numPr>
        <w:pBdr>
          <w:left w:val="single" w:sz="18" w:space="0" w:color="6CE26C"/>
        </w:pBdr>
        <w:shd w:val="clear" w:color="auto" w:fill="F8F8F8"/>
        <w:spacing w:afterLines="0" w:after="156" w:line="270" w:lineRule="atLeast"/>
        <w:ind w:left="1395" w:firstLineChars="0" w:firstLine="0"/>
        <w:jc w:val="left"/>
        <w:rPr>
          <w:rFonts w:ascii="Consolas" w:hAnsi="Consolas" w:cs="宋体"/>
          <w:color w:val="5C5C5C"/>
          <w:kern w:val="0"/>
          <w:sz w:val="21"/>
          <w:szCs w:val="21"/>
        </w:rPr>
      </w:pPr>
      <w:r w:rsidRPr="002F5D32">
        <w:rPr>
          <w:rFonts w:ascii="Consolas" w:hAnsi="Consolas" w:cs="宋体"/>
          <w:color w:val="A626A4"/>
          <w:kern w:val="0"/>
          <w:sz w:val="21"/>
          <w:szCs w:val="21"/>
        </w:rPr>
        <w:t>function</w:t>
      </w:r>
      <w:r w:rsidRPr="002F5D32">
        <w:rPr>
          <w:rFonts w:ascii="Consolas" w:hAnsi="Consolas" w:cs="宋体"/>
          <w:color w:val="5C5C5C"/>
          <w:kern w:val="0"/>
          <w:sz w:val="21"/>
          <w:szCs w:val="21"/>
        </w:rPr>
        <w:t> </w:t>
      </w:r>
      <w:r w:rsidRPr="002F5D32">
        <w:rPr>
          <w:rFonts w:ascii="Consolas" w:hAnsi="Consolas" w:cs="宋体"/>
          <w:color w:val="4078F2"/>
          <w:kern w:val="0"/>
          <w:sz w:val="21"/>
          <w:szCs w:val="21"/>
        </w:rPr>
        <w:t>pk</w:t>
      </w:r>
      <w:r w:rsidRPr="002F5D32">
        <w:rPr>
          <w:rFonts w:ascii="Consolas" w:hAnsi="Consolas" w:cs="宋体"/>
          <w:color w:val="5C5C5C"/>
          <w:kern w:val="0"/>
          <w:sz w:val="21"/>
          <w:szCs w:val="21"/>
        </w:rPr>
        <w:t>=</w:t>
      </w:r>
      <w:r w:rsidRPr="002F5D32">
        <w:rPr>
          <w:rFonts w:ascii="Consolas" w:hAnsi="Consolas" w:cs="宋体"/>
          <w:color w:val="4078F2"/>
          <w:kern w:val="0"/>
          <w:sz w:val="21"/>
          <w:szCs w:val="21"/>
        </w:rPr>
        <w:t>genPublicKey</w:t>
      </w:r>
      <w:r w:rsidRPr="002F5D32">
        <w:rPr>
          <w:rFonts w:ascii="Consolas" w:hAnsi="Consolas" w:cs="宋体"/>
          <w:color w:val="5C5C5C"/>
          <w:kern w:val="0"/>
          <w:sz w:val="21"/>
          <w:szCs w:val="21"/>
        </w:rPr>
        <w:t>(q,d,s,D)</w:t>
      </w:r>
    </w:p>
    <w:p w14:paraId="0C5DEBA7" w14:textId="77777777" w:rsidR="002F5D32" w:rsidRPr="002F5D32" w:rsidRDefault="002F5D32" w:rsidP="00894C3D">
      <w:pPr>
        <w:widowControl/>
        <w:numPr>
          <w:ilvl w:val="0"/>
          <w:numId w:val="9"/>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2F5D32">
        <w:rPr>
          <w:rFonts w:ascii="Consolas" w:hAnsi="Consolas" w:cs="宋体"/>
          <w:color w:val="5C5C5C"/>
          <w:kern w:val="0"/>
          <w:sz w:val="21"/>
          <w:szCs w:val="21"/>
        </w:rPr>
        <w:t>    </w:t>
      </w:r>
      <w:r w:rsidRPr="002F5D32">
        <w:rPr>
          <w:rFonts w:ascii="Consolas" w:hAnsi="Consolas" w:cs="宋体"/>
          <w:color w:val="4078F2"/>
          <w:kern w:val="0"/>
          <w:sz w:val="21"/>
          <w:szCs w:val="21"/>
        </w:rPr>
        <w:t>pk</w:t>
      </w:r>
      <w:r w:rsidRPr="002F5D32">
        <w:rPr>
          <w:rFonts w:ascii="Consolas" w:hAnsi="Consolas" w:cs="宋体"/>
          <w:color w:val="5C5C5C"/>
          <w:kern w:val="0"/>
          <w:sz w:val="21"/>
          <w:szCs w:val="21"/>
        </w:rPr>
        <w:t>=</w:t>
      </w:r>
      <w:r w:rsidRPr="002F5D32">
        <w:rPr>
          <w:rFonts w:ascii="Consolas" w:hAnsi="Consolas" w:cs="宋体"/>
          <w:color w:val="4078F2"/>
          <w:kern w:val="0"/>
          <w:sz w:val="21"/>
          <w:szCs w:val="21"/>
        </w:rPr>
        <w:t>zeros</w:t>
      </w:r>
      <w:r w:rsidRPr="002F5D32">
        <w:rPr>
          <w:rFonts w:ascii="Consolas" w:hAnsi="Consolas" w:cs="宋体"/>
          <w:color w:val="5C5C5C"/>
          <w:kern w:val="0"/>
          <w:sz w:val="21"/>
          <w:szCs w:val="21"/>
        </w:rPr>
        <w:t>(</w:t>
      </w:r>
      <w:r w:rsidRPr="002F5D32">
        <w:rPr>
          <w:rFonts w:ascii="Consolas" w:hAnsi="Consolas" w:cs="宋体"/>
          <w:color w:val="986801"/>
          <w:kern w:val="0"/>
          <w:sz w:val="21"/>
          <w:szCs w:val="21"/>
        </w:rPr>
        <w:t>2</w:t>
      </w:r>
      <w:r w:rsidRPr="002F5D32">
        <w:rPr>
          <w:rFonts w:ascii="Consolas" w:hAnsi="Consolas" w:cs="宋体"/>
          <w:color w:val="5C5C5C"/>
          <w:kern w:val="0"/>
          <w:sz w:val="21"/>
          <w:szCs w:val="21"/>
        </w:rPr>
        <w:t>,length(s));</w:t>
      </w:r>
    </w:p>
    <w:p w14:paraId="0A261866" w14:textId="77777777" w:rsidR="002F5D32" w:rsidRPr="002F5D32" w:rsidRDefault="002F5D32" w:rsidP="00894C3D">
      <w:pPr>
        <w:widowControl/>
        <w:numPr>
          <w:ilvl w:val="0"/>
          <w:numId w:val="9"/>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p>
    <w:p w14:paraId="7282B367" w14:textId="77777777" w:rsidR="002F5D32" w:rsidRPr="002F5D32" w:rsidRDefault="002F5D32" w:rsidP="00894C3D">
      <w:pPr>
        <w:widowControl/>
        <w:numPr>
          <w:ilvl w:val="0"/>
          <w:numId w:val="9"/>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2F5D32">
        <w:rPr>
          <w:rFonts w:ascii="Consolas" w:hAnsi="Consolas" w:cs="宋体"/>
          <w:color w:val="5C5C5C"/>
          <w:kern w:val="0"/>
          <w:sz w:val="21"/>
          <w:szCs w:val="21"/>
        </w:rPr>
        <w:t>    %</w:t>
      </w:r>
      <w:r w:rsidRPr="002F5D32">
        <w:rPr>
          <w:rFonts w:ascii="Consolas" w:hAnsi="Consolas" w:cs="宋体"/>
          <w:color w:val="5C5C5C"/>
          <w:kern w:val="0"/>
          <w:sz w:val="21"/>
          <w:szCs w:val="21"/>
        </w:rPr>
        <w:t>随机生成一个多项式，用于生成公钥</w:t>
      </w:r>
    </w:p>
    <w:p w14:paraId="1B297905" w14:textId="77777777" w:rsidR="002F5D32" w:rsidRPr="002F5D32" w:rsidRDefault="002F5D32" w:rsidP="00894C3D">
      <w:pPr>
        <w:widowControl/>
        <w:numPr>
          <w:ilvl w:val="0"/>
          <w:numId w:val="9"/>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2F5D32">
        <w:rPr>
          <w:rFonts w:ascii="Consolas" w:hAnsi="Consolas" w:cs="宋体"/>
          <w:color w:val="5C5C5C"/>
          <w:kern w:val="0"/>
          <w:sz w:val="21"/>
          <w:szCs w:val="21"/>
        </w:rPr>
        <w:t>    a=myMod(randsample(q+</w:t>
      </w:r>
      <w:r w:rsidRPr="002F5D32">
        <w:rPr>
          <w:rFonts w:ascii="Consolas" w:hAnsi="Consolas" w:cs="宋体"/>
          <w:color w:val="986801"/>
          <w:kern w:val="0"/>
          <w:sz w:val="21"/>
          <w:szCs w:val="21"/>
        </w:rPr>
        <w:t>1</w:t>
      </w:r>
      <w:r w:rsidRPr="002F5D32">
        <w:rPr>
          <w:rFonts w:ascii="Consolas" w:hAnsi="Consolas" w:cs="宋体"/>
          <w:color w:val="5C5C5C"/>
          <w:kern w:val="0"/>
          <w:sz w:val="21"/>
          <w:szCs w:val="21"/>
        </w:rPr>
        <w:t>,d)</w:t>
      </w:r>
      <w:r w:rsidRPr="002F5D32">
        <w:rPr>
          <w:rFonts w:ascii="Consolas" w:hAnsi="Consolas" w:cs="宋体"/>
          <w:color w:val="50A14F"/>
          <w:kern w:val="0"/>
          <w:sz w:val="21"/>
          <w:szCs w:val="21"/>
        </w:rPr>
        <w:t>'-1,q);</w:t>
      </w:r>
    </w:p>
    <w:p w14:paraId="21147F5F" w14:textId="77777777" w:rsidR="002F5D32" w:rsidRPr="002F5D32" w:rsidRDefault="002F5D32" w:rsidP="00894C3D">
      <w:pPr>
        <w:widowControl/>
        <w:numPr>
          <w:ilvl w:val="0"/>
          <w:numId w:val="9"/>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2F5D32">
        <w:rPr>
          <w:rFonts w:ascii="Consolas" w:hAnsi="Consolas" w:cs="宋体"/>
          <w:color w:val="5C5C5C"/>
          <w:kern w:val="0"/>
          <w:sz w:val="21"/>
          <w:szCs w:val="21"/>
        </w:rPr>
        <w:t>    </w:t>
      </w:r>
    </w:p>
    <w:p w14:paraId="2A672F16" w14:textId="77777777" w:rsidR="002F5D32" w:rsidRPr="002F5D32" w:rsidRDefault="002F5D32" w:rsidP="00894C3D">
      <w:pPr>
        <w:widowControl/>
        <w:numPr>
          <w:ilvl w:val="0"/>
          <w:numId w:val="9"/>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2F5D32">
        <w:rPr>
          <w:rFonts w:ascii="Consolas" w:hAnsi="Consolas" w:cs="宋体"/>
          <w:color w:val="5C5C5C"/>
          <w:kern w:val="0"/>
          <w:sz w:val="21"/>
          <w:szCs w:val="21"/>
        </w:rPr>
        <w:t>    %</w:t>
      </w:r>
      <w:r w:rsidRPr="002F5D32">
        <w:rPr>
          <w:rFonts w:ascii="Consolas" w:hAnsi="Consolas" w:cs="宋体"/>
          <w:color w:val="5C5C5C"/>
          <w:kern w:val="0"/>
          <w:sz w:val="21"/>
          <w:szCs w:val="21"/>
        </w:rPr>
        <w:t>生成密文空间内的随机多项式</w:t>
      </w:r>
    </w:p>
    <w:p w14:paraId="53863515" w14:textId="77777777" w:rsidR="002F5D32" w:rsidRPr="002F5D32" w:rsidRDefault="002F5D32" w:rsidP="00894C3D">
      <w:pPr>
        <w:widowControl/>
        <w:numPr>
          <w:ilvl w:val="0"/>
          <w:numId w:val="9"/>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2F5D32">
        <w:rPr>
          <w:rFonts w:ascii="Consolas" w:hAnsi="Consolas" w:cs="宋体"/>
          <w:color w:val="5C5C5C"/>
          <w:kern w:val="0"/>
          <w:sz w:val="21"/>
          <w:szCs w:val="21"/>
        </w:rPr>
        <w:t>    a=genRandomPolynomial(q,d);</w:t>
      </w:r>
    </w:p>
    <w:p w14:paraId="5EAF5B84" w14:textId="77777777" w:rsidR="002F5D32" w:rsidRPr="002F5D32" w:rsidRDefault="002F5D32" w:rsidP="00894C3D">
      <w:pPr>
        <w:widowControl/>
        <w:numPr>
          <w:ilvl w:val="0"/>
          <w:numId w:val="9"/>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2F5D32">
        <w:rPr>
          <w:rFonts w:ascii="Consolas" w:hAnsi="Consolas" w:cs="宋体"/>
          <w:color w:val="5C5C5C"/>
          <w:kern w:val="0"/>
          <w:sz w:val="21"/>
          <w:szCs w:val="21"/>
        </w:rPr>
        <w:t>    </w:t>
      </w:r>
    </w:p>
    <w:p w14:paraId="0856BE95" w14:textId="74ADFB78" w:rsidR="002F5D32" w:rsidRPr="002F5D32" w:rsidRDefault="002F5D32" w:rsidP="00894C3D">
      <w:pPr>
        <w:widowControl/>
        <w:numPr>
          <w:ilvl w:val="0"/>
          <w:numId w:val="9"/>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2F5D32">
        <w:rPr>
          <w:rFonts w:ascii="Consolas" w:hAnsi="Consolas" w:cs="宋体"/>
          <w:color w:val="5C5C5C"/>
          <w:kern w:val="0"/>
          <w:sz w:val="21"/>
          <w:szCs w:val="21"/>
        </w:rPr>
        <w:t>%</w:t>
      </w:r>
      <w:r w:rsidRPr="002F5D32">
        <w:rPr>
          <w:rFonts w:ascii="Consolas" w:hAnsi="Consolas" w:cs="宋体"/>
          <w:color w:val="5C5C5C"/>
          <w:kern w:val="0"/>
          <w:sz w:val="21"/>
          <w:szCs w:val="21"/>
        </w:rPr>
        <w:t>生成噪声多项式</w:t>
      </w:r>
      <w:r w:rsidRPr="002F5D32">
        <w:rPr>
          <w:rFonts w:ascii="Consolas" w:hAnsi="Consolas" w:cs="宋体"/>
          <w:color w:val="5C5C5C"/>
          <w:kern w:val="0"/>
          <w:sz w:val="21"/>
          <w:szCs w:val="21"/>
        </w:rPr>
        <w:t>e</w:t>
      </w:r>
    </w:p>
    <w:p w14:paraId="02DA15A0" w14:textId="519530A4" w:rsidR="002F5D32" w:rsidRPr="002F5D32" w:rsidRDefault="002F5D32" w:rsidP="00894C3D">
      <w:pPr>
        <w:widowControl/>
        <w:numPr>
          <w:ilvl w:val="0"/>
          <w:numId w:val="9"/>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2F5D32">
        <w:rPr>
          <w:rFonts w:ascii="Consolas" w:hAnsi="Consolas" w:cs="宋体"/>
          <w:color w:val="5C5C5C"/>
          <w:kern w:val="0"/>
          <w:sz w:val="21"/>
          <w:szCs w:val="21"/>
        </w:rPr>
        <w:t>e=genNoisePolynomial(d);</w:t>
      </w:r>
    </w:p>
    <w:p w14:paraId="037C5726" w14:textId="77777777" w:rsidR="002F5D32" w:rsidRPr="002F5D32" w:rsidRDefault="002F5D32" w:rsidP="00894C3D">
      <w:pPr>
        <w:widowControl/>
        <w:numPr>
          <w:ilvl w:val="0"/>
          <w:numId w:val="9"/>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2F5D32">
        <w:rPr>
          <w:rFonts w:ascii="Consolas" w:hAnsi="Consolas" w:cs="宋体"/>
          <w:color w:val="5C5C5C"/>
          <w:kern w:val="0"/>
          <w:sz w:val="21"/>
          <w:szCs w:val="21"/>
        </w:rPr>
        <w:t>    </w:t>
      </w:r>
    </w:p>
    <w:p w14:paraId="5427ECE0" w14:textId="6377DBC4" w:rsidR="002F5D32" w:rsidRPr="002F5D32" w:rsidRDefault="002F5D32" w:rsidP="00894C3D">
      <w:pPr>
        <w:widowControl/>
        <w:numPr>
          <w:ilvl w:val="0"/>
          <w:numId w:val="9"/>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2F5D32">
        <w:rPr>
          <w:rFonts w:ascii="Consolas" w:hAnsi="Consolas" w:cs="宋体"/>
          <w:color w:val="5C5C5C"/>
          <w:kern w:val="0"/>
          <w:sz w:val="21"/>
          <w:szCs w:val="21"/>
        </w:rPr>
        <w:t>pk(1,:)=BFV_multi(-a,s,D,q)+e;</w:t>
      </w:r>
    </w:p>
    <w:p w14:paraId="1AB73452" w14:textId="77777777" w:rsidR="002F5D32" w:rsidRPr="002F5D32" w:rsidRDefault="002F5D32" w:rsidP="00894C3D">
      <w:pPr>
        <w:widowControl/>
        <w:numPr>
          <w:ilvl w:val="0"/>
          <w:numId w:val="9"/>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2F5D32">
        <w:rPr>
          <w:rFonts w:ascii="Consolas" w:hAnsi="Consolas" w:cs="宋体"/>
          <w:color w:val="5C5C5C"/>
          <w:kern w:val="0"/>
          <w:sz w:val="21"/>
          <w:szCs w:val="21"/>
        </w:rPr>
        <w:t>    </w:t>
      </w:r>
    </w:p>
    <w:p w14:paraId="015EE803" w14:textId="0836E664" w:rsidR="002F5D32" w:rsidRPr="002F5D32" w:rsidRDefault="002F5D32" w:rsidP="00894C3D">
      <w:pPr>
        <w:widowControl/>
        <w:numPr>
          <w:ilvl w:val="0"/>
          <w:numId w:val="9"/>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2F5D32">
        <w:rPr>
          <w:rFonts w:ascii="Consolas" w:hAnsi="Consolas" w:cs="宋体"/>
          <w:color w:val="5C5C5C"/>
          <w:kern w:val="0"/>
          <w:sz w:val="21"/>
          <w:szCs w:val="21"/>
        </w:rPr>
        <w:t>pk(2,:)=a;</w:t>
      </w:r>
    </w:p>
    <w:p w14:paraId="30F773BD" w14:textId="77777777" w:rsidR="002F5D32" w:rsidRPr="002F5D32" w:rsidRDefault="002F5D32" w:rsidP="00894C3D">
      <w:pPr>
        <w:widowControl/>
        <w:numPr>
          <w:ilvl w:val="0"/>
          <w:numId w:val="9"/>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2F5D32">
        <w:rPr>
          <w:rFonts w:ascii="Consolas" w:hAnsi="Consolas" w:cs="宋体"/>
          <w:color w:val="5C5C5C"/>
          <w:kern w:val="0"/>
          <w:sz w:val="21"/>
          <w:szCs w:val="21"/>
        </w:rPr>
        <w:t>    </w:t>
      </w:r>
    </w:p>
    <w:p w14:paraId="201FD96D" w14:textId="77777777" w:rsidR="002F5D32" w:rsidRPr="002F5D32" w:rsidRDefault="002F5D32" w:rsidP="00894C3D">
      <w:pPr>
        <w:widowControl/>
        <w:numPr>
          <w:ilvl w:val="0"/>
          <w:numId w:val="9"/>
        </w:numPr>
        <w:pBdr>
          <w:left w:val="single" w:sz="18" w:space="0" w:color="6CE26C"/>
        </w:pBdr>
        <w:shd w:val="clear" w:color="auto" w:fill="F8F8F8"/>
        <w:spacing w:afterLines="0" w:after="156" w:line="270" w:lineRule="atLeast"/>
        <w:ind w:left="1395" w:firstLineChars="0" w:firstLine="0"/>
        <w:jc w:val="left"/>
        <w:rPr>
          <w:rFonts w:ascii="Consolas" w:hAnsi="Consolas" w:cs="宋体"/>
          <w:color w:val="5C5C5C"/>
          <w:kern w:val="0"/>
          <w:sz w:val="21"/>
          <w:szCs w:val="21"/>
        </w:rPr>
      </w:pPr>
      <w:r w:rsidRPr="002F5D32">
        <w:rPr>
          <w:rFonts w:ascii="Consolas" w:hAnsi="Consolas" w:cs="宋体"/>
          <w:color w:val="5C5C5C"/>
          <w:kern w:val="0"/>
          <w:sz w:val="21"/>
          <w:szCs w:val="21"/>
        </w:rPr>
        <w:t>end</w:t>
      </w:r>
    </w:p>
    <w:p w14:paraId="049E49E7" w14:textId="318317F1" w:rsidR="002F5D32" w:rsidRDefault="00A82B57" w:rsidP="00A82B57">
      <w:pPr>
        <w:spacing w:after="156"/>
        <w:ind w:firstLine="480"/>
      </w:pPr>
      <w:r>
        <w:rPr>
          <w:rFonts w:hint="eastAsia"/>
        </w:rPr>
        <w:t>加密算法</w:t>
      </w:r>
    </w:p>
    <w:p w14:paraId="353CC1D9" w14:textId="77777777" w:rsidR="00A82B57" w:rsidRPr="00A82B57" w:rsidRDefault="00A82B57" w:rsidP="00B82EC2">
      <w:pPr>
        <w:widowControl/>
        <w:numPr>
          <w:ilvl w:val="0"/>
          <w:numId w:val="10"/>
        </w:numPr>
        <w:pBdr>
          <w:left w:val="single" w:sz="18" w:space="0" w:color="6CE26C"/>
        </w:pBdr>
        <w:shd w:val="clear" w:color="auto" w:fill="F8F8F8"/>
        <w:spacing w:afterLines="0" w:after="156" w:line="270" w:lineRule="atLeast"/>
        <w:ind w:left="1395" w:firstLineChars="0" w:firstLine="0"/>
        <w:jc w:val="left"/>
        <w:rPr>
          <w:rFonts w:ascii="Consolas" w:hAnsi="Consolas" w:cs="宋体"/>
          <w:color w:val="5C5C5C"/>
          <w:kern w:val="0"/>
          <w:sz w:val="21"/>
          <w:szCs w:val="21"/>
        </w:rPr>
      </w:pPr>
      <w:r w:rsidRPr="00A82B57">
        <w:rPr>
          <w:rFonts w:ascii="Consolas" w:hAnsi="Consolas" w:cs="宋体"/>
          <w:color w:val="986801"/>
          <w:kern w:val="0"/>
          <w:sz w:val="21"/>
          <w:szCs w:val="21"/>
        </w:rPr>
        <w:t>function</w:t>
      </w:r>
      <w:r w:rsidRPr="00A82B57">
        <w:rPr>
          <w:rFonts w:ascii="Consolas" w:hAnsi="Consolas" w:cs="宋体"/>
          <w:color w:val="5C5C5C"/>
          <w:kern w:val="0"/>
          <w:sz w:val="21"/>
          <w:szCs w:val="21"/>
        </w:rPr>
        <w:t> </w:t>
      </w:r>
      <w:r w:rsidRPr="00A82B57">
        <w:rPr>
          <w:rFonts w:ascii="Consolas" w:hAnsi="Consolas" w:cs="宋体"/>
          <w:color w:val="50A14F"/>
          <w:kern w:val="0"/>
          <w:sz w:val="21"/>
          <w:szCs w:val="21"/>
        </w:rPr>
        <w:t>ct=Enc(pk,q,t,d,D,m)</w:t>
      </w:r>
    </w:p>
    <w:p w14:paraId="76E55F45" w14:textId="77777777" w:rsidR="00A82B57" w:rsidRPr="00A82B57" w:rsidRDefault="00A82B57" w:rsidP="00B82EC2">
      <w:pPr>
        <w:widowControl/>
        <w:numPr>
          <w:ilvl w:val="0"/>
          <w:numId w:val="10"/>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A82B57">
        <w:rPr>
          <w:rFonts w:ascii="Consolas" w:hAnsi="Consolas" w:cs="宋体"/>
          <w:color w:val="5C5C5C"/>
          <w:kern w:val="0"/>
          <w:sz w:val="21"/>
          <w:szCs w:val="21"/>
        </w:rPr>
        <w:t>    </w:t>
      </w:r>
      <w:r w:rsidRPr="00A82B57">
        <w:rPr>
          <w:rFonts w:ascii="Consolas" w:hAnsi="Consolas" w:cs="宋体"/>
          <w:color w:val="986801"/>
          <w:kern w:val="0"/>
          <w:sz w:val="21"/>
          <w:szCs w:val="21"/>
        </w:rPr>
        <w:t>%</w:t>
      </w:r>
      <w:r w:rsidRPr="00A82B57">
        <w:rPr>
          <w:rFonts w:ascii="Consolas" w:hAnsi="Consolas" w:cs="宋体"/>
          <w:color w:val="986801"/>
          <w:kern w:val="0"/>
          <w:sz w:val="21"/>
          <w:szCs w:val="21"/>
        </w:rPr>
        <w:t>加密过程</w:t>
      </w:r>
    </w:p>
    <w:p w14:paraId="5884D82B" w14:textId="77777777" w:rsidR="00A82B57" w:rsidRPr="00A82B57" w:rsidRDefault="00A82B57" w:rsidP="00B82EC2">
      <w:pPr>
        <w:widowControl/>
        <w:numPr>
          <w:ilvl w:val="0"/>
          <w:numId w:val="10"/>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A82B57">
        <w:rPr>
          <w:rFonts w:ascii="Consolas" w:hAnsi="Consolas" w:cs="宋体"/>
          <w:color w:val="5C5C5C"/>
          <w:kern w:val="0"/>
          <w:sz w:val="21"/>
          <w:szCs w:val="21"/>
        </w:rPr>
        <w:t>    </w:t>
      </w:r>
      <w:r w:rsidRPr="00A82B57">
        <w:rPr>
          <w:rFonts w:ascii="Consolas" w:hAnsi="Consolas" w:cs="宋体"/>
          <w:color w:val="986801"/>
          <w:kern w:val="0"/>
          <w:sz w:val="21"/>
          <w:szCs w:val="21"/>
        </w:rPr>
        <w:t>%</w:t>
      </w:r>
      <w:r w:rsidRPr="00A82B57">
        <w:rPr>
          <w:rFonts w:ascii="Consolas" w:hAnsi="Consolas" w:cs="宋体"/>
          <w:color w:val="986801"/>
          <w:kern w:val="0"/>
          <w:sz w:val="21"/>
          <w:szCs w:val="21"/>
        </w:rPr>
        <w:t>随机生成两个噪声多项式和一个（</w:t>
      </w:r>
      <w:r w:rsidRPr="00A82B57">
        <w:rPr>
          <w:rFonts w:ascii="Consolas" w:hAnsi="Consolas" w:cs="宋体"/>
          <w:color w:val="986801"/>
          <w:kern w:val="0"/>
          <w:sz w:val="21"/>
          <w:szCs w:val="21"/>
        </w:rPr>
        <w:t>0</w:t>
      </w:r>
      <w:r w:rsidRPr="00A82B57">
        <w:rPr>
          <w:rFonts w:ascii="Consolas" w:hAnsi="Consolas" w:cs="宋体"/>
          <w:color w:val="986801"/>
          <w:kern w:val="0"/>
          <w:sz w:val="21"/>
          <w:szCs w:val="21"/>
        </w:rPr>
        <w:t>，</w:t>
      </w:r>
      <w:r w:rsidRPr="00A82B57">
        <w:rPr>
          <w:rFonts w:ascii="Consolas" w:hAnsi="Consolas" w:cs="宋体"/>
          <w:color w:val="986801"/>
          <w:kern w:val="0"/>
          <w:sz w:val="21"/>
          <w:szCs w:val="21"/>
        </w:rPr>
        <w:t>1</w:t>
      </w:r>
      <w:r w:rsidRPr="00A82B57">
        <w:rPr>
          <w:rFonts w:ascii="Consolas" w:hAnsi="Consolas" w:cs="宋体"/>
          <w:color w:val="986801"/>
          <w:kern w:val="0"/>
          <w:sz w:val="21"/>
          <w:szCs w:val="21"/>
        </w:rPr>
        <w:t>，</w:t>
      </w:r>
      <w:r w:rsidRPr="00A82B57">
        <w:rPr>
          <w:rFonts w:ascii="Consolas" w:hAnsi="Consolas" w:cs="宋体"/>
          <w:color w:val="986801"/>
          <w:kern w:val="0"/>
          <w:sz w:val="21"/>
          <w:szCs w:val="21"/>
        </w:rPr>
        <w:t>-1</w:t>
      </w:r>
      <w:r w:rsidRPr="00A82B57">
        <w:rPr>
          <w:rFonts w:ascii="Consolas" w:hAnsi="Consolas" w:cs="宋体"/>
          <w:color w:val="986801"/>
          <w:kern w:val="0"/>
          <w:sz w:val="21"/>
          <w:szCs w:val="21"/>
        </w:rPr>
        <w:t>）多项式</w:t>
      </w:r>
    </w:p>
    <w:p w14:paraId="7B65DE6E" w14:textId="77777777" w:rsidR="00A82B57" w:rsidRPr="00A82B57" w:rsidRDefault="00A82B57" w:rsidP="00B82EC2">
      <w:pPr>
        <w:widowControl/>
        <w:numPr>
          <w:ilvl w:val="0"/>
          <w:numId w:val="10"/>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A82B57">
        <w:rPr>
          <w:rFonts w:ascii="Consolas" w:hAnsi="Consolas" w:cs="宋体"/>
          <w:color w:val="5C5C5C"/>
          <w:kern w:val="0"/>
          <w:sz w:val="21"/>
          <w:szCs w:val="21"/>
        </w:rPr>
        <w:t>    </w:t>
      </w:r>
      <w:r w:rsidRPr="00A82B57">
        <w:rPr>
          <w:rFonts w:ascii="Consolas" w:hAnsi="Consolas" w:cs="宋体"/>
          <w:color w:val="986801"/>
          <w:kern w:val="0"/>
          <w:sz w:val="21"/>
          <w:szCs w:val="21"/>
        </w:rPr>
        <w:t>%</w:t>
      </w:r>
      <w:r w:rsidRPr="00A82B57">
        <w:rPr>
          <w:rFonts w:ascii="Consolas" w:hAnsi="Consolas" w:cs="宋体"/>
          <w:color w:val="986801"/>
          <w:kern w:val="0"/>
          <w:sz w:val="21"/>
          <w:szCs w:val="21"/>
        </w:rPr>
        <w:t>这三个多项式，用完即丢弃</w:t>
      </w:r>
    </w:p>
    <w:p w14:paraId="0E1328FC" w14:textId="77777777" w:rsidR="00A82B57" w:rsidRPr="00A82B57" w:rsidRDefault="00A82B57" w:rsidP="00B82EC2">
      <w:pPr>
        <w:widowControl/>
        <w:numPr>
          <w:ilvl w:val="0"/>
          <w:numId w:val="10"/>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A82B57">
        <w:rPr>
          <w:rFonts w:ascii="Consolas" w:hAnsi="Consolas" w:cs="宋体"/>
          <w:color w:val="5C5C5C"/>
          <w:kern w:val="0"/>
          <w:sz w:val="21"/>
          <w:szCs w:val="21"/>
        </w:rPr>
        <w:t>    </w:t>
      </w:r>
      <w:r w:rsidRPr="00A82B57">
        <w:rPr>
          <w:rFonts w:ascii="Consolas" w:hAnsi="Consolas" w:cs="宋体"/>
          <w:color w:val="986801"/>
          <w:kern w:val="0"/>
          <w:sz w:val="21"/>
          <w:szCs w:val="21"/>
        </w:rPr>
        <w:t>e1</w:t>
      </w:r>
      <w:r w:rsidRPr="00A82B57">
        <w:rPr>
          <w:rFonts w:ascii="Consolas" w:hAnsi="Consolas" w:cs="宋体"/>
          <w:color w:val="5C5C5C"/>
          <w:kern w:val="0"/>
          <w:sz w:val="21"/>
          <w:szCs w:val="21"/>
        </w:rPr>
        <w:t>=</w:t>
      </w:r>
      <w:r w:rsidRPr="00A82B57">
        <w:rPr>
          <w:rFonts w:ascii="Consolas" w:hAnsi="Consolas" w:cs="宋体"/>
          <w:color w:val="50A14F"/>
          <w:kern w:val="0"/>
          <w:sz w:val="21"/>
          <w:szCs w:val="21"/>
        </w:rPr>
        <w:t>genNoisePolynomial(d);</w:t>
      </w:r>
    </w:p>
    <w:p w14:paraId="10180B50" w14:textId="77777777" w:rsidR="00A82B57" w:rsidRPr="00A82B57" w:rsidRDefault="00A82B57" w:rsidP="00B82EC2">
      <w:pPr>
        <w:widowControl/>
        <w:numPr>
          <w:ilvl w:val="0"/>
          <w:numId w:val="10"/>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A82B57">
        <w:rPr>
          <w:rFonts w:ascii="Consolas" w:hAnsi="Consolas" w:cs="宋体"/>
          <w:color w:val="5C5C5C"/>
          <w:kern w:val="0"/>
          <w:sz w:val="21"/>
          <w:szCs w:val="21"/>
        </w:rPr>
        <w:t>    </w:t>
      </w:r>
    </w:p>
    <w:p w14:paraId="0576C5A5" w14:textId="77777777" w:rsidR="00A82B57" w:rsidRPr="00A82B57" w:rsidRDefault="00A82B57" w:rsidP="00B82EC2">
      <w:pPr>
        <w:widowControl/>
        <w:numPr>
          <w:ilvl w:val="0"/>
          <w:numId w:val="10"/>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A82B57">
        <w:rPr>
          <w:rFonts w:ascii="Consolas" w:hAnsi="Consolas" w:cs="宋体"/>
          <w:color w:val="5C5C5C"/>
          <w:kern w:val="0"/>
          <w:sz w:val="21"/>
          <w:szCs w:val="21"/>
        </w:rPr>
        <w:t>    </w:t>
      </w:r>
      <w:r w:rsidRPr="00A82B57">
        <w:rPr>
          <w:rFonts w:ascii="Consolas" w:hAnsi="Consolas" w:cs="宋体"/>
          <w:color w:val="986801"/>
          <w:kern w:val="0"/>
          <w:sz w:val="21"/>
          <w:szCs w:val="21"/>
        </w:rPr>
        <w:t>e2</w:t>
      </w:r>
      <w:r w:rsidRPr="00A82B57">
        <w:rPr>
          <w:rFonts w:ascii="Consolas" w:hAnsi="Consolas" w:cs="宋体"/>
          <w:color w:val="5C5C5C"/>
          <w:kern w:val="0"/>
          <w:sz w:val="21"/>
          <w:szCs w:val="21"/>
        </w:rPr>
        <w:t>=</w:t>
      </w:r>
      <w:r w:rsidRPr="00A82B57">
        <w:rPr>
          <w:rFonts w:ascii="Consolas" w:hAnsi="Consolas" w:cs="宋体"/>
          <w:color w:val="50A14F"/>
          <w:kern w:val="0"/>
          <w:sz w:val="21"/>
          <w:szCs w:val="21"/>
        </w:rPr>
        <w:t>genNoisePolynomial(d);</w:t>
      </w:r>
    </w:p>
    <w:p w14:paraId="38890CA8" w14:textId="77777777" w:rsidR="00A82B57" w:rsidRPr="00A82B57" w:rsidRDefault="00A82B57" w:rsidP="00B82EC2">
      <w:pPr>
        <w:widowControl/>
        <w:numPr>
          <w:ilvl w:val="0"/>
          <w:numId w:val="10"/>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A82B57">
        <w:rPr>
          <w:rFonts w:ascii="Consolas" w:hAnsi="Consolas" w:cs="宋体"/>
          <w:color w:val="5C5C5C"/>
          <w:kern w:val="0"/>
          <w:sz w:val="21"/>
          <w:szCs w:val="21"/>
        </w:rPr>
        <w:t>    </w:t>
      </w:r>
    </w:p>
    <w:p w14:paraId="7CB747F8" w14:textId="77777777" w:rsidR="00A82B57" w:rsidRPr="00A82B57" w:rsidRDefault="00A82B57" w:rsidP="00B82EC2">
      <w:pPr>
        <w:widowControl/>
        <w:numPr>
          <w:ilvl w:val="0"/>
          <w:numId w:val="10"/>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A82B57">
        <w:rPr>
          <w:rFonts w:ascii="Consolas" w:hAnsi="Consolas" w:cs="宋体"/>
          <w:color w:val="5C5C5C"/>
          <w:kern w:val="0"/>
          <w:sz w:val="21"/>
          <w:szCs w:val="21"/>
        </w:rPr>
        <w:lastRenderedPageBreak/>
        <w:t>    </w:t>
      </w:r>
      <w:r w:rsidRPr="00A82B57">
        <w:rPr>
          <w:rFonts w:ascii="Consolas" w:hAnsi="Consolas" w:cs="宋体"/>
          <w:color w:val="986801"/>
          <w:kern w:val="0"/>
          <w:sz w:val="21"/>
          <w:szCs w:val="21"/>
        </w:rPr>
        <w:t>u</w:t>
      </w:r>
      <w:r w:rsidRPr="00A82B57">
        <w:rPr>
          <w:rFonts w:ascii="Consolas" w:hAnsi="Consolas" w:cs="宋体"/>
          <w:color w:val="5C5C5C"/>
          <w:kern w:val="0"/>
          <w:sz w:val="21"/>
          <w:szCs w:val="21"/>
        </w:rPr>
        <w:t>=</w:t>
      </w:r>
      <w:r w:rsidRPr="00A82B57">
        <w:rPr>
          <w:rFonts w:ascii="Consolas" w:hAnsi="Consolas" w:cs="宋体"/>
          <w:color w:val="50A14F"/>
          <w:kern w:val="0"/>
          <w:sz w:val="21"/>
          <w:szCs w:val="21"/>
        </w:rPr>
        <w:t>genPrivateKey(d);</w:t>
      </w:r>
    </w:p>
    <w:p w14:paraId="1E50E51D" w14:textId="77777777" w:rsidR="00A82B57" w:rsidRPr="00A82B57" w:rsidRDefault="00A82B57" w:rsidP="00B82EC2">
      <w:pPr>
        <w:widowControl/>
        <w:numPr>
          <w:ilvl w:val="0"/>
          <w:numId w:val="10"/>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A82B57">
        <w:rPr>
          <w:rFonts w:ascii="Consolas" w:hAnsi="Consolas" w:cs="宋体"/>
          <w:color w:val="5C5C5C"/>
          <w:kern w:val="0"/>
          <w:sz w:val="21"/>
          <w:szCs w:val="21"/>
        </w:rPr>
        <w:t>    </w:t>
      </w:r>
      <w:r w:rsidRPr="00A82B57">
        <w:rPr>
          <w:rFonts w:ascii="Consolas" w:hAnsi="Consolas" w:cs="宋体"/>
          <w:color w:val="986801"/>
          <w:kern w:val="0"/>
          <w:sz w:val="21"/>
          <w:szCs w:val="21"/>
        </w:rPr>
        <w:t>ct0</w:t>
      </w:r>
      <w:r w:rsidRPr="00A82B57">
        <w:rPr>
          <w:rFonts w:ascii="Consolas" w:hAnsi="Consolas" w:cs="宋体"/>
          <w:color w:val="5C5C5C"/>
          <w:kern w:val="0"/>
          <w:sz w:val="21"/>
          <w:szCs w:val="21"/>
        </w:rPr>
        <w:t>=</w:t>
      </w:r>
      <w:r w:rsidRPr="00A82B57">
        <w:rPr>
          <w:rFonts w:ascii="Consolas" w:hAnsi="Consolas" w:cs="宋体"/>
          <w:color w:val="50A14F"/>
          <w:kern w:val="0"/>
          <w:sz w:val="21"/>
          <w:szCs w:val="21"/>
        </w:rPr>
        <w:t>BFV_multi(pk(1,:),u,D,q)+e1+conv(m,q)/t;</w:t>
      </w:r>
    </w:p>
    <w:p w14:paraId="2072524B" w14:textId="77777777" w:rsidR="00A82B57" w:rsidRPr="00A82B57" w:rsidRDefault="00A82B57" w:rsidP="00B82EC2">
      <w:pPr>
        <w:widowControl/>
        <w:numPr>
          <w:ilvl w:val="0"/>
          <w:numId w:val="10"/>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A82B57">
        <w:rPr>
          <w:rFonts w:ascii="Consolas" w:hAnsi="Consolas" w:cs="宋体"/>
          <w:color w:val="5C5C5C"/>
          <w:kern w:val="0"/>
          <w:sz w:val="21"/>
          <w:szCs w:val="21"/>
        </w:rPr>
        <w:t>    </w:t>
      </w:r>
      <w:r w:rsidRPr="00A82B57">
        <w:rPr>
          <w:rFonts w:ascii="Consolas" w:hAnsi="Consolas" w:cs="宋体"/>
          <w:color w:val="986801"/>
          <w:kern w:val="0"/>
          <w:sz w:val="21"/>
          <w:szCs w:val="21"/>
        </w:rPr>
        <w:t>ct1</w:t>
      </w:r>
      <w:r w:rsidRPr="00A82B57">
        <w:rPr>
          <w:rFonts w:ascii="Consolas" w:hAnsi="Consolas" w:cs="宋体"/>
          <w:color w:val="5C5C5C"/>
          <w:kern w:val="0"/>
          <w:sz w:val="21"/>
          <w:szCs w:val="21"/>
        </w:rPr>
        <w:t>=</w:t>
      </w:r>
      <w:r w:rsidRPr="00A82B57">
        <w:rPr>
          <w:rFonts w:ascii="Consolas" w:hAnsi="Consolas" w:cs="宋体"/>
          <w:color w:val="50A14F"/>
          <w:kern w:val="0"/>
          <w:sz w:val="21"/>
          <w:szCs w:val="21"/>
        </w:rPr>
        <w:t>BFV_multi(pk(2,:),u,D,q)+e2;</w:t>
      </w:r>
    </w:p>
    <w:p w14:paraId="5CCBC908" w14:textId="77777777" w:rsidR="00A82B57" w:rsidRPr="00A82B57" w:rsidRDefault="00A82B57" w:rsidP="00B82EC2">
      <w:pPr>
        <w:widowControl/>
        <w:numPr>
          <w:ilvl w:val="0"/>
          <w:numId w:val="10"/>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A82B57">
        <w:rPr>
          <w:rFonts w:ascii="Consolas" w:hAnsi="Consolas" w:cs="宋体"/>
          <w:color w:val="5C5C5C"/>
          <w:kern w:val="0"/>
          <w:sz w:val="21"/>
          <w:szCs w:val="21"/>
        </w:rPr>
        <w:t>    </w:t>
      </w:r>
      <w:r w:rsidRPr="00A82B57">
        <w:rPr>
          <w:rFonts w:ascii="Consolas" w:hAnsi="Consolas" w:cs="宋体"/>
          <w:color w:val="986801"/>
          <w:kern w:val="0"/>
          <w:sz w:val="21"/>
          <w:szCs w:val="21"/>
        </w:rPr>
        <w:t>ct</w:t>
      </w:r>
      <w:r w:rsidRPr="00A82B57">
        <w:rPr>
          <w:rFonts w:ascii="Consolas" w:hAnsi="Consolas" w:cs="宋体"/>
          <w:color w:val="5C5C5C"/>
          <w:kern w:val="0"/>
          <w:sz w:val="21"/>
          <w:szCs w:val="21"/>
        </w:rPr>
        <w:t>=</w:t>
      </w:r>
      <w:r w:rsidRPr="00A82B57">
        <w:rPr>
          <w:rFonts w:ascii="Consolas" w:hAnsi="Consolas" w:cs="宋体"/>
          <w:color w:val="50A14F"/>
          <w:kern w:val="0"/>
          <w:sz w:val="21"/>
          <w:szCs w:val="21"/>
        </w:rPr>
        <w:t>[round(ct0);round(ct1)];</w:t>
      </w:r>
    </w:p>
    <w:p w14:paraId="10EC242E" w14:textId="77777777" w:rsidR="00A82B57" w:rsidRPr="00A82B57" w:rsidRDefault="00A82B57" w:rsidP="00B82EC2">
      <w:pPr>
        <w:widowControl/>
        <w:numPr>
          <w:ilvl w:val="0"/>
          <w:numId w:val="10"/>
        </w:numPr>
        <w:pBdr>
          <w:left w:val="single" w:sz="18" w:space="0" w:color="6CE26C"/>
        </w:pBdr>
        <w:shd w:val="clear" w:color="auto" w:fill="F8F8F8"/>
        <w:spacing w:afterLines="0" w:after="156" w:line="270" w:lineRule="atLeast"/>
        <w:ind w:left="1395" w:firstLineChars="0" w:firstLine="0"/>
        <w:jc w:val="left"/>
        <w:rPr>
          <w:rFonts w:ascii="Consolas" w:hAnsi="Consolas" w:cs="宋体"/>
          <w:color w:val="5C5C5C"/>
          <w:kern w:val="0"/>
          <w:sz w:val="21"/>
          <w:szCs w:val="21"/>
        </w:rPr>
      </w:pPr>
      <w:r w:rsidRPr="00A82B57">
        <w:rPr>
          <w:rFonts w:ascii="Consolas" w:hAnsi="Consolas" w:cs="宋体"/>
          <w:color w:val="986801"/>
          <w:kern w:val="0"/>
          <w:sz w:val="21"/>
          <w:szCs w:val="21"/>
        </w:rPr>
        <w:t>end</w:t>
      </w:r>
    </w:p>
    <w:p w14:paraId="0D3A3446" w14:textId="06B6C44C" w:rsidR="00A82B57" w:rsidRDefault="00143790" w:rsidP="00395E77">
      <w:pPr>
        <w:spacing w:after="156"/>
        <w:ind w:firstLine="480"/>
      </w:pPr>
      <w:r>
        <w:rPr>
          <w:rFonts w:hint="eastAsia"/>
        </w:rPr>
        <w:t>解密算法</w:t>
      </w:r>
    </w:p>
    <w:p w14:paraId="620B5421" w14:textId="77777777" w:rsidR="00E81B7D" w:rsidRPr="00E81B7D" w:rsidRDefault="00E81B7D" w:rsidP="00E81B7D">
      <w:pPr>
        <w:widowControl/>
        <w:numPr>
          <w:ilvl w:val="0"/>
          <w:numId w:val="11"/>
        </w:numPr>
        <w:pBdr>
          <w:left w:val="single" w:sz="18" w:space="0" w:color="6CE26C"/>
        </w:pBdr>
        <w:shd w:val="clear" w:color="auto" w:fill="F8F8F8"/>
        <w:spacing w:afterLines="0" w:after="156" w:line="270" w:lineRule="atLeast"/>
        <w:ind w:left="1395" w:firstLineChars="0" w:firstLine="0"/>
        <w:jc w:val="left"/>
        <w:rPr>
          <w:rFonts w:ascii="Consolas" w:hAnsi="Consolas" w:cs="宋体"/>
          <w:color w:val="5C5C5C"/>
          <w:kern w:val="0"/>
          <w:sz w:val="21"/>
          <w:szCs w:val="21"/>
        </w:rPr>
      </w:pPr>
      <w:r w:rsidRPr="00E81B7D">
        <w:rPr>
          <w:rFonts w:ascii="Consolas" w:hAnsi="Consolas" w:cs="宋体"/>
          <w:color w:val="A626A4"/>
          <w:kern w:val="0"/>
          <w:sz w:val="21"/>
          <w:szCs w:val="21"/>
        </w:rPr>
        <w:t>function</w:t>
      </w:r>
      <w:r w:rsidRPr="00E81B7D">
        <w:rPr>
          <w:rFonts w:ascii="Consolas" w:hAnsi="Consolas" w:cs="宋体"/>
          <w:color w:val="5C5C5C"/>
          <w:kern w:val="0"/>
          <w:sz w:val="21"/>
          <w:szCs w:val="21"/>
        </w:rPr>
        <w:t> </w:t>
      </w:r>
      <w:r w:rsidRPr="00E81B7D">
        <w:rPr>
          <w:rFonts w:ascii="Consolas" w:hAnsi="Consolas" w:cs="宋体"/>
          <w:color w:val="4078F2"/>
          <w:kern w:val="0"/>
          <w:sz w:val="21"/>
          <w:szCs w:val="21"/>
        </w:rPr>
        <w:t>m</w:t>
      </w:r>
      <w:r w:rsidRPr="00E81B7D">
        <w:rPr>
          <w:rFonts w:ascii="Consolas" w:hAnsi="Consolas" w:cs="宋体"/>
          <w:color w:val="5C5C5C"/>
          <w:kern w:val="0"/>
          <w:sz w:val="21"/>
          <w:szCs w:val="21"/>
        </w:rPr>
        <w:t>=</w:t>
      </w:r>
      <w:r w:rsidRPr="00E81B7D">
        <w:rPr>
          <w:rFonts w:ascii="Consolas" w:hAnsi="Consolas" w:cs="宋体"/>
          <w:color w:val="4078F2"/>
          <w:kern w:val="0"/>
          <w:sz w:val="21"/>
          <w:szCs w:val="21"/>
        </w:rPr>
        <w:t>Dnc</w:t>
      </w:r>
      <w:r w:rsidRPr="00E81B7D">
        <w:rPr>
          <w:rFonts w:ascii="Consolas" w:hAnsi="Consolas" w:cs="宋体"/>
          <w:color w:val="5C5C5C"/>
          <w:kern w:val="0"/>
          <w:sz w:val="21"/>
          <w:szCs w:val="21"/>
        </w:rPr>
        <w:t>(ct,q,t,D,s)</w:t>
      </w:r>
    </w:p>
    <w:p w14:paraId="67A76C5F" w14:textId="77777777" w:rsidR="00E81B7D" w:rsidRPr="00E81B7D" w:rsidRDefault="00E81B7D" w:rsidP="00E81B7D">
      <w:pPr>
        <w:widowControl/>
        <w:numPr>
          <w:ilvl w:val="0"/>
          <w:numId w:val="11"/>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E81B7D">
        <w:rPr>
          <w:rFonts w:ascii="Consolas" w:hAnsi="Consolas" w:cs="宋体"/>
          <w:color w:val="5C5C5C"/>
          <w:kern w:val="0"/>
          <w:sz w:val="21"/>
          <w:szCs w:val="21"/>
        </w:rPr>
        <w:t>    %</w:t>
      </w:r>
      <w:r w:rsidRPr="00E81B7D">
        <w:rPr>
          <w:rFonts w:ascii="Consolas" w:hAnsi="Consolas" w:cs="宋体"/>
          <w:color w:val="5C5C5C"/>
          <w:kern w:val="0"/>
          <w:sz w:val="21"/>
          <w:szCs w:val="21"/>
        </w:rPr>
        <w:t>开始解密</w:t>
      </w:r>
    </w:p>
    <w:p w14:paraId="1CF5786B" w14:textId="77777777" w:rsidR="00E81B7D" w:rsidRPr="00E81B7D" w:rsidRDefault="00E81B7D" w:rsidP="00E81B7D">
      <w:pPr>
        <w:widowControl/>
        <w:numPr>
          <w:ilvl w:val="0"/>
          <w:numId w:val="11"/>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E81B7D">
        <w:rPr>
          <w:rFonts w:ascii="Consolas" w:hAnsi="Consolas" w:cs="宋体"/>
          <w:color w:val="5C5C5C"/>
          <w:kern w:val="0"/>
          <w:sz w:val="21"/>
          <w:szCs w:val="21"/>
        </w:rPr>
        <w:t>    ct0s_ct1=BFV_multi(ct(</w:t>
      </w:r>
      <w:r w:rsidRPr="00E81B7D">
        <w:rPr>
          <w:rFonts w:ascii="Consolas" w:hAnsi="Consolas" w:cs="宋体"/>
          <w:color w:val="986801"/>
          <w:kern w:val="0"/>
          <w:sz w:val="21"/>
          <w:szCs w:val="21"/>
        </w:rPr>
        <w:t>2</w:t>
      </w:r>
      <w:r w:rsidRPr="00E81B7D">
        <w:rPr>
          <w:rFonts w:ascii="Consolas" w:hAnsi="Consolas" w:cs="宋体"/>
          <w:color w:val="5C5C5C"/>
          <w:kern w:val="0"/>
          <w:sz w:val="21"/>
          <w:szCs w:val="21"/>
        </w:rPr>
        <w:t>,:),s,D,q)+ct(</w:t>
      </w:r>
      <w:r w:rsidRPr="00E81B7D">
        <w:rPr>
          <w:rFonts w:ascii="Consolas" w:hAnsi="Consolas" w:cs="宋体"/>
          <w:color w:val="986801"/>
          <w:kern w:val="0"/>
          <w:sz w:val="21"/>
          <w:szCs w:val="21"/>
        </w:rPr>
        <w:t>1</w:t>
      </w:r>
      <w:r w:rsidRPr="00E81B7D">
        <w:rPr>
          <w:rFonts w:ascii="Consolas" w:hAnsi="Consolas" w:cs="宋体"/>
          <w:color w:val="5C5C5C"/>
          <w:kern w:val="0"/>
          <w:sz w:val="21"/>
          <w:szCs w:val="21"/>
        </w:rPr>
        <w:t>,:);</w:t>
      </w:r>
    </w:p>
    <w:p w14:paraId="101956AC" w14:textId="77777777" w:rsidR="00E81B7D" w:rsidRPr="00E81B7D" w:rsidRDefault="00E81B7D" w:rsidP="00E81B7D">
      <w:pPr>
        <w:widowControl/>
        <w:numPr>
          <w:ilvl w:val="0"/>
          <w:numId w:val="11"/>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E81B7D">
        <w:rPr>
          <w:rFonts w:ascii="Consolas" w:hAnsi="Consolas" w:cs="宋体"/>
          <w:color w:val="5C5C5C"/>
          <w:kern w:val="0"/>
          <w:sz w:val="21"/>
          <w:szCs w:val="21"/>
        </w:rPr>
        <w:t>    myMod(ct0s_ct1,q);</w:t>
      </w:r>
    </w:p>
    <w:p w14:paraId="371EC7FF" w14:textId="77777777" w:rsidR="00E81B7D" w:rsidRPr="00E81B7D" w:rsidRDefault="00E81B7D" w:rsidP="00E81B7D">
      <w:pPr>
        <w:widowControl/>
        <w:numPr>
          <w:ilvl w:val="0"/>
          <w:numId w:val="11"/>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E81B7D">
        <w:rPr>
          <w:rFonts w:ascii="Consolas" w:hAnsi="Consolas" w:cs="宋体"/>
          <w:color w:val="5C5C5C"/>
          <w:kern w:val="0"/>
          <w:sz w:val="21"/>
          <w:szCs w:val="21"/>
        </w:rPr>
        <w:t>    m=round(deconv(conv(ct0s_ct1,t),q));</w:t>
      </w:r>
    </w:p>
    <w:p w14:paraId="32EB4E5D" w14:textId="77777777" w:rsidR="00E81B7D" w:rsidRPr="00E81B7D" w:rsidRDefault="00E81B7D" w:rsidP="00E81B7D">
      <w:pPr>
        <w:widowControl/>
        <w:numPr>
          <w:ilvl w:val="0"/>
          <w:numId w:val="11"/>
        </w:numPr>
        <w:pBdr>
          <w:left w:val="single" w:sz="18" w:space="0" w:color="6CE26C"/>
        </w:pBdr>
        <w:shd w:val="clear" w:color="auto" w:fill="FFFFFF"/>
        <w:spacing w:afterLines="0" w:after="156" w:line="270" w:lineRule="atLeast"/>
        <w:ind w:left="1395" w:firstLineChars="0" w:firstLine="0"/>
        <w:jc w:val="left"/>
        <w:rPr>
          <w:rFonts w:ascii="Consolas" w:hAnsi="Consolas" w:cs="宋体"/>
          <w:color w:val="5C5C5C"/>
          <w:kern w:val="0"/>
          <w:sz w:val="21"/>
          <w:szCs w:val="21"/>
        </w:rPr>
      </w:pPr>
      <w:r w:rsidRPr="00E81B7D">
        <w:rPr>
          <w:rFonts w:ascii="Consolas" w:hAnsi="Consolas" w:cs="宋体"/>
          <w:color w:val="A626A4"/>
          <w:kern w:val="0"/>
          <w:sz w:val="21"/>
          <w:szCs w:val="21"/>
        </w:rPr>
        <w:t>end</w:t>
      </w:r>
    </w:p>
    <w:p w14:paraId="2C953954" w14:textId="4B34788F" w:rsidR="00FD4FFE" w:rsidRDefault="00010A4E" w:rsidP="00395E77">
      <w:pPr>
        <w:spacing w:after="156"/>
        <w:ind w:firstLine="480"/>
      </w:pPr>
      <w:r>
        <w:rPr>
          <w:rFonts w:hint="eastAsia"/>
        </w:rPr>
        <w:t>CKKS</w:t>
      </w:r>
      <w:r>
        <w:rPr>
          <w:rFonts w:hint="eastAsia"/>
        </w:rPr>
        <w:t>编码</w:t>
      </w:r>
    </w:p>
    <w:p w14:paraId="47F254CE" w14:textId="76CD904A" w:rsidR="00E02E16" w:rsidRPr="00E02E16" w:rsidRDefault="00E02E16" w:rsidP="00A11D67">
      <w:pPr>
        <w:widowControl/>
        <w:numPr>
          <w:ilvl w:val="0"/>
          <w:numId w:val="12"/>
        </w:numPr>
        <w:pBdr>
          <w:left w:val="single" w:sz="18" w:space="0" w:color="6CE26C"/>
        </w:pBdr>
        <w:shd w:val="clear" w:color="auto" w:fill="F8F8F8"/>
        <w:spacing w:afterLines="0" w:after="156" w:line="270" w:lineRule="atLeast"/>
        <w:ind w:left="1395" w:firstLineChars="0" w:firstLine="0"/>
        <w:jc w:val="left"/>
        <w:rPr>
          <w:rFonts w:ascii="Consolas" w:hAnsi="Consolas" w:cs="宋体"/>
          <w:color w:val="5C5C5C"/>
          <w:kern w:val="0"/>
          <w:sz w:val="21"/>
          <w:szCs w:val="21"/>
        </w:rPr>
      </w:pPr>
      <w:r w:rsidRPr="00E02E16">
        <w:rPr>
          <w:rFonts w:ascii="Consolas" w:hAnsi="Consolas" w:cs="宋体"/>
          <w:color w:val="A626A4"/>
          <w:kern w:val="0"/>
          <w:sz w:val="21"/>
          <w:szCs w:val="21"/>
        </w:rPr>
        <w:t>function</w:t>
      </w:r>
      <w:r w:rsidRPr="00E02E16">
        <w:rPr>
          <w:rFonts w:ascii="Consolas" w:hAnsi="Consolas" w:cs="宋体"/>
          <w:color w:val="5C5C5C"/>
          <w:kern w:val="0"/>
          <w:sz w:val="21"/>
          <w:szCs w:val="21"/>
        </w:rPr>
        <w:t> </w:t>
      </w:r>
      <w:r w:rsidRPr="00E02E16">
        <w:rPr>
          <w:rFonts w:ascii="Consolas" w:hAnsi="Consolas" w:cs="宋体"/>
          <w:color w:val="4078F2"/>
          <w:kern w:val="0"/>
          <w:sz w:val="21"/>
          <w:szCs w:val="21"/>
        </w:rPr>
        <w:t>res</w:t>
      </w:r>
      <w:r w:rsidRPr="00E02E16">
        <w:rPr>
          <w:rFonts w:ascii="Consolas" w:hAnsi="Consolas" w:cs="宋体"/>
          <w:color w:val="5C5C5C"/>
          <w:kern w:val="0"/>
          <w:sz w:val="21"/>
          <w:szCs w:val="21"/>
        </w:rPr>
        <w:t>=</w:t>
      </w:r>
      <w:r w:rsidR="001C367C">
        <w:rPr>
          <w:rFonts w:ascii="Consolas" w:hAnsi="Consolas" w:cs="宋体"/>
          <w:color w:val="4078F2"/>
          <w:kern w:val="0"/>
          <w:sz w:val="21"/>
          <w:szCs w:val="21"/>
        </w:rPr>
        <w:t>En</w:t>
      </w:r>
      <w:r w:rsidRPr="00E02E16">
        <w:rPr>
          <w:rFonts w:ascii="Consolas" w:hAnsi="Consolas" w:cs="宋体"/>
          <w:color w:val="4078F2"/>
          <w:kern w:val="0"/>
          <w:sz w:val="21"/>
          <w:szCs w:val="21"/>
        </w:rPr>
        <w:t>code</w:t>
      </w:r>
      <w:r w:rsidRPr="00E02E16">
        <w:rPr>
          <w:rFonts w:ascii="Consolas" w:hAnsi="Consolas" w:cs="宋体"/>
          <w:color w:val="5C5C5C"/>
          <w:kern w:val="0"/>
          <w:sz w:val="21"/>
          <w:szCs w:val="21"/>
        </w:rPr>
        <w:t>(message,X,delta)</w:t>
      </w:r>
    </w:p>
    <w:p w14:paraId="36AC4A50" w14:textId="3C277556" w:rsidR="00E02E16" w:rsidRDefault="00E02E16" w:rsidP="00A11D67">
      <w:pPr>
        <w:widowControl/>
        <w:numPr>
          <w:ilvl w:val="0"/>
          <w:numId w:val="12"/>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E02E16">
        <w:rPr>
          <w:rFonts w:ascii="Consolas" w:hAnsi="Consolas" w:cs="宋体"/>
          <w:color w:val="5C5C5C"/>
          <w:kern w:val="0"/>
          <w:sz w:val="21"/>
          <w:szCs w:val="21"/>
        </w:rPr>
        <w:t>    [n,m] = size(message);</w:t>
      </w:r>
    </w:p>
    <w:p w14:paraId="50CD4A38" w14:textId="30DDF2FD" w:rsidR="008A7F2F" w:rsidRPr="00E02E16" w:rsidRDefault="008A7F2F" w:rsidP="00A11D67">
      <w:pPr>
        <w:widowControl/>
        <w:numPr>
          <w:ilvl w:val="0"/>
          <w:numId w:val="12"/>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Pr>
          <w:rFonts w:ascii="Consolas" w:hAnsi="Consolas" w:cs="宋体" w:hint="eastAsia"/>
          <w:color w:val="5C5C5C"/>
          <w:kern w:val="0"/>
          <w:sz w:val="21"/>
          <w:szCs w:val="21"/>
        </w:rPr>
        <w:t xml:space="preserve"> </w:t>
      </w:r>
      <w:r>
        <w:rPr>
          <w:rFonts w:ascii="Consolas" w:hAnsi="Consolas" w:cs="宋体"/>
          <w:color w:val="5C5C5C"/>
          <w:kern w:val="0"/>
          <w:sz w:val="21"/>
          <w:szCs w:val="21"/>
        </w:rPr>
        <w:t xml:space="preserve">   </w:t>
      </w:r>
      <w:r w:rsidRPr="008A7F2F">
        <w:rPr>
          <w:rFonts w:ascii="Consolas" w:hAnsi="Consolas" w:cs="宋体"/>
          <w:color w:val="5C5C5C"/>
          <w:kern w:val="0"/>
          <w:sz w:val="21"/>
          <w:szCs w:val="21"/>
        </w:rPr>
        <w:t>X=myRoot(roots(D));</w:t>
      </w:r>
    </w:p>
    <w:p w14:paraId="0AABB2FC" w14:textId="47892488" w:rsidR="00E02E16" w:rsidRPr="00E02E16" w:rsidRDefault="00E02E16" w:rsidP="00A11D67">
      <w:pPr>
        <w:widowControl/>
        <w:numPr>
          <w:ilvl w:val="0"/>
          <w:numId w:val="12"/>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E02E16">
        <w:rPr>
          <w:rFonts w:ascii="Consolas" w:hAnsi="Consolas" w:cs="宋体"/>
          <w:color w:val="5C5C5C"/>
          <w:kern w:val="0"/>
          <w:sz w:val="21"/>
          <w:szCs w:val="21"/>
        </w:rPr>
        <w:t>    </w:t>
      </w:r>
      <w:r w:rsidR="00E51BB0" w:rsidRPr="00E51BB0">
        <w:rPr>
          <w:rFonts w:ascii="Consolas" w:hAnsi="Consolas" w:cs="宋体"/>
          <w:color w:val="5C5C5C"/>
          <w:kern w:val="0"/>
          <w:sz w:val="21"/>
          <w:szCs w:val="21"/>
        </w:rPr>
        <w:t>Y=message;</w:t>
      </w:r>
    </w:p>
    <w:p w14:paraId="77FE31CE" w14:textId="5E0E25D8" w:rsidR="00E02E16" w:rsidRPr="00E02E16" w:rsidRDefault="00E02E16" w:rsidP="00A11D67">
      <w:pPr>
        <w:widowControl/>
        <w:numPr>
          <w:ilvl w:val="0"/>
          <w:numId w:val="12"/>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E02E16">
        <w:rPr>
          <w:rFonts w:ascii="Consolas" w:hAnsi="Consolas" w:cs="宋体"/>
          <w:color w:val="5C5C5C"/>
          <w:kern w:val="0"/>
          <w:sz w:val="21"/>
          <w:szCs w:val="21"/>
        </w:rPr>
        <w:t>    </w:t>
      </w:r>
      <w:r w:rsidR="00A81D7C" w:rsidRPr="00A81D7C">
        <w:rPr>
          <w:rFonts w:ascii="Consolas" w:hAnsi="Consolas" w:cs="宋体"/>
          <w:color w:val="5C5C5C"/>
          <w:kern w:val="0"/>
          <w:sz w:val="21"/>
          <w:szCs w:val="21"/>
        </w:rPr>
        <w:t>m=round(sym2poly(simplify(myLagrange(X,Y,delta))));</w:t>
      </w:r>
    </w:p>
    <w:p w14:paraId="1AAE7DF5" w14:textId="77777777" w:rsidR="00E02E16" w:rsidRPr="00E02E16" w:rsidRDefault="00E02E16" w:rsidP="00A11D67">
      <w:pPr>
        <w:widowControl/>
        <w:numPr>
          <w:ilvl w:val="0"/>
          <w:numId w:val="12"/>
        </w:numPr>
        <w:pBdr>
          <w:left w:val="single" w:sz="18" w:space="0" w:color="6CE26C"/>
        </w:pBdr>
        <w:shd w:val="clear" w:color="auto" w:fill="F8F8F8"/>
        <w:spacing w:afterLines="0" w:after="156" w:line="270" w:lineRule="atLeast"/>
        <w:ind w:left="1395" w:firstLineChars="0" w:firstLine="0"/>
        <w:jc w:val="left"/>
        <w:rPr>
          <w:rFonts w:ascii="Consolas" w:hAnsi="Consolas" w:cs="宋体"/>
          <w:color w:val="5C5C5C"/>
          <w:kern w:val="0"/>
          <w:sz w:val="21"/>
          <w:szCs w:val="21"/>
        </w:rPr>
      </w:pPr>
      <w:r w:rsidRPr="00E02E16">
        <w:rPr>
          <w:rFonts w:ascii="Consolas" w:hAnsi="Consolas" w:cs="宋体"/>
          <w:color w:val="A626A4"/>
          <w:kern w:val="0"/>
          <w:sz w:val="21"/>
          <w:szCs w:val="21"/>
        </w:rPr>
        <w:t>end</w:t>
      </w:r>
    </w:p>
    <w:p w14:paraId="3701ED5A" w14:textId="7C0CDE80" w:rsidR="000A472A" w:rsidRDefault="00703568" w:rsidP="00395E77">
      <w:pPr>
        <w:spacing w:after="156"/>
        <w:ind w:firstLine="480"/>
      </w:pPr>
      <w:r>
        <w:rPr>
          <w:rFonts w:hint="eastAsia"/>
        </w:rPr>
        <w:t>Java</w:t>
      </w:r>
      <w:r>
        <w:rPr>
          <w:rFonts w:hint="eastAsia"/>
        </w:rPr>
        <w:t>仿真模拟</w:t>
      </w:r>
    </w:p>
    <w:p w14:paraId="62EBA2F3" w14:textId="4C6D9DFE" w:rsidR="00703568" w:rsidRDefault="00703568" w:rsidP="00395E77">
      <w:pPr>
        <w:spacing w:after="156"/>
        <w:ind w:firstLine="480"/>
      </w:pPr>
      <w:r>
        <w:rPr>
          <w:rFonts w:hint="eastAsia"/>
        </w:rPr>
        <w:t>服务器</w:t>
      </w:r>
    </w:p>
    <w:p w14:paraId="02BE2D71" w14:textId="77777777" w:rsidR="00307CE5" w:rsidRPr="00307CE5" w:rsidRDefault="00307CE5" w:rsidP="00307CE5">
      <w:pPr>
        <w:widowControl/>
        <w:numPr>
          <w:ilvl w:val="0"/>
          <w:numId w:val="13"/>
        </w:numPr>
        <w:pBdr>
          <w:left w:val="single" w:sz="18" w:space="0" w:color="6CE26C"/>
        </w:pBdr>
        <w:shd w:val="clear" w:color="auto" w:fill="F8F8F8"/>
        <w:spacing w:afterLines="0" w:after="156"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A626A4"/>
          <w:kern w:val="0"/>
          <w:sz w:val="21"/>
          <w:szCs w:val="21"/>
        </w:rPr>
        <w:t>private</w:t>
      </w:r>
      <w:r w:rsidRPr="00307CE5">
        <w:rPr>
          <w:rFonts w:ascii="Consolas" w:hAnsi="Consolas" w:cs="宋体"/>
          <w:color w:val="5C5C5C"/>
          <w:kern w:val="0"/>
          <w:sz w:val="21"/>
          <w:szCs w:val="21"/>
        </w:rPr>
        <w:t> </w:t>
      </w:r>
      <w:r w:rsidRPr="00307CE5">
        <w:rPr>
          <w:rFonts w:ascii="Consolas" w:hAnsi="Consolas" w:cs="宋体"/>
          <w:color w:val="A626A4"/>
          <w:kern w:val="0"/>
          <w:sz w:val="21"/>
          <w:szCs w:val="21"/>
        </w:rPr>
        <w:t>static</w:t>
      </w:r>
      <w:r w:rsidRPr="00307CE5">
        <w:rPr>
          <w:rFonts w:ascii="Consolas" w:hAnsi="Consolas" w:cs="宋体"/>
          <w:color w:val="5C5C5C"/>
          <w:kern w:val="0"/>
          <w:sz w:val="21"/>
          <w:szCs w:val="21"/>
        </w:rPr>
        <w:t> List&lt;IoSession&gt; sessionList = </w:t>
      </w:r>
      <w:r w:rsidRPr="00307CE5">
        <w:rPr>
          <w:rFonts w:ascii="Consolas" w:hAnsi="Consolas" w:cs="宋体"/>
          <w:color w:val="A626A4"/>
          <w:kern w:val="0"/>
          <w:sz w:val="21"/>
          <w:szCs w:val="21"/>
        </w:rPr>
        <w:t>new</w:t>
      </w:r>
      <w:r w:rsidRPr="00307CE5">
        <w:rPr>
          <w:rFonts w:ascii="Consolas" w:hAnsi="Consolas" w:cs="宋体"/>
          <w:color w:val="5C5C5C"/>
          <w:kern w:val="0"/>
          <w:sz w:val="21"/>
          <w:szCs w:val="21"/>
        </w:rPr>
        <w:t> ArrayList&lt;&gt;();</w:t>
      </w:r>
    </w:p>
    <w:p w14:paraId="54E1EC2A"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A626A4"/>
          <w:kern w:val="0"/>
          <w:sz w:val="21"/>
          <w:szCs w:val="21"/>
        </w:rPr>
        <w:t>private</w:t>
      </w:r>
      <w:r w:rsidRPr="00307CE5">
        <w:rPr>
          <w:rFonts w:ascii="Consolas" w:hAnsi="Consolas" w:cs="宋体"/>
          <w:color w:val="5C5C5C"/>
          <w:kern w:val="0"/>
          <w:sz w:val="21"/>
          <w:szCs w:val="21"/>
        </w:rPr>
        <w:t> </w:t>
      </w:r>
      <w:r w:rsidRPr="00307CE5">
        <w:rPr>
          <w:rFonts w:ascii="Consolas" w:hAnsi="Consolas" w:cs="宋体"/>
          <w:color w:val="A626A4"/>
          <w:kern w:val="0"/>
          <w:sz w:val="21"/>
          <w:szCs w:val="21"/>
        </w:rPr>
        <w:t>static</w:t>
      </w:r>
      <w:r w:rsidRPr="00307CE5">
        <w:rPr>
          <w:rFonts w:ascii="Consolas" w:hAnsi="Consolas" w:cs="宋体"/>
          <w:color w:val="5C5C5C"/>
          <w:kern w:val="0"/>
          <w:sz w:val="21"/>
          <w:szCs w:val="21"/>
        </w:rPr>
        <w:t> List&lt;Message&gt; messageList = </w:t>
      </w:r>
      <w:r w:rsidRPr="00307CE5">
        <w:rPr>
          <w:rFonts w:ascii="Consolas" w:hAnsi="Consolas" w:cs="宋体"/>
          <w:color w:val="A626A4"/>
          <w:kern w:val="0"/>
          <w:sz w:val="21"/>
          <w:szCs w:val="21"/>
        </w:rPr>
        <w:t>new</w:t>
      </w:r>
      <w:r w:rsidRPr="00307CE5">
        <w:rPr>
          <w:rFonts w:ascii="Consolas" w:hAnsi="Consolas" w:cs="宋体"/>
          <w:color w:val="5C5C5C"/>
          <w:kern w:val="0"/>
          <w:sz w:val="21"/>
          <w:szCs w:val="21"/>
        </w:rPr>
        <w:t> ArrayList&lt;&gt;();</w:t>
      </w:r>
    </w:p>
    <w:p w14:paraId="7A2DF63A"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A626A4"/>
          <w:kern w:val="0"/>
          <w:sz w:val="21"/>
          <w:szCs w:val="21"/>
        </w:rPr>
        <w:t>private</w:t>
      </w:r>
      <w:r w:rsidRPr="00307CE5">
        <w:rPr>
          <w:rFonts w:ascii="Consolas" w:hAnsi="Consolas" w:cs="宋体"/>
          <w:color w:val="5C5C5C"/>
          <w:kern w:val="0"/>
          <w:sz w:val="21"/>
          <w:szCs w:val="21"/>
        </w:rPr>
        <w:t> </w:t>
      </w:r>
      <w:r w:rsidRPr="00307CE5">
        <w:rPr>
          <w:rFonts w:ascii="Consolas" w:hAnsi="Consolas" w:cs="宋体"/>
          <w:color w:val="A626A4"/>
          <w:kern w:val="0"/>
          <w:sz w:val="21"/>
          <w:szCs w:val="21"/>
        </w:rPr>
        <w:t>static</w:t>
      </w:r>
      <w:r w:rsidRPr="00307CE5">
        <w:rPr>
          <w:rFonts w:ascii="Consolas" w:hAnsi="Consolas" w:cs="宋体"/>
          <w:color w:val="5C5C5C"/>
          <w:kern w:val="0"/>
          <w:sz w:val="21"/>
          <w:szCs w:val="21"/>
        </w:rPr>
        <w:t> </w:t>
      </w:r>
      <w:r w:rsidRPr="00307CE5">
        <w:rPr>
          <w:rFonts w:ascii="Consolas" w:hAnsi="Consolas" w:cs="宋体"/>
          <w:color w:val="A626A4"/>
          <w:kern w:val="0"/>
          <w:sz w:val="21"/>
          <w:szCs w:val="21"/>
        </w:rPr>
        <w:t>int</w:t>
      </w:r>
      <w:r w:rsidRPr="00307CE5">
        <w:rPr>
          <w:rFonts w:ascii="Consolas" w:hAnsi="Consolas" w:cs="宋体"/>
          <w:color w:val="5C5C5C"/>
          <w:kern w:val="0"/>
          <w:sz w:val="21"/>
          <w:szCs w:val="21"/>
        </w:rPr>
        <w:t> index = </w:t>
      </w:r>
      <w:r w:rsidRPr="00307CE5">
        <w:rPr>
          <w:rFonts w:ascii="Consolas" w:hAnsi="Consolas" w:cs="宋体"/>
          <w:color w:val="986801"/>
          <w:kern w:val="0"/>
          <w:sz w:val="21"/>
          <w:szCs w:val="21"/>
        </w:rPr>
        <w:t>0</w:t>
      </w:r>
      <w:r w:rsidRPr="00307CE5">
        <w:rPr>
          <w:rFonts w:ascii="Consolas" w:hAnsi="Consolas" w:cs="宋体"/>
          <w:color w:val="5C5C5C"/>
          <w:kern w:val="0"/>
          <w:sz w:val="21"/>
          <w:szCs w:val="21"/>
        </w:rPr>
        <w:t>;</w:t>
      </w:r>
    </w:p>
    <w:p w14:paraId="504C0049"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p>
    <w:p w14:paraId="0EB3DC0C"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A626A4"/>
          <w:kern w:val="0"/>
          <w:sz w:val="21"/>
          <w:szCs w:val="21"/>
        </w:rPr>
        <w:t>private</w:t>
      </w:r>
      <w:r w:rsidRPr="00307CE5">
        <w:rPr>
          <w:rFonts w:ascii="Consolas" w:hAnsi="Consolas" w:cs="宋体"/>
          <w:color w:val="5C5C5C"/>
          <w:kern w:val="0"/>
          <w:sz w:val="21"/>
          <w:szCs w:val="21"/>
        </w:rPr>
        <w:t> </w:t>
      </w:r>
      <w:r w:rsidRPr="00307CE5">
        <w:rPr>
          <w:rFonts w:ascii="Consolas" w:hAnsi="Consolas" w:cs="宋体"/>
          <w:color w:val="A626A4"/>
          <w:kern w:val="0"/>
          <w:sz w:val="21"/>
          <w:szCs w:val="21"/>
        </w:rPr>
        <w:t>static</w:t>
      </w:r>
      <w:r w:rsidRPr="00307CE5">
        <w:rPr>
          <w:rFonts w:ascii="Consolas" w:hAnsi="Consolas" w:cs="宋体"/>
          <w:color w:val="5C5C5C"/>
          <w:kern w:val="0"/>
          <w:sz w:val="21"/>
          <w:szCs w:val="21"/>
        </w:rPr>
        <w:t> </w:t>
      </w:r>
      <w:r w:rsidRPr="00307CE5">
        <w:rPr>
          <w:rFonts w:ascii="Consolas" w:hAnsi="Consolas" w:cs="宋体"/>
          <w:color w:val="A626A4"/>
          <w:kern w:val="0"/>
          <w:sz w:val="21"/>
          <w:szCs w:val="21"/>
        </w:rPr>
        <w:t>int</w:t>
      </w:r>
      <w:r w:rsidRPr="00307CE5">
        <w:rPr>
          <w:rFonts w:ascii="Consolas" w:hAnsi="Consolas" w:cs="宋体"/>
          <w:color w:val="5C5C5C"/>
          <w:kern w:val="0"/>
          <w:sz w:val="21"/>
          <w:szCs w:val="21"/>
        </w:rPr>
        <w:t> userNum = </w:t>
      </w:r>
      <w:r w:rsidRPr="00307CE5">
        <w:rPr>
          <w:rFonts w:ascii="Consolas" w:hAnsi="Consolas" w:cs="宋体"/>
          <w:color w:val="986801"/>
          <w:kern w:val="0"/>
          <w:sz w:val="21"/>
          <w:szCs w:val="21"/>
        </w:rPr>
        <w:t>2</w:t>
      </w:r>
      <w:r w:rsidRPr="00307CE5">
        <w:rPr>
          <w:rFonts w:ascii="Consolas" w:hAnsi="Consolas" w:cs="宋体"/>
          <w:color w:val="5C5C5C"/>
          <w:kern w:val="0"/>
          <w:sz w:val="21"/>
          <w:szCs w:val="21"/>
        </w:rPr>
        <w:t>;</w:t>
      </w:r>
    </w:p>
    <w:p w14:paraId="250D5E93"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A626A4"/>
          <w:kern w:val="0"/>
          <w:sz w:val="21"/>
          <w:szCs w:val="21"/>
        </w:rPr>
        <w:t>private</w:t>
      </w:r>
      <w:r w:rsidRPr="00307CE5">
        <w:rPr>
          <w:rFonts w:ascii="Consolas" w:hAnsi="Consolas" w:cs="宋体"/>
          <w:color w:val="5C5C5C"/>
          <w:kern w:val="0"/>
          <w:sz w:val="21"/>
          <w:szCs w:val="21"/>
        </w:rPr>
        <w:t> </w:t>
      </w:r>
      <w:r w:rsidRPr="00307CE5">
        <w:rPr>
          <w:rFonts w:ascii="Consolas" w:hAnsi="Consolas" w:cs="宋体"/>
          <w:color w:val="A626A4"/>
          <w:kern w:val="0"/>
          <w:sz w:val="21"/>
          <w:szCs w:val="21"/>
        </w:rPr>
        <w:t>static</w:t>
      </w:r>
      <w:r w:rsidRPr="00307CE5">
        <w:rPr>
          <w:rFonts w:ascii="Consolas" w:hAnsi="Consolas" w:cs="宋体"/>
          <w:color w:val="5C5C5C"/>
          <w:kern w:val="0"/>
          <w:sz w:val="21"/>
          <w:szCs w:val="21"/>
        </w:rPr>
        <w:t> </w:t>
      </w:r>
      <w:r w:rsidRPr="00307CE5">
        <w:rPr>
          <w:rFonts w:ascii="Consolas" w:hAnsi="Consolas" w:cs="宋体"/>
          <w:color w:val="A626A4"/>
          <w:kern w:val="0"/>
          <w:sz w:val="21"/>
          <w:szCs w:val="21"/>
        </w:rPr>
        <w:t>int</w:t>
      </w:r>
      <w:r w:rsidRPr="00307CE5">
        <w:rPr>
          <w:rFonts w:ascii="Consolas" w:hAnsi="Consolas" w:cs="宋体"/>
          <w:color w:val="5C5C5C"/>
          <w:kern w:val="0"/>
          <w:sz w:val="21"/>
          <w:szCs w:val="21"/>
        </w:rPr>
        <w:t> curUser = </w:t>
      </w:r>
      <w:r w:rsidRPr="00307CE5">
        <w:rPr>
          <w:rFonts w:ascii="Consolas" w:hAnsi="Consolas" w:cs="宋体"/>
          <w:color w:val="986801"/>
          <w:kern w:val="0"/>
          <w:sz w:val="21"/>
          <w:szCs w:val="21"/>
        </w:rPr>
        <w:t>0</w:t>
      </w:r>
      <w:r w:rsidRPr="00307CE5">
        <w:rPr>
          <w:rFonts w:ascii="Consolas" w:hAnsi="Consolas" w:cs="宋体"/>
          <w:color w:val="5C5C5C"/>
          <w:kern w:val="0"/>
          <w:sz w:val="21"/>
          <w:szCs w:val="21"/>
        </w:rPr>
        <w:t>;</w:t>
      </w:r>
    </w:p>
    <w:p w14:paraId="0CF1F94F"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p>
    <w:p w14:paraId="39F5FF40"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A626A4"/>
          <w:kern w:val="0"/>
          <w:sz w:val="21"/>
          <w:szCs w:val="21"/>
        </w:rPr>
        <w:t>private</w:t>
      </w:r>
      <w:r w:rsidRPr="00307CE5">
        <w:rPr>
          <w:rFonts w:ascii="Consolas" w:hAnsi="Consolas" w:cs="宋体"/>
          <w:color w:val="5C5C5C"/>
          <w:kern w:val="0"/>
          <w:sz w:val="21"/>
          <w:szCs w:val="21"/>
        </w:rPr>
        <w:t> </w:t>
      </w:r>
      <w:r w:rsidRPr="00307CE5">
        <w:rPr>
          <w:rFonts w:ascii="Consolas" w:hAnsi="Consolas" w:cs="宋体"/>
          <w:color w:val="A626A4"/>
          <w:kern w:val="0"/>
          <w:sz w:val="21"/>
          <w:szCs w:val="21"/>
        </w:rPr>
        <w:t>static</w:t>
      </w:r>
      <w:r w:rsidRPr="00307CE5">
        <w:rPr>
          <w:rFonts w:ascii="Consolas" w:hAnsi="Consolas" w:cs="宋体"/>
          <w:color w:val="5C5C5C"/>
          <w:kern w:val="0"/>
          <w:sz w:val="21"/>
          <w:szCs w:val="21"/>
        </w:rPr>
        <w:t> </w:t>
      </w:r>
      <w:r w:rsidRPr="00307CE5">
        <w:rPr>
          <w:rFonts w:ascii="Consolas" w:hAnsi="Consolas" w:cs="宋体"/>
          <w:color w:val="A626A4"/>
          <w:kern w:val="0"/>
          <w:sz w:val="21"/>
          <w:szCs w:val="21"/>
        </w:rPr>
        <w:t>int</w:t>
      </w:r>
      <w:r w:rsidRPr="00307CE5">
        <w:rPr>
          <w:rFonts w:ascii="Consolas" w:hAnsi="Consolas" w:cs="宋体"/>
          <w:color w:val="5C5C5C"/>
          <w:kern w:val="0"/>
          <w:sz w:val="21"/>
          <w:szCs w:val="21"/>
        </w:rPr>
        <w:t>[][] sum = </w:t>
      </w:r>
      <w:r w:rsidRPr="00307CE5">
        <w:rPr>
          <w:rFonts w:ascii="Consolas" w:hAnsi="Consolas" w:cs="宋体"/>
          <w:color w:val="A626A4"/>
          <w:kern w:val="0"/>
          <w:sz w:val="21"/>
          <w:szCs w:val="21"/>
        </w:rPr>
        <w:t>new</w:t>
      </w:r>
      <w:r w:rsidRPr="00307CE5">
        <w:rPr>
          <w:rFonts w:ascii="Consolas" w:hAnsi="Consolas" w:cs="宋体"/>
          <w:color w:val="5C5C5C"/>
          <w:kern w:val="0"/>
          <w:sz w:val="21"/>
          <w:szCs w:val="21"/>
        </w:rPr>
        <w:t> </w:t>
      </w:r>
      <w:r w:rsidRPr="00307CE5">
        <w:rPr>
          <w:rFonts w:ascii="Consolas" w:hAnsi="Consolas" w:cs="宋体"/>
          <w:color w:val="A626A4"/>
          <w:kern w:val="0"/>
          <w:sz w:val="21"/>
          <w:szCs w:val="21"/>
        </w:rPr>
        <w:t>int</w:t>
      </w:r>
      <w:r w:rsidRPr="00307CE5">
        <w:rPr>
          <w:rFonts w:ascii="Consolas" w:hAnsi="Consolas" w:cs="宋体"/>
          <w:color w:val="5C5C5C"/>
          <w:kern w:val="0"/>
          <w:sz w:val="21"/>
          <w:szCs w:val="21"/>
        </w:rPr>
        <w:t>[</w:t>
      </w:r>
      <w:r w:rsidRPr="00307CE5">
        <w:rPr>
          <w:rFonts w:ascii="Consolas" w:hAnsi="Consolas" w:cs="宋体"/>
          <w:color w:val="986801"/>
          <w:kern w:val="0"/>
          <w:sz w:val="21"/>
          <w:szCs w:val="21"/>
        </w:rPr>
        <w:t>2</w:t>
      </w:r>
      <w:r w:rsidRPr="00307CE5">
        <w:rPr>
          <w:rFonts w:ascii="Consolas" w:hAnsi="Consolas" w:cs="宋体"/>
          <w:color w:val="5C5C5C"/>
          <w:kern w:val="0"/>
          <w:sz w:val="21"/>
          <w:szCs w:val="21"/>
        </w:rPr>
        <w:t>][</w:t>
      </w:r>
      <w:r w:rsidRPr="00307CE5">
        <w:rPr>
          <w:rFonts w:ascii="Consolas" w:hAnsi="Consolas" w:cs="宋体"/>
          <w:color w:val="986801"/>
          <w:kern w:val="0"/>
          <w:sz w:val="21"/>
          <w:szCs w:val="21"/>
        </w:rPr>
        <w:t>16</w:t>
      </w:r>
      <w:r w:rsidRPr="00307CE5">
        <w:rPr>
          <w:rFonts w:ascii="Consolas" w:hAnsi="Consolas" w:cs="宋体"/>
          <w:color w:val="5C5C5C"/>
          <w:kern w:val="0"/>
          <w:sz w:val="21"/>
          <w:szCs w:val="21"/>
        </w:rPr>
        <w:t>];</w:t>
      </w:r>
    </w:p>
    <w:p w14:paraId="2D4E12E4"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p>
    <w:p w14:paraId="27378A19"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p>
    <w:p w14:paraId="18B9AFAF"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p>
    <w:p w14:paraId="269594CF"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A626A4"/>
          <w:kern w:val="0"/>
          <w:sz w:val="21"/>
          <w:szCs w:val="21"/>
        </w:rPr>
        <w:t>public</w:t>
      </w:r>
      <w:r w:rsidRPr="00307CE5">
        <w:rPr>
          <w:rFonts w:ascii="Consolas" w:hAnsi="Consolas" w:cs="宋体"/>
          <w:color w:val="5C5C5C"/>
          <w:kern w:val="0"/>
          <w:sz w:val="21"/>
          <w:szCs w:val="21"/>
        </w:rPr>
        <w:t> </w:t>
      </w:r>
      <w:r w:rsidRPr="00307CE5">
        <w:rPr>
          <w:rFonts w:ascii="Consolas" w:hAnsi="Consolas" w:cs="宋体"/>
          <w:color w:val="A626A4"/>
          <w:kern w:val="0"/>
          <w:sz w:val="21"/>
          <w:szCs w:val="21"/>
        </w:rPr>
        <w:t>static</w:t>
      </w:r>
      <w:r w:rsidRPr="00307CE5">
        <w:rPr>
          <w:rFonts w:ascii="Consolas" w:hAnsi="Consolas" w:cs="宋体"/>
          <w:color w:val="5C5C5C"/>
          <w:kern w:val="0"/>
          <w:sz w:val="21"/>
          <w:szCs w:val="21"/>
        </w:rPr>
        <w:t> </w:t>
      </w:r>
      <w:r w:rsidRPr="00307CE5">
        <w:rPr>
          <w:rFonts w:ascii="Consolas" w:hAnsi="Consolas" w:cs="宋体"/>
          <w:color w:val="A626A4"/>
          <w:kern w:val="0"/>
          <w:sz w:val="21"/>
          <w:szCs w:val="21"/>
        </w:rPr>
        <w:t>int</w:t>
      </w:r>
      <w:r w:rsidRPr="00307CE5">
        <w:rPr>
          <w:rFonts w:ascii="Consolas" w:hAnsi="Consolas" w:cs="宋体"/>
          <w:color w:val="5C5C5C"/>
          <w:kern w:val="0"/>
          <w:sz w:val="21"/>
          <w:szCs w:val="21"/>
        </w:rPr>
        <w:t>[][] add(</w:t>
      </w:r>
      <w:r w:rsidRPr="00307CE5">
        <w:rPr>
          <w:rFonts w:ascii="Consolas" w:hAnsi="Consolas" w:cs="宋体"/>
          <w:color w:val="A626A4"/>
          <w:kern w:val="0"/>
          <w:sz w:val="21"/>
          <w:szCs w:val="21"/>
        </w:rPr>
        <w:t>int</w:t>
      </w:r>
      <w:r w:rsidRPr="00307CE5">
        <w:rPr>
          <w:rFonts w:ascii="Consolas" w:hAnsi="Consolas" w:cs="宋体"/>
          <w:color w:val="5C5C5C"/>
          <w:kern w:val="0"/>
          <w:sz w:val="21"/>
          <w:szCs w:val="21"/>
        </w:rPr>
        <w:t>[][] ct){</w:t>
      </w:r>
    </w:p>
    <w:p w14:paraId="537A8092"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System.out.println(Arrays.toString(ct[</w:t>
      </w:r>
      <w:r w:rsidRPr="00307CE5">
        <w:rPr>
          <w:rFonts w:ascii="Consolas" w:hAnsi="Consolas" w:cs="宋体"/>
          <w:color w:val="986801"/>
          <w:kern w:val="0"/>
          <w:sz w:val="21"/>
          <w:szCs w:val="21"/>
        </w:rPr>
        <w:t>0</w:t>
      </w:r>
      <w:r w:rsidRPr="00307CE5">
        <w:rPr>
          <w:rFonts w:ascii="Consolas" w:hAnsi="Consolas" w:cs="宋体"/>
          <w:color w:val="5C5C5C"/>
          <w:kern w:val="0"/>
          <w:sz w:val="21"/>
          <w:szCs w:val="21"/>
        </w:rPr>
        <w:t>]));</w:t>
      </w:r>
    </w:p>
    <w:p w14:paraId="1DA343CC"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w:t>
      </w:r>
      <w:r w:rsidRPr="00307CE5">
        <w:rPr>
          <w:rFonts w:ascii="Consolas" w:hAnsi="Consolas" w:cs="宋体"/>
          <w:color w:val="A626A4"/>
          <w:kern w:val="0"/>
          <w:sz w:val="21"/>
          <w:szCs w:val="21"/>
        </w:rPr>
        <w:t>return</w:t>
      </w:r>
      <w:r w:rsidRPr="00307CE5">
        <w:rPr>
          <w:rFonts w:ascii="Consolas" w:hAnsi="Consolas" w:cs="宋体"/>
          <w:color w:val="5C5C5C"/>
          <w:kern w:val="0"/>
          <w:sz w:val="21"/>
          <w:szCs w:val="21"/>
        </w:rPr>
        <w:t> BFVUtils.add(sum, ct);</w:t>
      </w:r>
    </w:p>
    <w:p w14:paraId="1B6CAC06"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w:t>
      </w:r>
    </w:p>
    <w:p w14:paraId="33101D86"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p>
    <w:p w14:paraId="0C497221"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p>
    <w:p w14:paraId="78AC044C"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p>
    <w:p w14:paraId="7A2DCD2B"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p>
    <w:p w14:paraId="4A24EAAC"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4078F2"/>
          <w:kern w:val="0"/>
          <w:sz w:val="21"/>
          <w:szCs w:val="21"/>
        </w:rPr>
        <w:t>@Override</w:t>
      </w:r>
    </w:p>
    <w:p w14:paraId="054BB2A9"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A626A4"/>
          <w:kern w:val="0"/>
          <w:sz w:val="21"/>
          <w:szCs w:val="21"/>
        </w:rPr>
        <w:t>public</w:t>
      </w:r>
      <w:r w:rsidRPr="00307CE5">
        <w:rPr>
          <w:rFonts w:ascii="Consolas" w:hAnsi="Consolas" w:cs="宋体"/>
          <w:color w:val="5C5C5C"/>
          <w:kern w:val="0"/>
          <w:sz w:val="21"/>
          <w:szCs w:val="21"/>
        </w:rPr>
        <w:t> </w:t>
      </w:r>
      <w:r w:rsidRPr="00307CE5">
        <w:rPr>
          <w:rFonts w:ascii="Consolas" w:hAnsi="Consolas" w:cs="宋体"/>
          <w:color w:val="A626A4"/>
          <w:kern w:val="0"/>
          <w:sz w:val="21"/>
          <w:szCs w:val="21"/>
        </w:rPr>
        <w:t>void</w:t>
      </w:r>
      <w:r w:rsidRPr="00307CE5">
        <w:rPr>
          <w:rFonts w:ascii="Consolas" w:hAnsi="Consolas" w:cs="宋体"/>
          <w:color w:val="5C5C5C"/>
          <w:kern w:val="0"/>
          <w:sz w:val="21"/>
          <w:szCs w:val="21"/>
        </w:rPr>
        <w:t> </w:t>
      </w:r>
      <w:r w:rsidRPr="00307CE5">
        <w:rPr>
          <w:rFonts w:ascii="Consolas" w:hAnsi="Consolas" w:cs="宋体"/>
          <w:color w:val="4078F2"/>
          <w:kern w:val="0"/>
          <w:sz w:val="21"/>
          <w:szCs w:val="21"/>
        </w:rPr>
        <w:t>messageReceived</w:t>
      </w:r>
      <w:r w:rsidRPr="00307CE5">
        <w:rPr>
          <w:rFonts w:ascii="Consolas" w:hAnsi="Consolas" w:cs="宋体"/>
          <w:color w:val="5C5C5C"/>
          <w:kern w:val="0"/>
          <w:sz w:val="21"/>
          <w:szCs w:val="21"/>
        </w:rPr>
        <w:t>(IoSession ioSession, Object o) </w:t>
      </w:r>
      <w:r w:rsidRPr="00307CE5">
        <w:rPr>
          <w:rFonts w:ascii="Consolas" w:hAnsi="Consolas" w:cs="宋体"/>
          <w:color w:val="A626A4"/>
          <w:kern w:val="0"/>
          <w:sz w:val="21"/>
          <w:szCs w:val="21"/>
        </w:rPr>
        <w:t>throws</w:t>
      </w:r>
      <w:r w:rsidRPr="00307CE5">
        <w:rPr>
          <w:rFonts w:ascii="Consolas" w:hAnsi="Consolas" w:cs="宋体"/>
          <w:color w:val="5C5C5C"/>
          <w:kern w:val="0"/>
          <w:sz w:val="21"/>
          <w:szCs w:val="21"/>
        </w:rPr>
        <w:t> Exception {</w:t>
      </w:r>
    </w:p>
    <w:p w14:paraId="4411BFA2"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System.out.println(ioSession.getId()+</w:t>
      </w:r>
      <w:r w:rsidRPr="00307CE5">
        <w:rPr>
          <w:rFonts w:ascii="Consolas" w:hAnsi="Consolas" w:cs="宋体"/>
          <w:color w:val="50A14F"/>
          <w:kern w:val="0"/>
          <w:sz w:val="21"/>
          <w:szCs w:val="21"/>
        </w:rPr>
        <w:t>"</w:t>
      </w:r>
      <w:r w:rsidRPr="00307CE5">
        <w:rPr>
          <w:rFonts w:ascii="Consolas" w:hAnsi="Consolas" w:cs="宋体"/>
          <w:color w:val="50A14F"/>
          <w:kern w:val="0"/>
          <w:sz w:val="21"/>
          <w:szCs w:val="21"/>
        </w:rPr>
        <w:t>进来了</w:t>
      </w:r>
      <w:r w:rsidRPr="00307CE5">
        <w:rPr>
          <w:rFonts w:ascii="Consolas" w:hAnsi="Consolas" w:cs="宋体"/>
          <w:color w:val="50A14F"/>
          <w:kern w:val="0"/>
          <w:sz w:val="21"/>
          <w:szCs w:val="21"/>
        </w:rPr>
        <w:t>"</w:t>
      </w:r>
      <w:r w:rsidRPr="00307CE5">
        <w:rPr>
          <w:rFonts w:ascii="Consolas" w:hAnsi="Consolas" w:cs="宋体"/>
          <w:color w:val="5C5C5C"/>
          <w:kern w:val="0"/>
          <w:sz w:val="21"/>
          <w:szCs w:val="21"/>
        </w:rPr>
        <w:t>);</w:t>
      </w:r>
    </w:p>
    <w:p w14:paraId="77F17334"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w:t>
      </w:r>
      <w:r w:rsidRPr="00307CE5">
        <w:rPr>
          <w:rFonts w:ascii="Consolas" w:hAnsi="Consolas" w:cs="宋体"/>
          <w:color w:val="A626A4"/>
          <w:kern w:val="0"/>
          <w:sz w:val="21"/>
          <w:szCs w:val="21"/>
        </w:rPr>
        <w:t>if</w:t>
      </w:r>
      <w:r w:rsidRPr="00307CE5">
        <w:rPr>
          <w:rFonts w:ascii="Consolas" w:hAnsi="Consolas" w:cs="宋体"/>
          <w:color w:val="5C5C5C"/>
          <w:kern w:val="0"/>
          <w:sz w:val="21"/>
          <w:szCs w:val="21"/>
        </w:rPr>
        <w:t>(o </w:t>
      </w:r>
      <w:r w:rsidRPr="00307CE5">
        <w:rPr>
          <w:rFonts w:ascii="Consolas" w:hAnsi="Consolas" w:cs="宋体"/>
          <w:color w:val="A626A4"/>
          <w:kern w:val="0"/>
          <w:sz w:val="21"/>
          <w:szCs w:val="21"/>
        </w:rPr>
        <w:t>instanceof</w:t>
      </w:r>
      <w:r w:rsidRPr="00307CE5">
        <w:rPr>
          <w:rFonts w:ascii="Consolas" w:hAnsi="Consolas" w:cs="宋体"/>
          <w:color w:val="5C5C5C"/>
          <w:kern w:val="0"/>
          <w:sz w:val="21"/>
          <w:szCs w:val="21"/>
        </w:rPr>
        <w:t>  List){</w:t>
      </w:r>
    </w:p>
    <w:p w14:paraId="04DD8B6E"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System.out.println(</w:t>
      </w:r>
      <w:r w:rsidRPr="00307CE5">
        <w:rPr>
          <w:rFonts w:ascii="Consolas" w:hAnsi="Consolas" w:cs="宋体"/>
          <w:color w:val="50A14F"/>
          <w:kern w:val="0"/>
          <w:sz w:val="21"/>
          <w:szCs w:val="21"/>
        </w:rPr>
        <w:t>"is List"</w:t>
      </w:r>
      <w:r w:rsidRPr="00307CE5">
        <w:rPr>
          <w:rFonts w:ascii="Consolas" w:hAnsi="Consolas" w:cs="宋体"/>
          <w:color w:val="5C5C5C"/>
          <w:kern w:val="0"/>
          <w:sz w:val="21"/>
          <w:szCs w:val="21"/>
        </w:rPr>
        <w:t>);</w:t>
      </w:r>
    </w:p>
    <w:p w14:paraId="423AA00D"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messageList.addAll((ArrayList&lt;Message&gt;)o);</w:t>
      </w:r>
    </w:p>
    <w:p w14:paraId="5E1AE930"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sessionList.add(ioSession);</w:t>
      </w:r>
    </w:p>
    <w:p w14:paraId="4970C7CE"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ioSession.write(</w:t>
      </w:r>
      <w:r w:rsidRPr="00307CE5">
        <w:rPr>
          <w:rFonts w:ascii="Consolas" w:hAnsi="Consolas" w:cs="宋体"/>
          <w:color w:val="50A14F"/>
          <w:kern w:val="0"/>
          <w:sz w:val="21"/>
          <w:szCs w:val="21"/>
        </w:rPr>
        <w:t>"</w:t>
      </w:r>
      <w:r w:rsidRPr="00307CE5">
        <w:rPr>
          <w:rFonts w:ascii="Consolas" w:hAnsi="Consolas" w:cs="宋体"/>
          <w:color w:val="50A14F"/>
          <w:kern w:val="0"/>
          <w:sz w:val="21"/>
          <w:szCs w:val="21"/>
        </w:rPr>
        <w:t>数据发送成功</w:t>
      </w:r>
      <w:r w:rsidRPr="00307CE5">
        <w:rPr>
          <w:rFonts w:ascii="Consolas" w:hAnsi="Consolas" w:cs="宋体"/>
          <w:color w:val="50A14F"/>
          <w:kern w:val="0"/>
          <w:sz w:val="21"/>
          <w:szCs w:val="21"/>
        </w:rPr>
        <w:t>"</w:t>
      </w:r>
      <w:r w:rsidRPr="00307CE5">
        <w:rPr>
          <w:rFonts w:ascii="Consolas" w:hAnsi="Consolas" w:cs="宋体"/>
          <w:color w:val="5C5C5C"/>
          <w:kern w:val="0"/>
          <w:sz w:val="21"/>
          <w:szCs w:val="21"/>
        </w:rPr>
        <w:t>);</w:t>
      </w:r>
    </w:p>
    <w:p w14:paraId="06ADFCDC"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System.out.println(</w:t>
      </w:r>
      <w:r w:rsidRPr="00307CE5">
        <w:rPr>
          <w:rFonts w:ascii="Consolas" w:hAnsi="Consolas" w:cs="宋体"/>
          <w:color w:val="50A14F"/>
          <w:kern w:val="0"/>
          <w:sz w:val="21"/>
          <w:szCs w:val="21"/>
        </w:rPr>
        <w:t>"</w:t>
      </w:r>
      <w:r w:rsidRPr="00307CE5">
        <w:rPr>
          <w:rFonts w:ascii="Consolas" w:hAnsi="Consolas" w:cs="宋体"/>
          <w:color w:val="50A14F"/>
          <w:kern w:val="0"/>
          <w:sz w:val="21"/>
          <w:szCs w:val="21"/>
        </w:rPr>
        <w:t>数据接收完毕</w:t>
      </w:r>
      <w:r w:rsidRPr="00307CE5">
        <w:rPr>
          <w:rFonts w:ascii="Consolas" w:hAnsi="Consolas" w:cs="宋体"/>
          <w:color w:val="50A14F"/>
          <w:kern w:val="0"/>
          <w:sz w:val="21"/>
          <w:szCs w:val="21"/>
        </w:rPr>
        <w:t>"</w:t>
      </w:r>
      <w:r w:rsidRPr="00307CE5">
        <w:rPr>
          <w:rFonts w:ascii="Consolas" w:hAnsi="Consolas" w:cs="宋体"/>
          <w:color w:val="5C5C5C"/>
          <w:kern w:val="0"/>
          <w:sz w:val="21"/>
          <w:szCs w:val="21"/>
        </w:rPr>
        <w:t>);</w:t>
      </w:r>
    </w:p>
    <w:p w14:paraId="5BCA4149"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w:t>
      </w:r>
    </w:p>
    <w:p w14:paraId="793784A7"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w:t>
      </w:r>
      <w:r w:rsidRPr="00307CE5">
        <w:rPr>
          <w:rFonts w:ascii="Consolas" w:hAnsi="Consolas" w:cs="宋体"/>
          <w:color w:val="A626A4"/>
          <w:kern w:val="0"/>
          <w:sz w:val="21"/>
          <w:szCs w:val="21"/>
        </w:rPr>
        <w:t>if</w:t>
      </w:r>
      <w:r w:rsidRPr="00307CE5">
        <w:rPr>
          <w:rFonts w:ascii="Consolas" w:hAnsi="Consolas" w:cs="宋体"/>
          <w:color w:val="5C5C5C"/>
          <w:kern w:val="0"/>
          <w:sz w:val="21"/>
          <w:szCs w:val="21"/>
        </w:rPr>
        <w:t>(o </w:t>
      </w:r>
      <w:r w:rsidRPr="00307CE5">
        <w:rPr>
          <w:rFonts w:ascii="Consolas" w:hAnsi="Consolas" w:cs="宋体"/>
          <w:color w:val="A626A4"/>
          <w:kern w:val="0"/>
          <w:sz w:val="21"/>
          <w:szCs w:val="21"/>
        </w:rPr>
        <w:t>instanceof</w:t>
      </w:r>
      <w:r w:rsidRPr="00307CE5">
        <w:rPr>
          <w:rFonts w:ascii="Consolas" w:hAnsi="Consolas" w:cs="宋体"/>
          <w:color w:val="5C5C5C"/>
          <w:kern w:val="0"/>
          <w:sz w:val="21"/>
          <w:szCs w:val="21"/>
        </w:rPr>
        <w:t>  String){</w:t>
      </w:r>
    </w:p>
    <w:p w14:paraId="61E8F387"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System.out.println(o </w:t>
      </w:r>
      <w:r w:rsidRPr="00307CE5">
        <w:rPr>
          <w:rFonts w:ascii="Consolas" w:hAnsi="Consolas" w:cs="宋体"/>
          <w:color w:val="A626A4"/>
          <w:kern w:val="0"/>
          <w:sz w:val="21"/>
          <w:szCs w:val="21"/>
        </w:rPr>
        <w:t>instanceof</w:t>
      </w:r>
      <w:r w:rsidRPr="00307CE5">
        <w:rPr>
          <w:rFonts w:ascii="Consolas" w:hAnsi="Consolas" w:cs="宋体"/>
          <w:color w:val="5C5C5C"/>
          <w:kern w:val="0"/>
          <w:sz w:val="21"/>
          <w:szCs w:val="21"/>
        </w:rPr>
        <w:t> String);</w:t>
      </w:r>
    </w:p>
    <w:p w14:paraId="40D35B6F"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String info = (String)o;</w:t>
      </w:r>
    </w:p>
    <w:p w14:paraId="07677F8E"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w:t>
      </w:r>
      <w:r w:rsidRPr="00307CE5">
        <w:rPr>
          <w:rFonts w:ascii="Consolas" w:hAnsi="Consolas" w:cs="宋体"/>
          <w:color w:val="A626A4"/>
          <w:kern w:val="0"/>
          <w:sz w:val="21"/>
          <w:szCs w:val="21"/>
        </w:rPr>
        <w:t>if</w:t>
      </w:r>
      <w:r w:rsidRPr="00307CE5">
        <w:rPr>
          <w:rFonts w:ascii="Consolas" w:hAnsi="Consolas" w:cs="宋体"/>
          <w:color w:val="5C5C5C"/>
          <w:kern w:val="0"/>
          <w:sz w:val="21"/>
          <w:szCs w:val="21"/>
        </w:rPr>
        <w:t>(</w:t>
      </w:r>
      <w:r w:rsidRPr="00307CE5">
        <w:rPr>
          <w:rFonts w:ascii="Consolas" w:hAnsi="Consolas" w:cs="宋体"/>
          <w:color w:val="50A14F"/>
          <w:kern w:val="0"/>
          <w:sz w:val="21"/>
          <w:szCs w:val="21"/>
        </w:rPr>
        <w:t>"ok"</w:t>
      </w:r>
      <w:r w:rsidRPr="00307CE5">
        <w:rPr>
          <w:rFonts w:ascii="Consolas" w:hAnsi="Consolas" w:cs="宋体"/>
          <w:color w:val="5C5C5C"/>
          <w:kern w:val="0"/>
          <w:sz w:val="21"/>
          <w:szCs w:val="21"/>
        </w:rPr>
        <w:t>.equalsIgnoreCase(info)){</w:t>
      </w:r>
    </w:p>
    <w:p w14:paraId="28950FFA"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sessionList.get(</w:t>
      </w:r>
      <w:r w:rsidRPr="00307CE5">
        <w:rPr>
          <w:rFonts w:ascii="Consolas" w:hAnsi="Consolas" w:cs="宋体"/>
          <w:color w:val="986801"/>
          <w:kern w:val="0"/>
          <w:sz w:val="21"/>
          <w:szCs w:val="21"/>
        </w:rPr>
        <w:t>0</w:t>
      </w:r>
      <w:r w:rsidRPr="00307CE5">
        <w:rPr>
          <w:rFonts w:ascii="Consolas" w:hAnsi="Consolas" w:cs="宋体"/>
          <w:color w:val="5C5C5C"/>
          <w:kern w:val="0"/>
          <w:sz w:val="21"/>
          <w:szCs w:val="21"/>
        </w:rPr>
        <w:t>).write(</w:t>
      </w:r>
      <w:r w:rsidRPr="00307CE5">
        <w:rPr>
          <w:rFonts w:ascii="Consolas" w:hAnsi="Consolas" w:cs="宋体"/>
          <w:color w:val="A626A4"/>
          <w:kern w:val="0"/>
          <w:sz w:val="21"/>
          <w:szCs w:val="21"/>
        </w:rPr>
        <w:t>new</w:t>
      </w:r>
      <w:r w:rsidRPr="00307CE5">
        <w:rPr>
          <w:rFonts w:ascii="Consolas" w:hAnsi="Consolas" w:cs="宋体"/>
          <w:color w:val="5C5C5C"/>
          <w:kern w:val="0"/>
          <w:sz w:val="21"/>
          <w:szCs w:val="21"/>
        </w:rPr>
        <w:t> Message(sum));</w:t>
      </w:r>
    </w:p>
    <w:p w14:paraId="7992B5CB"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System.out.println(</w:t>
      </w:r>
      <w:r w:rsidRPr="00307CE5">
        <w:rPr>
          <w:rFonts w:ascii="Consolas" w:hAnsi="Consolas" w:cs="宋体"/>
          <w:color w:val="50A14F"/>
          <w:kern w:val="0"/>
          <w:sz w:val="21"/>
          <w:szCs w:val="21"/>
        </w:rPr>
        <w:t>"</w:t>
      </w:r>
      <w:r w:rsidRPr="00307CE5">
        <w:rPr>
          <w:rFonts w:ascii="Consolas" w:hAnsi="Consolas" w:cs="宋体"/>
          <w:color w:val="50A14F"/>
          <w:kern w:val="0"/>
          <w:sz w:val="21"/>
          <w:szCs w:val="21"/>
        </w:rPr>
        <w:t>整合完毕</w:t>
      </w:r>
      <w:r w:rsidRPr="00307CE5">
        <w:rPr>
          <w:rFonts w:ascii="Consolas" w:hAnsi="Consolas" w:cs="宋体"/>
          <w:color w:val="50A14F"/>
          <w:kern w:val="0"/>
          <w:sz w:val="21"/>
          <w:szCs w:val="21"/>
        </w:rPr>
        <w:t>"</w:t>
      </w:r>
      <w:r w:rsidRPr="00307CE5">
        <w:rPr>
          <w:rFonts w:ascii="Consolas" w:hAnsi="Consolas" w:cs="宋体"/>
          <w:color w:val="5C5C5C"/>
          <w:kern w:val="0"/>
          <w:sz w:val="21"/>
          <w:szCs w:val="21"/>
        </w:rPr>
        <w:t>);</w:t>
      </w:r>
    </w:p>
    <w:p w14:paraId="0C5533FF"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w:t>
      </w:r>
    </w:p>
    <w:p w14:paraId="3BB86BDE"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f(</w:t>
      </w:r>
      <w:r w:rsidRPr="00307CE5">
        <w:rPr>
          <w:rFonts w:ascii="Consolas" w:hAnsi="Consolas" w:cs="宋体"/>
          <w:color w:val="50A14F"/>
          <w:kern w:val="0"/>
          <w:sz w:val="21"/>
          <w:szCs w:val="21"/>
        </w:rPr>
        <w:t>"connect"</w:t>
      </w:r>
      <w:r w:rsidRPr="00307CE5">
        <w:rPr>
          <w:rFonts w:ascii="Consolas" w:hAnsi="Consolas" w:cs="宋体"/>
          <w:color w:val="5C5C5C"/>
          <w:kern w:val="0"/>
          <w:sz w:val="21"/>
          <w:szCs w:val="21"/>
        </w:rPr>
        <w:t>.equalsIgnoreCase(info)){</w:t>
      </w:r>
    </w:p>
    <w:p w14:paraId="2D0F0043"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curUser++;</w:t>
      </w:r>
    </w:p>
    <w:p w14:paraId="3389D14C"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sessionList.add(ioSession);</w:t>
      </w:r>
    </w:p>
    <w:p w14:paraId="492F2AF9"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oSession.write(</w:t>
      </w:r>
      <w:r w:rsidRPr="00307CE5">
        <w:rPr>
          <w:rFonts w:ascii="Consolas" w:hAnsi="Consolas" w:cs="宋体"/>
          <w:color w:val="A626A4"/>
          <w:kern w:val="0"/>
          <w:sz w:val="21"/>
          <w:szCs w:val="21"/>
        </w:rPr>
        <w:t>new</w:t>
      </w:r>
      <w:r w:rsidRPr="00307CE5">
        <w:rPr>
          <w:rFonts w:ascii="Consolas" w:hAnsi="Consolas" w:cs="宋体"/>
          <w:color w:val="5C5C5C"/>
          <w:kern w:val="0"/>
          <w:sz w:val="21"/>
          <w:szCs w:val="21"/>
        </w:rPr>
        <w:t> String(</w:t>
      </w:r>
      <w:r w:rsidRPr="00307CE5">
        <w:rPr>
          <w:rFonts w:ascii="Consolas" w:hAnsi="Consolas" w:cs="宋体"/>
          <w:color w:val="50A14F"/>
          <w:kern w:val="0"/>
          <w:sz w:val="21"/>
          <w:szCs w:val="21"/>
        </w:rPr>
        <w:t>"</w:t>
      </w:r>
      <w:r w:rsidRPr="00307CE5">
        <w:rPr>
          <w:rFonts w:ascii="Consolas" w:hAnsi="Consolas" w:cs="宋体"/>
          <w:color w:val="50A14F"/>
          <w:kern w:val="0"/>
          <w:sz w:val="21"/>
          <w:szCs w:val="21"/>
        </w:rPr>
        <w:t>连接成功</w:t>
      </w:r>
      <w:r w:rsidRPr="00307CE5">
        <w:rPr>
          <w:rFonts w:ascii="Consolas" w:hAnsi="Consolas" w:cs="宋体"/>
          <w:color w:val="50A14F"/>
          <w:kern w:val="0"/>
          <w:sz w:val="21"/>
          <w:szCs w:val="21"/>
        </w:rPr>
        <w:t>"</w:t>
      </w:r>
      <w:r w:rsidRPr="00307CE5">
        <w:rPr>
          <w:rFonts w:ascii="Consolas" w:hAnsi="Consolas" w:cs="宋体"/>
          <w:color w:val="5C5C5C"/>
          <w:kern w:val="0"/>
          <w:sz w:val="21"/>
          <w:szCs w:val="21"/>
        </w:rPr>
        <w:t>));</w:t>
      </w:r>
    </w:p>
    <w:p w14:paraId="31906E8C"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System.out.println(ioSession.getId()+</w:t>
      </w:r>
      <w:r w:rsidRPr="00307CE5">
        <w:rPr>
          <w:rFonts w:ascii="Consolas" w:hAnsi="Consolas" w:cs="宋体"/>
          <w:color w:val="50A14F"/>
          <w:kern w:val="0"/>
          <w:sz w:val="21"/>
          <w:szCs w:val="21"/>
        </w:rPr>
        <w:t>": </w:t>
      </w:r>
      <w:r w:rsidRPr="00307CE5">
        <w:rPr>
          <w:rFonts w:ascii="Consolas" w:hAnsi="Consolas" w:cs="宋体"/>
          <w:color w:val="50A14F"/>
          <w:kern w:val="0"/>
          <w:sz w:val="21"/>
          <w:szCs w:val="21"/>
        </w:rPr>
        <w:t>连接成功</w:t>
      </w:r>
      <w:r w:rsidRPr="00307CE5">
        <w:rPr>
          <w:rFonts w:ascii="Consolas" w:hAnsi="Consolas" w:cs="宋体"/>
          <w:color w:val="50A14F"/>
          <w:kern w:val="0"/>
          <w:sz w:val="21"/>
          <w:szCs w:val="21"/>
        </w:rPr>
        <w:t>"</w:t>
      </w:r>
      <w:r w:rsidRPr="00307CE5">
        <w:rPr>
          <w:rFonts w:ascii="Consolas" w:hAnsi="Consolas" w:cs="宋体"/>
          <w:color w:val="5C5C5C"/>
          <w:kern w:val="0"/>
          <w:sz w:val="21"/>
          <w:szCs w:val="21"/>
        </w:rPr>
        <w:t>);</w:t>
      </w:r>
    </w:p>
    <w:p w14:paraId="0CEDAD68"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w:t>
      </w:r>
    </w:p>
    <w:p w14:paraId="15221945"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w:t>
      </w:r>
      <w:r w:rsidRPr="00307CE5">
        <w:rPr>
          <w:rFonts w:ascii="Consolas" w:hAnsi="Consolas" w:cs="宋体"/>
          <w:color w:val="A626A4"/>
          <w:kern w:val="0"/>
          <w:sz w:val="21"/>
          <w:szCs w:val="21"/>
        </w:rPr>
        <w:t>if</w:t>
      </w:r>
      <w:r w:rsidRPr="00307CE5">
        <w:rPr>
          <w:rFonts w:ascii="Consolas" w:hAnsi="Consolas" w:cs="宋体"/>
          <w:color w:val="5C5C5C"/>
          <w:kern w:val="0"/>
          <w:sz w:val="21"/>
          <w:szCs w:val="21"/>
        </w:rPr>
        <w:t>(</w:t>
      </w:r>
      <w:r w:rsidRPr="00307CE5">
        <w:rPr>
          <w:rFonts w:ascii="Consolas" w:hAnsi="Consolas" w:cs="宋体"/>
          <w:color w:val="50A14F"/>
          <w:kern w:val="0"/>
          <w:sz w:val="21"/>
          <w:szCs w:val="21"/>
        </w:rPr>
        <w:t>"getCT"</w:t>
      </w:r>
      <w:r w:rsidRPr="00307CE5">
        <w:rPr>
          <w:rFonts w:ascii="Consolas" w:hAnsi="Consolas" w:cs="宋体"/>
          <w:color w:val="5C5C5C"/>
          <w:kern w:val="0"/>
          <w:sz w:val="21"/>
          <w:szCs w:val="21"/>
        </w:rPr>
        <w:t>.equalsIgnoreCase(info)){</w:t>
      </w:r>
    </w:p>
    <w:p w14:paraId="58301F2B"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w:t>
      </w:r>
      <w:r w:rsidRPr="00307CE5">
        <w:rPr>
          <w:rFonts w:ascii="Consolas" w:hAnsi="Consolas" w:cs="宋体"/>
          <w:color w:val="A626A4"/>
          <w:kern w:val="0"/>
          <w:sz w:val="21"/>
          <w:szCs w:val="21"/>
        </w:rPr>
        <w:t>if</w:t>
      </w:r>
      <w:r w:rsidRPr="00307CE5">
        <w:rPr>
          <w:rFonts w:ascii="Consolas" w:hAnsi="Consolas" w:cs="宋体"/>
          <w:color w:val="5C5C5C"/>
          <w:kern w:val="0"/>
          <w:sz w:val="21"/>
          <w:szCs w:val="21"/>
        </w:rPr>
        <w:t>(curUser == userNum){</w:t>
      </w:r>
    </w:p>
    <w:p w14:paraId="492889D0"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w:t>
      </w:r>
      <w:r w:rsidRPr="00307CE5">
        <w:rPr>
          <w:rFonts w:ascii="Consolas" w:hAnsi="Consolas" w:cs="宋体"/>
          <w:color w:val="A626A4"/>
          <w:kern w:val="0"/>
          <w:sz w:val="21"/>
          <w:szCs w:val="21"/>
        </w:rPr>
        <w:t>if</w:t>
      </w:r>
      <w:r w:rsidRPr="00307CE5">
        <w:rPr>
          <w:rFonts w:ascii="Consolas" w:hAnsi="Consolas" w:cs="宋体"/>
          <w:color w:val="5C5C5C"/>
          <w:kern w:val="0"/>
          <w:sz w:val="21"/>
          <w:szCs w:val="21"/>
        </w:rPr>
        <w:t>(index == messageList.size()){</w:t>
      </w:r>
    </w:p>
    <w:p w14:paraId="333BDE8F"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ioSession.write(</w:t>
      </w:r>
      <w:r w:rsidRPr="00307CE5">
        <w:rPr>
          <w:rFonts w:ascii="Consolas" w:hAnsi="Consolas" w:cs="宋体"/>
          <w:color w:val="50A14F"/>
          <w:kern w:val="0"/>
          <w:sz w:val="21"/>
          <w:szCs w:val="21"/>
        </w:rPr>
        <w:t>"</w:t>
      </w:r>
      <w:r w:rsidRPr="00307CE5">
        <w:rPr>
          <w:rFonts w:ascii="Consolas" w:hAnsi="Consolas" w:cs="宋体"/>
          <w:color w:val="50A14F"/>
          <w:kern w:val="0"/>
          <w:sz w:val="21"/>
          <w:szCs w:val="21"/>
        </w:rPr>
        <w:t>没啦，别要了</w:t>
      </w:r>
      <w:r w:rsidRPr="00307CE5">
        <w:rPr>
          <w:rFonts w:ascii="Consolas" w:hAnsi="Consolas" w:cs="宋体"/>
          <w:color w:val="50A14F"/>
          <w:kern w:val="0"/>
          <w:sz w:val="21"/>
          <w:szCs w:val="21"/>
        </w:rPr>
        <w:t>"</w:t>
      </w:r>
      <w:r w:rsidRPr="00307CE5">
        <w:rPr>
          <w:rFonts w:ascii="Consolas" w:hAnsi="Consolas" w:cs="宋体"/>
          <w:color w:val="5C5C5C"/>
          <w:kern w:val="0"/>
          <w:sz w:val="21"/>
          <w:szCs w:val="21"/>
        </w:rPr>
        <w:t>);</w:t>
      </w:r>
    </w:p>
    <w:p w14:paraId="1AD5E04E"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w:t>
      </w:r>
      <w:r w:rsidRPr="00307CE5">
        <w:rPr>
          <w:rFonts w:ascii="Consolas" w:hAnsi="Consolas" w:cs="宋体"/>
          <w:color w:val="A626A4"/>
          <w:kern w:val="0"/>
          <w:sz w:val="21"/>
          <w:szCs w:val="21"/>
        </w:rPr>
        <w:t>else</w:t>
      </w:r>
      <w:r w:rsidRPr="00307CE5">
        <w:rPr>
          <w:rFonts w:ascii="Consolas" w:hAnsi="Consolas" w:cs="宋体"/>
          <w:color w:val="5C5C5C"/>
          <w:kern w:val="0"/>
          <w:sz w:val="21"/>
          <w:szCs w:val="21"/>
        </w:rPr>
        <w:t>{</w:t>
      </w:r>
    </w:p>
    <w:p w14:paraId="1A0AC756"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List&lt;Message&gt; list = </w:t>
      </w:r>
      <w:r w:rsidRPr="00307CE5">
        <w:rPr>
          <w:rFonts w:ascii="Consolas" w:hAnsi="Consolas" w:cs="宋体"/>
          <w:color w:val="A626A4"/>
          <w:kern w:val="0"/>
          <w:sz w:val="21"/>
          <w:szCs w:val="21"/>
        </w:rPr>
        <w:t>new</w:t>
      </w:r>
      <w:r w:rsidRPr="00307CE5">
        <w:rPr>
          <w:rFonts w:ascii="Consolas" w:hAnsi="Consolas" w:cs="宋体"/>
          <w:color w:val="5C5C5C"/>
          <w:kern w:val="0"/>
          <w:sz w:val="21"/>
          <w:szCs w:val="21"/>
        </w:rPr>
        <w:t> ArrayList&lt;&gt;();</w:t>
      </w:r>
    </w:p>
    <w:p w14:paraId="2A8DEE28"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Message message = messageList.get(index++);</w:t>
      </w:r>
    </w:p>
    <w:p w14:paraId="21F64C0D"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Message message2 = messageList.get(index++);</w:t>
      </w:r>
    </w:p>
    <w:p w14:paraId="00D04832"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lastRenderedPageBreak/>
        <w:t>                                       list.add(message);</w:t>
      </w:r>
    </w:p>
    <w:p w14:paraId="516E65DA"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list.add(message2);</w:t>
      </w:r>
    </w:p>
    <w:p w14:paraId="1346452D"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ioSession.write(list);</w:t>
      </w:r>
    </w:p>
    <w:p w14:paraId="09D87A49"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w:t>
      </w:r>
    </w:p>
    <w:p w14:paraId="50D7F911"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w:t>
      </w:r>
      <w:r w:rsidRPr="00307CE5">
        <w:rPr>
          <w:rFonts w:ascii="Consolas" w:hAnsi="Consolas" w:cs="宋体"/>
          <w:color w:val="A626A4"/>
          <w:kern w:val="0"/>
          <w:sz w:val="21"/>
          <w:szCs w:val="21"/>
        </w:rPr>
        <w:t>else</w:t>
      </w:r>
      <w:r w:rsidRPr="00307CE5">
        <w:rPr>
          <w:rFonts w:ascii="Consolas" w:hAnsi="Consolas" w:cs="宋体"/>
          <w:color w:val="5C5C5C"/>
          <w:kern w:val="0"/>
          <w:sz w:val="21"/>
          <w:szCs w:val="21"/>
        </w:rPr>
        <w:t>{</w:t>
      </w:r>
    </w:p>
    <w:p w14:paraId="087AE403"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ioSession.write(</w:t>
      </w:r>
      <w:r w:rsidRPr="00307CE5">
        <w:rPr>
          <w:rFonts w:ascii="Consolas" w:hAnsi="Consolas" w:cs="宋体"/>
          <w:color w:val="A626A4"/>
          <w:kern w:val="0"/>
          <w:sz w:val="21"/>
          <w:szCs w:val="21"/>
        </w:rPr>
        <w:t>new</w:t>
      </w:r>
      <w:r w:rsidRPr="00307CE5">
        <w:rPr>
          <w:rFonts w:ascii="Consolas" w:hAnsi="Consolas" w:cs="宋体"/>
          <w:color w:val="5C5C5C"/>
          <w:kern w:val="0"/>
          <w:sz w:val="21"/>
          <w:szCs w:val="21"/>
        </w:rPr>
        <w:t> String(</w:t>
      </w:r>
      <w:r w:rsidRPr="00307CE5">
        <w:rPr>
          <w:rFonts w:ascii="Consolas" w:hAnsi="Consolas" w:cs="宋体"/>
          <w:color w:val="50A14F"/>
          <w:kern w:val="0"/>
          <w:sz w:val="21"/>
          <w:szCs w:val="21"/>
        </w:rPr>
        <w:t>"</w:t>
      </w:r>
      <w:r w:rsidRPr="00307CE5">
        <w:rPr>
          <w:rFonts w:ascii="Consolas" w:hAnsi="Consolas" w:cs="宋体"/>
          <w:color w:val="50A14F"/>
          <w:kern w:val="0"/>
          <w:sz w:val="21"/>
          <w:szCs w:val="21"/>
        </w:rPr>
        <w:t>等一下，人没到齐。</w:t>
      </w:r>
      <w:r w:rsidRPr="00307CE5">
        <w:rPr>
          <w:rFonts w:ascii="Consolas" w:hAnsi="Consolas" w:cs="宋体"/>
          <w:color w:val="50A14F"/>
          <w:kern w:val="0"/>
          <w:sz w:val="21"/>
          <w:szCs w:val="21"/>
        </w:rPr>
        <w:t>"</w:t>
      </w:r>
      <w:r w:rsidRPr="00307CE5">
        <w:rPr>
          <w:rFonts w:ascii="Consolas" w:hAnsi="Consolas" w:cs="宋体"/>
          <w:color w:val="5C5C5C"/>
          <w:kern w:val="0"/>
          <w:sz w:val="21"/>
          <w:szCs w:val="21"/>
        </w:rPr>
        <w:t>));</w:t>
      </w:r>
    </w:p>
    <w:p w14:paraId="6D89EA9A"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w:t>
      </w:r>
    </w:p>
    <w:p w14:paraId="5EFA19E4"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w:t>
      </w:r>
    </w:p>
    <w:p w14:paraId="3BC03B16"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w:t>
      </w:r>
    </w:p>
    <w:p w14:paraId="58A78D1D"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w:t>
      </w:r>
      <w:r w:rsidRPr="00307CE5">
        <w:rPr>
          <w:rFonts w:ascii="Consolas" w:hAnsi="Consolas" w:cs="宋体"/>
          <w:color w:val="A626A4"/>
          <w:kern w:val="0"/>
          <w:sz w:val="21"/>
          <w:szCs w:val="21"/>
        </w:rPr>
        <w:t>if</w:t>
      </w:r>
      <w:r w:rsidRPr="00307CE5">
        <w:rPr>
          <w:rFonts w:ascii="Consolas" w:hAnsi="Consolas" w:cs="宋体"/>
          <w:color w:val="5C5C5C"/>
          <w:kern w:val="0"/>
          <w:sz w:val="21"/>
          <w:szCs w:val="21"/>
        </w:rPr>
        <w:t>(o </w:t>
      </w:r>
      <w:r w:rsidRPr="00307CE5">
        <w:rPr>
          <w:rFonts w:ascii="Consolas" w:hAnsi="Consolas" w:cs="宋体"/>
          <w:color w:val="A626A4"/>
          <w:kern w:val="0"/>
          <w:sz w:val="21"/>
          <w:szCs w:val="21"/>
        </w:rPr>
        <w:t>instanceof</w:t>
      </w:r>
      <w:r w:rsidRPr="00307CE5">
        <w:rPr>
          <w:rFonts w:ascii="Consolas" w:hAnsi="Consolas" w:cs="宋体"/>
          <w:color w:val="5C5C5C"/>
          <w:kern w:val="0"/>
          <w:sz w:val="21"/>
          <w:szCs w:val="21"/>
        </w:rPr>
        <w:t> Message){</w:t>
      </w:r>
    </w:p>
    <w:p w14:paraId="2EDD6E5F"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Message info = (Message) o;</w:t>
      </w:r>
    </w:p>
    <w:p w14:paraId="7FE00E5F"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sum = add(info.getCt());</w:t>
      </w:r>
    </w:p>
    <w:p w14:paraId="519446E0"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System.out.println(</w:t>
      </w:r>
      <w:r w:rsidRPr="00307CE5">
        <w:rPr>
          <w:rFonts w:ascii="Consolas" w:hAnsi="Consolas" w:cs="宋体"/>
          <w:color w:val="50A14F"/>
          <w:kern w:val="0"/>
          <w:sz w:val="21"/>
          <w:szCs w:val="21"/>
        </w:rPr>
        <w:t>"</w:t>
      </w:r>
      <w:r w:rsidRPr="00307CE5">
        <w:rPr>
          <w:rFonts w:ascii="Consolas" w:hAnsi="Consolas" w:cs="宋体"/>
          <w:color w:val="50A14F"/>
          <w:kern w:val="0"/>
          <w:sz w:val="21"/>
          <w:szCs w:val="21"/>
        </w:rPr>
        <w:t>接收到</w:t>
      </w:r>
      <w:r w:rsidRPr="00307CE5">
        <w:rPr>
          <w:rFonts w:ascii="Consolas" w:hAnsi="Consolas" w:cs="宋体"/>
          <w:color w:val="50A14F"/>
          <w:kern w:val="0"/>
          <w:sz w:val="21"/>
          <w:szCs w:val="21"/>
        </w:rPr>
        <w:t>("</w:t>
      </w:r>
      <w:r w:rsidRPr="00307CE5">
        <w:rPr>
          <w:rFonts w:ascii="Consolas" w:hAnsi="Consolas" w:cs="宋体"/>
          <w:color w:val="5C5C5C"/>
          <w:kern w:val="0"/>
          <w:sz w:val="21"/>
          <w:szCs w:val="21"/>
        </w:rPr>
        <w:t>+ioSession.toString()+</w:t>
      </w:r>
      <w:r w:rsidRPr="00307CE5">
        <w:rPr>
          <w:rFonts w:ascii="Consolas" w:hAnsi="Consolas" w:cs="宋体"/>
          <w:color w:val="50A14F"/>
          <w:kern w:val="0"/>
          <w:sz w:val="21"/>
          <w:szCs w:val="21"/>
        </w:rPr>
        <w:t>")</w:t>
      </w:r>
      <w:r w:rsidRPr="00307CE5">
        <w:rPr>
          <w:rFonts w:ascii="Consolas" w:hAnsi="Consolas" w:cs="宋体"/>
          <w:color w:val="50A14F"/>
          <w:kern w:val="0"/>
          <w:sz w:val="21"/>
          <w:szCs w:val="21"/>
        </w:rPr>
        <w:t>发送的密文</w:t>
      </w:r>
      <w:r w:rsidRPr="00307CE5">
        <w:rPr>
          <w:rFonts w:ascii="Consolas" w:hAnsi="Consolas" w:cs="宋体"/>
          <w:color w:val="50A14F"/>
          <w:kern w:val="0"/>
          <w:sz w:val="21"/>
          <w:szCs w:val="21"/>
        </w:rPr>
        <w:t>:"</w:t>
      </w:r>
      <w:r w:rsidRPr="00307CE5">
        <w:rPr>
          <w:rFonts w:ascii="Consolas" w:hAnsi="Consolas" w:cs="宋体"/>
          <w:color w:val="5C5C5C"/>
          <w:kern w:val="0"/>
          <w:sz w:val="21"/>
          <w:szCs w:val="21"/>
        </w:rPr>
        <w:t>);</w:t>
      </w:r>
    </w:p>
    <w:p w14:paraId="406FDCA9" w14:textId="77777777" w:rsidR="00307CE5" w:rsidRPr="00307CE5" w:rsidRDefault="00307CE5" w:rsidP="00307CE5">
      <w:pPr>
        <w:widowControl/>
        <w:numPr>
          <w:ilvl w:val="0"/>
          <w:numId w:val="13"/>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ioSession.write(</w:t>
      </w:r>
      <w:r w:rsidRPr="00307CE5">
        <w:rPr>
          <w:rFonts w:ascii="Consolas" w:hAnsi="Consolas" w:cs="宋体"/>
          <w:color w:val="50A14F"/>
          <w:kern w:val="0"/>
          <w:sz w:val="21"/>
          <w:szCs w:val="21"/>
        </w:rPr>
        <w:t>"</w:t>
      </w:r>
      <w:r w:rsidRPr="00307CE5">
        <w:rPr>
          <w:rFonts w:ascii="Consolas" w:hAnsi="Consolas" w:cs="宋体"/>
          <w:color w:val="50A14F"/>
          <w:kern w:val="0"/>
          <w:sz w:val="21"/>
          <w:szCs w:val="21"/>
        </w:rPr>
        <w:t>感谢你的计算</w:t>
      </w:r>
      <w:r w:rsidRPr="00307CE5">
        <w:rPr>
          <w:rFonts w:ascii="Consolas" w:hAnsi="Consolas" w:cs="宋体"/>
          <w:color w:val="50A14F"/>
          <w:kern w:val="0"/>
          <w:sz w:val="21"/>
          <w:szCs w:val="21"/>
        </w:rPr>
        <w:t>"</w:t>
      </w:r>
      <w:r w:rsidRPr="00307CE5">
        <w:rPr>
          <w:rFonts w:ascii="Consolas" w:hAnsi="Consolas" w:cs="宋体"/>
          <w:color w:val="5C5C5C"/>
          <w:kern w:val="0"/>
          <w:sz w:val="21"/>
          <w:szCs w:val="21"/>
        </w:rPr>
        <w:t>);</w:t>
      </w:r>
    </w:p>
    <w:p w14:paraId="1E711EB5" w14:textId="77777777" w:rsidR="00307CE5" w:rsidRPr="00307CE5" w:rsidRDefault="00307CE5" w:rsidP="00307CE5">
      <w:pPr>
        <w:widowControl/>
        <w:numPr>
          <w:ilvl w:val="0"/>
          <w:numId w:val="13"/>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        }</w:t>
      </w:r>
    </w:p>
    <w:p w14:paraId="74B3BB06" w14:textId="77777777" w:rsidR="00307CE5" w:rsidRPr="00307CE5" w:rsidRDefault="00307CE5" w:rsidP="00307CE5">
      <w:pPr>
        <w:widowControl/>
        <w:numPr>
          <w:ilvl w:val="0"/>
          <w:numId w:val="13"/>
        </w:numPr>
        <w:pBdr>
          <w:left w:val="single" w:sz="18" w:space="0" w:color="6CE26C"/>
        </w:pBdr>
        <w:shd w:val="clear" w:color="auto" w:fill="FFFFFF"/>
        <w:spacing w:afterLines="0" w:after="156" w:line="270" w:lineRule="atLeast"/>
        <w:ind w:left="1395" w:firstLineChars="0" w:firstLine="0"/>
        <w:jc w:val="left"/>
        <w:rPr>
          <w:rFonts w:ascii="Consolas" w:hAnsi="Consolas" w:cs="宋体"/>
          <w:color w:val="5C5C5C"/>
          <w:kern w:val="0"/>
          <w:sz w:val="21"/>
          <w:szCs w:val="21"/>
        </w:rPr>
      </w:pPr>
      <w:r w:rsidRPr="00307CE5">
        <w:rPr>
          <w:rFonts w:ascii="Consolas" w:hAnsi="Consolas" w:cs="宋体"/>
          <w:color w:val="5C5C5C"/>
          <w:kern w:val="0"/>
          <w:sz w:val="21"/>
          <w:szCs w:val="21"/>
        </w:rPr>
        <w:t>}</w:t>
      </w:r>
    </w:p>
    <w:p w14:paraId="2452F690" w14:textId="109B39BA" w:rsidR="00242C15" w:rsidRDefault="000D13D7" w:rsidP="00395E77">
      <w:pPr>
        <w:spacing w:after="156"/>
        <w:ind w:firstLine="480"/>
      </w:pPr>
      <w:r>
        <w:rPr>
          <w:rFonts w:hint="eastAsia"/>
        </w:rPr>
        <w:t>客户端</w:t>
      </w:r>
    </w:p>
    <w:p w14:paraId="4860E513" w14:textId="77777777" w:rsidR="00C83476" w:rsidRPr="00C83476" w:rsidRDefault="00C83476" w:rsidP="00C83476">
      <w:pPr>
        <w:widowControl/>
        <w:numPr>
          <w:ilvl w:val="0"/>
          <w:numId w:val="14"/>
        </w:numPr>
        <w:pBdr>
          <w:left w:val="single" w:sz="18" w:space="0" w:color="6CE26C"/>
        </w:pBdr>
        <w:shd w:val="clear" w:color="auto" w:fill="F8F8F8"/>
        <w:spacing w:afterLines="0" w:after="156" w:line="270" w:lineRule="atLeast"/>
        <w:ind w:left="1395" w:firstLineChars="0" w:firstLine="0"/>
        <w:jc w:val="left"/>
        <w:rPr>
          <w:rFonts w:ascii="Consolas" w:hAnsi="Consolas" w:cs="宋体"/>
          <w:color w:val="5C5C5C"/>
          <w:kern w:val="0"/>
          <w:sz w:val="21"/>
          <w:szCs w:val="21"/>
        </w:rPr>
      </w:pPr>
      <w:r w:rsidRPr="00C83476">
        <w:rPr>
          <w:rFonts w:ascii="Consolas" w:hAnsi="Consolas" w:cs="宋体"/>
          <w:color w:val="A626A4"/>
          <w:kern w:val="0"/>
          <w:sz w:val="21"/>
          <w:szCs w:val="21"/>
        </w:rPr>
        <w:t>private</w:t>
      </w:r>
      <w:r w:rsidRPr="00C83476">
        <w:rPr>
          <w:rFonts w:ascii="Consolas" w:hAnsi="Consolas" w:cs="宋体"/>
          <w:color w:val="5C5C5C"/>
          <w:kern w:val="0"/>
          <w:sz w:val="21"/>
          <w:szCs w:val="21"/>
        </w:rPr>
        <w:t>  </w:t>
      </w:r>
      <w:r w:rsidRPr="00C83476">
        <w:rPr>
          <w:rFonts w:ascii="Consolas" w:hAnsi="Consolas" w:cs="宋体"/>
          <w:color w:val="A626A4"/>
          <w:kern w:val="0"/>
          <w:sz w:val="21"/>
          <w:szCs w:val="21"/>
        </w:rPr>
        <w:t>int</w:t>
      </w:r>
      <w:r w:rsidRPr="00C83476">
        <w:rPr>
          <w:rFonts w:ascii="Consolas" w:hAnsi="Consolas" w:cs="宋体"/>
          <w:color w:val="5C5C5C"/>
          <w:kern w:val="0"/>
          <w:sz w:val="21"/>
          <w:szCs w:val="21"/>
        </w:rPr>
        <w:t>[][] sum = </w:t>
      </w:r>
      <w:r w:rsidRPr="00C83476">
        <w:rPr>
          <w:rFonts w:ascii="Consolas" w:hAnsi="Consolas" w:cs="宋体"/>
          <w:color w:val="A626A4"/>
          <w:kern w:val="0"/>
          <w:sz w:val="21"/>
          <w:szCs w:val="21"/>
        </w:rPr>
        <w:t>new</w:t>
      </w:r>
      <w:r w:rsidRPr="00C83476">
        <w:rPr>
          <w:rFonts w:ascii="Consolas" w:hAnsi="Consolas" w:cs="宋体"/>
          <w:color w:val="5C5C5C"/>
          <w:kern w:val="0"/>
          <w:sz w:val="21"/>
          <w:szCs w:val="21"/>
        </w:rPr>
        <w:t> </w:t>
      </w:r>
      <w:r w:rsidRPr="00C83476">
        <w:rPr>
          <w:rFonts w:ascii="Consolas" w:hAnsi="Consolas" w:cs="宋体"/>
          <w:color w:val="A626A4"/>
          <w:kern w:val="0"/>
          <w:sz w:val="21"/>
          <w:szCs w:val="21"/>
        </w:rPr>
        <w:t>int</w:t>
      </w:r>
      <w:r w:rsidRPr="00C83476">
        <w:rPr>
          <w:rFonts w:ascii="Consolas" w:hAnsi="Consolas" w:cs="宋体"/>
          <w:color w:val="5C5C5C"/>
          <w:kern w:val="0"/>
          <w:sz w:val="21"/>
          <w:szCs w:val="21"/>
        </w:rPr>
        <w:t>[</w:t>
      </w:r>
      <w:r w:rsidRPr="00C83476">
        <w:rPr>
          <w:rFonts w:ascii="Consolas" w:hAnsi="Consolas" w:cs="宋体"/>
          <w:color w:val="986801"/>
          <w:kern w:val="0"/>
          <w:sz w:val="21"/>
          <w:szCs w:val="21"/>
        </w:rPr>
        <w:t>2</w:t>
      </w:r>
      <w:r w:rsidRPr="00C83476">
        <w:rPr>
          <w:rFonts w:ascii="Consolas" w:hAnsi="Consolas" w:cs="宋体"/>
          <w:color w:val="5C5C5C"/>
          <w:kern w:val="0"/>
          <w:sz w:val="21"/>
          <w:szCs w:val="21"/>
        </w:rPr>
        <w:t>][</w:t>
      </w:r>
      <w:r w:rsidRPr="00C83476">
        <w:rPr>
          <w:rFonts w:ascii="Consolas" w:hAnsi="Consolas" w:cs="宋体"/>
          <w:color w:val="986801"/>
          <w:kern w:val="0"/>
          <w:sz w:val="21"/>
          <w:szCs w:val="21"/>
        </w:rPr>
        <w:t>16</w:t>
      </w:r>
      <w:r w:rsidRPr="00C83476">
        <w:rPr>
          <w:rFonts w:ascii="Consolas" w:hAnsi="Consolas" w:cs="宋体"/>
          <w:color w:val="5C5C5C"/>
          <w:kern w:val="0"/>
          <w:sz w:val="21"/>
          <w:szCs w:val="21"/>
        </w:rPr>
        <w:t>];</w:t>
      </w:r>
    </w:p>
    <w:p w14:paraId="4840EAB6" w14:textId="77777777" w:rsidR="00C83476" w:rsidRPr="00C83476" w:rsidRDefault="00C83476" w:rsidP="00C83476">
      <w:pPr>
        <w:widowControl/>
        <w:numPr>
          <w:ilvl w:val="0"/>
          <w:numId w:val="14"/>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p>
    <w:p w14:paraId="7D792CAB" w14:textId="77777777" w:rsidR="00C83476" w:rsidRPr="00C83476" w:rsidRDefault="00C83476" w:rsidP="00C83476">
      <w:pPr>
        <w:widowControl/>
        <w:numPr>
          <w:ilvl w:val="0"/>
          <w:numId w:val="14"/>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C83476">
        <w:rPr>
          <w:rFonts w:ascii="Consolas" w:hAnsi="Consolas" w:cs="宋体"/>
          <w:color w:val="A626A4"/>
          <w:kern w:val="0"/>
          <w:sz w:val="21"/>
          <w:szCs w:val="21"/>
        </w:rPr>
        <w:t>public</w:t>
      </w:r>
      <w:r w:rsidRPr="00C83476">
        <w:rPr>
          <w:rFonts w:ascii="Consolas" w:hAnsi="Consolas" w:cs="宋体"/>
          <w:color w:val="5C5C5C"/>
          <w:kern w:val="0"/>
          <w:sz w:val="21"/>
          <w:szCs w:val="21"/>
        </w:rPr>
        <w:t>  </w:t>
      </w:r>
      <w:r w:rsidRPr="00C83476">
        <w:rPr>
          <w:rFonts w:ascii="Consolas" w:hAnsi="Consolas" w:cs="宋体"/>
          <w:color w:val="A626A4"/>
          <w:kern w:val="0"/>
          <w:sz w:val="21"/>
          <w:szCs w:val="21"/>
        </w:rPr>
        <w:t>int</w:t>
      </w:r>
      <w:r w:rsidRPr="00C83476">
        <w:rPr>
          <w:rFonts w:ascii="Consolas" w:hAnsi="Consolas" w:cs="宋体"/>
          <w:color w:val="5C5C5C"/>
          <w:kern w:val="0"/>
          <w:sz w:val="21"/>
          <w:szCs w:val="21"/>
        </w:rPr>
        <w:t>[][] add(</w:t>
      </w:r>
      <w:r w:rsidRPr="00C83476">
        <w:rPr>
          <w:rFonts w:ascii="Consolas" w:hAnsi="Consolas" w:cs="宋体"/>
          <w:color w:val="A626A4"/>
          <w:kern w:val="0"/>
          <w:sz w:val="21"/>
          <w:szCs w:val="21"/>
        </w:rPr>
        <w:t>int</w:t>
      </w:r>
      <w:r w:rsidRPr="00C83476">
        <w:rPr>
          <w:rFonts w:ascii="Consolas" w:hAnsi="Consolas" w:cs="宋体"/>
          <w:color w:val="5C5C5C"/>
          <w:kern w:val="0"/>
          <w:sz w:val="21"/>
          <w:szCs w:val="21"/>
        </w:rPr>
        <w:t>[][] ct){</w:t>
      </w:r>
    </w:p>
    <w:p w14:paraId="2CB3932F" w14:textId="77777777" w:rsidR="00C83476" w:rsidRPr="00C83476" w:rsidRDefault="00C83476" w:rsidP="00C83476">
      <w:pPr>
        <w:widowControl/>
        <w:numPr>
          <w:ilvl w:val="0"/>
          <w:numId w:val="14"/>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C83476">
        <w:rPr>
          <w:rFonts w:ascii="Consolas" w:hAnsi="Consolas" w:cs="宋体"/>
          <w:color w:val="5C5C5C"/>
          <w:kern w:val="0"/>
          <w:sz w:val="21"/>
          <w:szCs w:val="21"/>
        </w:rPr>
        <w:t>        System.out.println(Arrays.toString(ct[</w:t>
      </w:r>
      <w:r w:rsidRPr="00C83476">
        <w:rPr>
          <w:rFonts w:ascii="Consolas" w:hAnsi="Consolas" w:cs="宋体"/>
          <w:color w:val="986801"/>
          <w:kern w:val="0"/>
          <w:sz w:val="21"/>
          <w:szCs w:val="21"/>
        </w:rPr>
        <w:t>0</w:t>
      </w:r>
      <w:r w:rsidRPr="00C83476">
        <w:rPr>
          <w:rFonts w:ascii="Consolas" w:hAnsi="Consolas" w:cs="宋体"/>
          <w:color w:val="5C5C5C"/>
          <w:kern w:val="0"/>
          <w:sz w:val="21"/>
          <w:szCs w:val="21"/>
        </w:rPr>
        <w:t>]));</w:t>
      </w:r>
    </w:p>
    <w:p w14:paraId="00223DAE" w14:textId="77777777" w:rsidR="00C83476" w:rsidRPr="00C83476" w:rsidRDefault="00C83476" w:rsidP="00C83476">
      <w:pPr>
        <w:widowControl/>
        <w:numPr>
          <w:ilvl w:val="0"/>
          <w:numId w:val="14"/>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C83476">
        <w:rPr>
          <w:rFonts w:ascii="Consolas" w:hAnsi="Consolas" w:cs="宋体"/>
          <w:color w:val="5C5C5C"/>
          <w:kern w:val="0"/>
          <w:sz w:val="21"/>
          <w:szCs w:val="21"/>
        </w:rPr>
        <w:t>        </w:t>
      </w:r>
      <w:r w:rsidRPr="00C83476">
        <w:rPr>
          <w:rFonts w:ascii="Consolas" w:hAnsi="Consolas" w:cs="宋体"/>
          <w:color w:val="A626A4"/>
          <w:kern w:val="0"/>
          <w:sz w:val="21"/>
          <w:szCs w:val="21"/>
        </w:rPr>
        <w:t>return</w:t>
      </w:r>
      <w:r w:rsidRPr="00C83476">
        <w:rPr>
          <w:rFonts w:ascii="Consolas" w:hAnsi="Consolas" w:cs="宋体"/>
          <w:color w:val="5C5C5C"/>
          <w:kern w:val="0"/>
          <w:sz w:val="21"/>
          <w:szCs w:val="21"/>
        </w:rPr>
        <w:t> BFVUtils.add(sum, ct);</w:t>
      </w:r>
    </w:p>
    <w:p w14:paraId="3CA4FA41" w14:textId="77777777" w:rsidR="00C83476" w:rsidRPr="00C83476" w:rsidRDefault="00C83476" w:rsidP="00C83476">
      <w:pPr>
        <w:widowControl/>
        <w:numPr>
          <w:ilvl w:val="0"/>
          <w:numId w:val="14"/>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C83476">
        <w:rPr>
          <w:rFonts w:ascii="Consolas" w:hAnsi="Consolas" w:cs="宋体"/>
          <w:color w:val="5C5C5C"/>
          <w:kern w:val="0"/>
          <w:sz w:val="21"/>
          <w:szCs w:val="21"/>
        </w:rPr>
        <w:t>}</w:t>
      </w:r>
    </w:p>
    <w:p w14:paraId="20215261" w14:textId="77777777" w:rsidR="00C83476" w:rsidRPr="00C83476" w:rsidRDefault="00C83476" w:rsidP="00C83476">
      <w:pPr>
        <w:widowControl/>
        <w:numPr>
          <w:ilvl w:val="0"/>
          <w:numId w:val="14"/>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p>
    <w:p w14:paraId="39620F08" w14:textId="77777777" w:rsidR="00C83476" w:rsidRPr="00C83476" w:rsidRDefault="00C83476" w:rsidP="00C83476">
      <w:pPr>
        <w:widowControl/>
        <w:numPr>
          <w:ilvl w:val="0"/>
          <w:numId w:val="14"/>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C83476">
        <w:rPr>
          <w:rFonts w:ascii="Consolas" w:hAnsi="Consolas" w:cs="宋体"/>
          <w:color w:val="4078F2"/>
          <w:kern w:val="0"/>
          <w:sz w:val="21"/>
          <w:szCs w:val="21"/>
        </w:rPr>
        <w:t>@Override</w:t>
      </w:r>
    </w:p>
    <w:p w14:paraId="01E77DCD" w14:textId="77777777" w:rsidR="00C83476" w:rsidRPr="00C83476" w:rsidRDefault="00C83476" w:rsidP="00C83476">
      <w:pPr>
        <w:widowControl/>
        <w:numPr>
          <w:ilvl w:val="0"/>
          <w:numId w:val="14"/>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C83476">
        <w:rPr>
          <w:rFonts w:ascii="Consolas" w:hAnsi="Consolas" w:cs="宋体"/>
          <w:color w:val="A626A4"/>
          <w:kern w:val="0"/>
          <w:sz w:val="21"/>
          <w:szCs w:val="21"/>
        </w:rPr>
        <w:t>public</w:t>
      </w:r>
      <w:r w:rsidRPr="00C83476">
        <w:rPr>
          <w:rFonts w:ascii="Consolas" w:hAnsi="Consolas" w:cs="宋体"/>
          <w:color w:val="5C5C5C"/>
          <w:kern w:val="0"/>
          <w:sz w:val="21"/>
          <w:szCs w:val="21"/>
        </w:rPr>
        <w:t> </w:t>
      </w:r>
      <w:r w:rsidRPr="00C83476">
        <w:rPr>
          <w:rFonts w:ascii="Consolas" w:hAnsi="Consolas" w:cs="宋体"/>
          <w:color w:val="A626A4"/>
          <w:kern w:val="0"/>
          <w:sz w:val="21"/>
          <w:szCs w:val="21"/>
        </w:rPr>
        <w:t>void</w:t>
      </w:r>
      <w:r w:rsidRPr="00C83476">
        <w:rPr>
          <w:rFonts w:ascii="Consolas" w:hAnsi="Consolas" w:cs="宋体"/>
          <w:color w:val="5C5C5C"/>
          <w:kern w:val="0"/>
          <w:sz w:val="21"/>
          <w:szCs w:val="21"/>
        </w:rPr>
        <w:t> </w:t>
      </w:r>
      <w:r w:rsidRPr="00C83476">
        <w:rPr>
          <w:rFonts w:ascii="Consolas" w:hAnsi="Consolas" w:cs="宋体"/>
          <w:color w:val="4078F2"/>
          <w:kern w:val="0"/>
          <w:sz w:val="21"/>
          <w:szCs w:val="21"/>
        </w:rPr>
        <w:t>messageReceived</w:t>
      </w:r>
      <w:r w:rsidRPr="00C83476">
        <w:rPr>
          <w:rFonts w:ascii="Consolas" w:hAnsi="Consolas" w:cs="宋体"/>
          <w:color w:val="5C5C5C"/>
          <w:kern w:val="0"/>
          <w:sz w:val="21"/>
          <w:szCs w:val="21"/>
        </w:rPr>
        <w:t>(IoSession ioSession, Object o) </w:t>
      </w:r>
      <w:r w:rsidRPr="00C83476">
        <w:rPr>
          <w:rFonts w:ascii="Consolas" w:hAnsi="Consolas" w:cs="宋体"/>
          <w:color w:val="A626A4"/>
          <w:kern w:val="0"/>
          <w:sz w:val="21"/>
          <w:szCs w:val="21"/>
        </w:rPr>
        <w:t>throws</w:t>
      </w:r>
      <w:r w:rsidRPr="00C83476">
        <w:rPr>
          <w:rFonts w:ascii="Consolas" w:hAnsi="Consolas" w:cs="宋体"/>
          <w:color w:val="5C5C5C"/>
          <w:kern w:val="0"/>
          <w:sz w:val="21"/>
          <w:szCs w:val="21"/>
        </w:rPr>
        <w:t> Exception {</w:t>
      </w:r>
    </w:p>
    <w:p w14:paraId="28D1D76C" w14:textId="77777777" w:rsidR="00C83476" w:rsidRPr="00C83476" w:rsidRDefault="00C83476" w:rsidP="00C83476">
      <w:pPr>
        <w:widowControl/>
        <w:numPr>
          <w:ilvl w:val="0"/>
          <w:numId w:val="14"/>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C83476">
        <w:rPr>
          <w:rFonts w:ascii="Consolas" w:hAnsi="Consolas" w:cs="宋体"/>
          <w:color w:val="5C5C5C"/>
          <w:kern w:val="0"/>
          <w:sz w:val="21"/>
          <w:szCs w:val="21"/>
        </w:rPr>
        <w:t>        System.out.println(o </w:t>
      </w:r>
      <w:r w:rsidRPr="00C83476">
        <w:rPr>
          <w:rFonts w:ascii="Consolas" w:hAnsi="Consolas" w:cs="宋体"/>
          <w:color w:val="A626A4"/>
          <w:kern w:val="0"/>
          <w:sz w:val="21"/>
          <w:szCs w:val="21"/>
        </w:rPr>
        <w:t>instanceof</w:t>
      </w:r>
      <w:r w:rsidRPr="00C83476">
        <w:rPr>
          <w:rFonts w:ascii="Consolas" w:hAnsi="Consolas" w:cs="宋体"/>
          <w:color w:val="5C5C5C"/>
          <w:kern w:val="0"/>
          <w:sz w:val="21"/>
          <w:szCs w:val="21"/>
        </w:rPr>
        <w:t> List);</w:t>
      </w:r>
    </w:p>
    <w:p w14:paraId="15421BB0" w14:textId="77777777" w:rsidR="00C83476" w:rsidRPr="00C83476" w:rsidRDefault="00C83476" w:rsidP="00C83476">
      <w:pPr>
        <w:widowControl/>
        <w:numPr>
          <w:ilvl w:val="0"/>
          <w:numId w:val="14"/>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C83476">
        <w:rPr>
          <w:rFonts w:ascii="Consolas" w:hAnsi="Consolas" w:cs="宋体"/>
          <w:color w:val="5C5C5C"/>
          <w:kern w:val="0"/>
          <w:sz w:val="21"/>
          <w:szCs w:val="21"/>
        </w:rPr>
        <w:t>        </w:t>
      </w:r>
      <w:r w:rsidRPr="00C83476">
        <w:rPr>
          <w:rFonts w:ascii="Consolas" w:hAnsi="Consolas" w:cs="宋体"/>
          <w:color w:val="A626A4"/>
          <w:kern w:val="0"/>
          <w:sz w:val="21"/>
          <w:szCs w:val="21"/>
        </w:rPr>
        <w:t>if</w:t>
      </w:r>
      <w:r w:rsidRPr="00C83476">
        <w:rPr>
          <w:rFonts w:ascii="Consolas" w:hAnsi="Consolas" w:cs="宋体"/>
          <w:color w:val="5C5C5C"/>
          <w:kern w:val="0"/>
          <w:sz w:val="21"/>
          <w:szCs w:val="21"/>
        </w:rPr>
        <w:t>(o </w:t>
      </w:r>
      <w:r w:rsidRPr="00C83476">
        <w:rPr>
          <w:rFonts w:ascii="Consolas" w:hAnsi="Consolas" w:cs="宋体"/>
          <w:color w:val="A626A4"/>
          <w:kern w:val="0"/>
          <w:sz w:val="21"/>
          <w:szCs w:val="21"/>
        </w:rPr>
        <w:t>instanceof</w:t>
      </w:r>
      <w:r w:rsidRPr="00C83476">
        <w:rPr>
          <w:rFonts w:ascii="Consolas" w:hAnsi="Consolas" w:cs="宋体"/>
          <w:color w:val="5C5C5C"/>
          <w:kern w:val="0"/>
          <w:sz w:val="21"/>
          <w:szCs w:val="21"/>
        </w:rPr>
        <w:t>  List){</w:t>
      </w:r>
    </w:p>
    <w:p w14:paraId="242CE410" w14:textId="77777777" w:rsidR="00C83476" w:rsidRPr="00C83476" w:rsidRDefault="00C83476" w:rsidP="00C83476">
      <w:pPr>
        <w:widowControl/>
        <w:numPr>
          <w:ilvl w:val="0"/>
          <w:numId w:val="14"/>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C83476">
        <w:rPr>
          <w:rFonts w:ascii="Consolas" w:hAnsi="Consolas" w:cs="宋体"/>
          <w:color w:val="5C5C5C"/>
          <w:kern w:val="0"/>
          <w:sz w:val="21"/>
          <w:szCs w:val="21"/>
        </w:rPr>
        <w:t>                List info = (ArrayList&lt;Message&gt;) o;</w:t>
      </w:r>
    </w:p>
    <w:p w14:paraId="69360B55" w14:textId="77777777" w:rsidR="00C83476" w:rsidRPr="00C83476" w:rsidRDefault="00C83476" w:rsidP="00C83476">
      <w:pPr>
        <w:widowControl/>
        <w:numPr>
          <w:ilvl w:val="0"/>
          <w:numId w:val="14"/>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C83476">
        <w:rPr>
          <w:rFonts w:ascii="Consolas" w:hAnsi="Consolas" w:cs="宋体"/>
          <w:color w:val="5C5C5C"/>
          <w:kern w:val="0"/>
          <w:sz w:val="21"/>
          <w:szCs w:val="21"/>
        </w:rPr>
        <w:t>                </w:t>
      </w:r>
      <w:r w:rsidRPr="00C83476">
        <w:rPr>
          <w:rFonts w:ascii="Consolas" w:hAnsi="Consolas" w:cs="宋体"/>
          <w:color w:val="A626A4"/>
          <w:kern w:val="0"/>
          <w:sz w:val="21"/>
          <w:szCs w:val="21"/>
        </w:rPr>
        <w:t>for</w:t>
      </w:r>
      <w:r w:rsidRPr="00C83476">
        <w:rPr>
          <w:rFonts w:ascii="Consolas" w:hAnsi="Consolas" w:cs="宋体"/>
          <w:color w:val="5C5C5C"/>
          <w:kern w:val="0"/>
          <w:sz w:val="21"/>
          <w:szCs w:val="21"/>
        </w:rPr>
        <w:t>(</w:t>
      </w:r>
      <w:r w:rsidRPr="00C83476">
        <w:rPr>
          <w:rFonts w:ascii="Consolas" w:hAnsi="Consolas" w:cs="宋体"/>
          <w:color w:val="A626A4"/>
          <w:kern w:val="0"/>
          <w:sz w:val="21"/>
          <w:szCs w:val="21"/>
        </w:rPr>
        <w:t>int</w:t>
      </w:r>
      <w:r w:rsidRPr="00C83476">
        <w:rPr>
          <w:rFonts w:ascii="Consolas" w:hAnsi="Consolas" w:cs="宋体"/>
          <w:color w:val="5C5C5C"/>
          <w:kern w:val="0"/>
          <w:sz w:val="21"/>
          <w:szCs w:val="21"/>
        </w:rPr>
        <w:t> i = </w:t>
      </w:r>
      <w:r w:rsidRPr="00C83476">
        <w:rPr>
          <w:rFonts w:ascii="Consolas" w:hAnsi="Consolas" w:cs="宋体"/>
          <w:color w:val="986801"/>
          <w:kern w:val="0"/>
          <w:sz w:val="21"/>
          <w:szCs w:val="21"/>
        </w:rPr>
        <w:t>0</w:t>
      </w:r>
      <w:r w:rsidRPr="00C83476">
        <w:rPr>
          <w:rFonts w:ascii="Consolas" w:hAnsi="Consolas" w:cs="宋体"/>
          <w:color w:val="5C5C5C"/>
          <w:kern w:val="0"/>
          <w:sz w:val="21"/>
          <w:szCs w:val="21"/>
        </w:rPr>
        <w:t> ; i &lt; info.size() ; i++){</w:t>
      </w:r>
    </w:p>
    <w:p w14:paraId="595DADB2" w14:textId="77777777" w:rsidR="00C83476" w:rsidRPr="00C83476" w:rsidRDefault="00C83476" w:rsidP="00C83476">
      <w:pPr>
        <w:widowControl/>
        <w:numPr>
          <w:ilvl w:val="0"/>
          <w:numId w:val="14"/>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C83476">
        <w:rPr>
          <w:rFonts w:ascii="Consolas" w:hAnsi="Consolas" w:cs="宋体"/>
          <w:color w:val="5C5C5C"/>
          <w:kern w:val="0"/>
          <w:sz w:val="21"/>
          <w:szCs w:val="21"/>
        </w:rPr>
        <w:t>                        Message message = (Message) info.get(i);</w:t>
      </w:r>
    </w:p>
    <w:p w14:paraId="79DD5C21" w14:textId="77777777" w:rsidR="00C83476" w:rsidRPr="00C83476" w:rsidRDefault="00C83476" w:rsidP="00C83476">
      <w:pPr>
        <w:widowControl/>
        <w:numPr>
          <w:ilvl w:val="0"/>
          <w:numId w:val="14"/>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C83476">
        <w:rPr>
          <w:rFonts w:ascii="Consolas" w:hAnsi="Consolas" w:cs="宋体"/>
          <w:color w:val="5C5C5C"/>
          <w:kern w:val="0"/>
          <w:sz w:val="21"/>
          <w:szCs w:val="21"/>
        </w:rPr>
        <w:t>                        sum = add(message.getCt());</w:t>
      </w:r>
    </w:p>
    <w:p w14:paraId="3C244F5B" w14:textId="77777777" w:rsidR="00C83476" w:rsidRPr="00C83476" w:rsidRDefault="00C83476" w:rsidP="00C83476">
      <w:pPr>
        <w:widowControl/>
        <w:numPr>
          <w:ilvl w:val="0"/>
          <w:numId w:val="14"/>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C83476">
        <w:rPr>
          <w:rFonts w:ascii="Consolas" w:hAnsi="Consolas" w:cs="宋体"/>
          <w:color w:val="5C5C5C"/>
          <w:kern w:val="0"/>
          <w:sz w:val="21"/>
          <w:szCs w:val="21"/>
        </w:rPr>
        <w:t>                }</w:t>
      </w:r>
    </w:p>
    <w:p w14:paraId="58052927" w14:textId="77777777" w:rsidR="00C83476" w:rsidRPr="00C83476" w:rsidRDefault="00C83476" w:rsidP="00C83476">
      <w:pPr>
        <w:widowControl/>
        <w:numPr>
          <w:ilvl w:val="0"/>
          <w:numId w:val="14"/>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C83476">
        <w:rPr>
          <w:rFonts w:ascii="Consolas" w:hAnsi="Consolas" w:cs="宋体"/>
          <w:color w:val="5C5C5C"/>
          <w:kern w:val="0"/>
          <w:sz w:val="21"/>
          <w:szCs w:val="21"/>
        </w:rPr>
        <w:t>                Message totalMessage = </w:t>
      </w:r>
      <w:r w:rsidRPr="00C83476">
        <w:rPr>
          <w:rFonts w:ascii="Consolas" w:hAnsi="Consolas" w:cs="宋体"/>
          <w:color w:val="A626A4"/>
          <w:kern w:val="0"/>
          <w:sz w:val="21"/>
          <w:szCs w:val="21"/>
        </w:rPr>
        <w:t>new</w:t>
      </w:r>
      <w:r w:rsidRPr="00C83476">
        <w:rPr>
          <w:rFonts w:ascii="Consolas" w:hAnsi="Consolas" w:cs="宋体"/>
          <w:color w:val="5C5C5C"/>
          <w:kern w:val="0"/>
          <w:sz w:val="21"/>
          <w:szCs w:val="21"/>
        </w:rPr>
        <w:t> Message(sum);</w:t>
      </w:r>
    </w:p>
    <w:p w14:paraId="5908A7DD" w14:textId="77777777" w:rsidR="00C83476" w:rsidRPr="00C83476" w:rsidRDefault="00C83476" w:rsidP="00C83476">
      <w:pPr>
        <w:widowControl/>
        <w:numPr>
          <w:ilvl w:val="0"/>
          <w:numId w:val="14"/>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C83476">
        <w:rPr>
          <w:rFonts w:ascii="Consolas" w:hAnsi="Consolas" w:cs="宋体"/>
          <w:color w:val="5C5C5C"/>
          <w:kern w:val="0"/>
          <w:sz w:val="21"/>
          <w:szCs w:val="21"/>
        </w:rPr>
        <w:t>                ioSession.write(totalMessage);</w:t>
      </w:r>
    </w:p>
    <w:p w14:paraId="3C1CBC4D" w14:textId="77777777" w:rsidR="00C83476" w:rsidRPr="00C83476" w:rsidRDefault="00C83476" w:rsidP="00C83476">
      <w:pPr>
        <w:widowControl/>
        <w:numPr>
          <w:ilvl w:val="0"/>
          <w:numId w:val="14"/>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C83476">
        <w:rPr>
          <w:rFonts w:ascii="Consolas" w:hAnsi="Consolas" w:cs="宋体"/>
          <w:color w:val="5C5C5C"/>
          <w:kern w:val="0"/>
          <w:sz w:val="21"/>
          <w:szCs w:val="21"/>
        </w:rPr>
        <w:t>        }</w:t>
      </w:r>
    </w:p>
    <w:p w14:paraId="3570A8D8" w14:textId="77777777" w:rsidR="00C83476" w:rsidRPr="00C83476" w:rsidRDefault="00C83476" w:rsidP="00C83476">
      <w:pPr>
        <w:widowControl/>
        <w:numPr>
          <w:ilvl w:val="0"/>
          <w:numId w:val="14"/>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C83476">
        <w:rPr>
          <w:rFonts w:ascii="Consolas" w:hAnsi="Consolas" w:cs="宋体"/>
          <w:color w:val="5C5C5C"/>
          <w:kern w:val="0"/>
          <w:sz w:val="21"/>
          <w:szCs w:val="21"/>
        </w:rPr>
        <w:t>        </w:t>
      </w:r>
      <w:r w:rsidRPr="00C83476">
        <w:rPr>
          <w:rFonts w:ascii="Consolas" w:hAnsi="Consolas" w:cs="宋体"/>
          <w:color w:val="A626A4"/>
          <w:kern w:val="0"/>
          <w:sz w:val="21"/>
          <w:szCs w:val="21"/>
        </w:rPr>
        <w:t>if</w:t>
      </w:r>
      <w:r w:rsidRPr="00C83476">
        <w:rPr>
          <w:rFonts w:ascii="Consolas" w:hAnsi="Consolas" w:cs="宋体"/>
          <w:color w:val="5C5C5C"/>
          <w:kern w:val="0"/>
          <w:sz w:val="21"/>
          <w:szCs w:val="21"/>
        </w:rPr>
        <w:t>(o </w:t>
      </w:r>
      <w:r w:rsidRPr="00C83476">
        <w:rPr>
          <w:rFonts w:ascii="Consolas" w:hAnsi="Consolas" w:cs="宋体"/>
          <w:color w:val="A626A4"/>
          <w:kern w:val="0"/>
          <w:sz w:val="21"/>
          <w:szCs w:val="21"/>
        </w:rPr>
        <w:t>instanceof</w:t>
      </w:r>
      <w:r w:rsidRPr="00C83476">
        <w:rPr>
          <w:rFonts w:ascii="Consolas" w:hAnsi="Consolas" w:cs="宋体"/>
          <w:color w:val="5C5C5C"/>
          <w:kern w:val="0"/>
          <w:sz w:val="21"/>
          <w:szCs w:val="21"/>
        </w:rPr>
        <w:t> String){</w:t>
      </w:r>
    </w:p>
    <w:p w14:paraId="3E0A3C43" w14:textId="77777777" w:rsidR="00C83476" w:rsidRPr="00C83476" w:rsidRDefault="00C83476" w:rsidP="00C83476">
      <w:pPr>
        <w:widowControl/>
        <w:numPr>
          <w:ilvl w:val="0"/>
          <w:numId w:val="14"/>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C83476">
        <w:rPr>
          <w:rFonts w:ascii="Consolas" w:hAnsi="Consolas" w:cs="宋体"/>
          <w:color w:val="5C5C5C"/>
          <w:kern w:val="0"/>
          <w:sz w:val="21"/>
          <w:szCs w:val="21"/>
        </w:rPr>
        <w:lastRenderedPageBreak/>
        <w:t>                System.out.println(</w:t>
      </w:r>
      <w:r w:rsidRPr="00C83476">
        <w:rPr>
          <w:rFonts w:ascii="Consolas" w:hAnsi="Consolas" w:cs="宋体"/>
          <w:color w:val="50A14F"/>
          <w:kern w:val="0"/>
          <w:sz w:val="21"/>
          <w:szCs w:val="21"/>
        </w:rPr>
        <w:t>"Echo: "</w:t>
      </w:r>
      <w:r w:rsidRPr="00C83476">
        <w:rPr>
          <w:rFonts w:ascii="Consolas" w:hAnsi="Consolas" w:cs="宋体"/>
          <w:color w:val="5C5C5C"/>
          <w:kern w:val="0"/>
          <w:sz w:val="21"/>
          <w:szCs w:val="21"/>
        </w:rPr>
        <w:t>+(String)o);</w:t>
      </w:r>
    </w:p>
    <w:p w14:paraId="29B6AF5B" w14:textId="77777777" w:rsidR="00C83476" w:rsidRPr="00C83476" w:rsidRDefault="00C83476" w:rsidP="00C83476">
      <w:pPr>
        <w:widowControl/>
        <w:numPr>
          <w:ilvl w:val="0"/>
          <w:numId w:val="14"/>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C83476">
        <w:rPr>
          <w:rFonts w:ascii="Consolas" w:hAnsi="Consolas" w:cs="宋体"/>
          <w:color w:val="5C5C5C"/>
          <w:kern w:val="0"/>
          <w:sz w:val="21"/>
          <w:szCs w:val="21"/>
        </w:rPr>
        <w:t>        }</w:t>
      </w:r>
    </w:p>
    <w:p w14:paraId="2E024114" w14:textId="6E77644B" w:rsidR="00514C1A" w:rsidRDefault="00C83476" w:rsidP="00D411E2">
      <w:pPr>
        <w:widowControl/>
        <w:numPr>
          <w:ilvl w:val="0"/>
          <w:numId w:val="14"/>
        </w:numPr>
        <w:pBdr>
          <w:left w:val="single" w:sz="18" w:space="0" w:color="6CE26C"/>
        </w:pBdr>
        <w:shd w:val="clear" w:color="auto" w:fill="F8F8F8"/>
        <w:spacing w:afterLines="0" w:after="156" w:line="270" w:lineRule="atLeast"/>
        <w:ind w:left="1395" w:firstLineChars="0" w:firstLine="0"/>
        <w:jc w:val="left"/>
        <w:rPr>
          <w:rFonts w:ascii="Consolas" w:hAnsi="Consolas" w:cs="宋体"/>
          <w:color w:val="5C5C5C"/>
          <w:kern w:val="0"/>
          <w:sz w:val="21"/>
          <w:szCs w:val="21"/>
        </w:rPr>
      </w:pPr>
      <w:r w:rsidRPr="00C83476">
        <w:rPr>
          <w:rFonts w:ascii="Consolas" w:hAnsi="Consolas" w:cs="宋体"/>
          <w:color w:val="5C5C5C"/>
          <w:kern w:val="0"/>
          <w:sz w:val="21"/>
          <w:szCs w:val="21"/>
        </w:rPr>
        <w:t>}</w:t>
      </w:r>
    </w:p>
    <w:p w14:paraId="5913FA55" w14:textId="4235304F" w:rsidR="00652848" w:rsidRDefault="00514C1A" w:rsidP="00402E45">
      <w:pPr>
        <w:spacing w:after="156"/>
        <w:ind w:firstLine="480"/>
      </w:pPr>
      <w:r>
        <w:br w:type="page"/>
      </w:r>
      <w:r w:rsidR="00402E45">
        <w:rPr>
          <w:rFonts w:hint="eastAsia"/>
        </w:rPr>
        <w:lastRenderedPageBreak/>
        <w:t>局限性分析</w:t>
      </w:r>
    </w:p>
    <w:p w14:paraId="0F7698F6" w14:textId="77777777" w:rsidR="006857EA" w:rsidRPr="006857EA" w:rsidRDefault="006857EA" w:rsidP="006857EA">
      <w:pPr>
        <w:widowControl/>
        <w:numPr>
          <w:ilvl w:val="0"/>
          <w:numId w:val="15"/>
        </w:numPr>
        <w:pBdr>
          <w:left w:val="single" w:sz="18" w:space="0" w:color="6CE26C"/>
        </w:pBdr>
        <w:shd w:val="clear" w:color="auto" w:fill="F8F8F8"/>
        <w:spacing w:afterLines="0" w:after="156" w:line="270" w:lineRule="atLeast"/>
        <w:ind w:left="1395" w:firstLineChars="0" w:firstLine="0"/>
        <w:jc w:val="left"/>
        <w:rPr>
          <w:rFonts w:ascii="Consolas" w:hAnsi="Consolas" w:cs="宋体"/>
          <w:color w:val="5C5C5C"/>
          <w:kern w:val="0"/>
          <w:sz w:val="21"/>
          <w:szCs w:val="21"/>
        </w:rPr>
      </w:pPr>
      <w:r w:rsidRPr="006857EA">
        <w:rPr>
          <w:rFonts w:ascii="Consolas" w:hAnsi="Consolas" w:cs="宋体"/>
          <w:color w:val="4078F2"/>
          <w:kern w:val="0"/>
          <w:sz w:val="21"/>
          <w:szCs w:val="21"/>
        </w:rPr>
        <w:t>%</w:t>
      </w:r>
      <w:r w:rsidRPr="006857EA">
        <w:rPr>
          <w:rFonts w:ascii="Consolas" w:hAnsi="Consolas" w:cs="宋体"/>
          <w:color w:val="5C5C5C"/>
          <w:kern w:val="0"/>
          <w:sz w:val="21"/>
          <w:szCs w:val="21"/>
        </w:rPr>
        <w:t> </w:t>
      </w:r>
      <w:r w:rsidRPr="006857EA">
        <w:rPr>
          <w:rFonts w:ascii="Consolas" w:hAnsi="Consolas" w:cs="宋体"/>
          <w:color w:val="50A14F"/>
          <w:kern w:val="0"/>
          <w:sz w:val="21"/>
          <w:szCs w:val="21"/>
        </w:rPr>
        <w:t>参数说明</w:t>
      </w:r>
    </w:p>
    <w:p w14:paraId="53D6BFDA" w14:textId="77777777" w:rsidR="006857EA" w:rsidRPr="006857EA" w:rsidRDefault="006857EA" w:rsidP="006857EA">
      <w:pPr>
        <w:widowControl/>
        <w:numPr>
          <w:ilvl w:val="0"/>
          <w:numId w:val="15"/>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6857EA">
        <w:rPr>
          <w:rFonts w:ascii="Consolas" w:hAnsi="Consolas" w:cs="宋体"/>
          <w:color w:val="4078F2"/>
          <w:kern w:val="0"/>
          <w:sz w:val="21"/>
          <w:szCs w:val="21"/>
        </w:rPr>
        <w:t>%</w:t>
      </w:r>
      <w:r w:rsidRPr="006857EA">
        <w:rPr>
          <w:rFonts w:ascii="Consolas" w:hAnsi="Consolas" w:cs="宋体"/>
          <w:color w:val="5C5C5C"/>
          <w:kern w:val="0"/>
          <w:sz w:val="21"/>
          <w:szCs w:val="21"/>
        </w:rPr>
        <w:t> </w:t>
      </w:r>
      <w:r w:rsidRPr="006857EA">
        <w:rPr>
          <w:rFonts w:ascii="Consolas" w:hAnsi="Consolas" w:cs="宋体"/>
          <w:color w:val="50A14F"/>
          <w:kern w:val="0"/>
          <w:sz w:val="21"/>
          <w:szCs w:val="21"/>
        </w:rPr>
        <w:t>q</w:t>
      </w:r>
      <w:r w:rsidRPr="006857EA">
        <w:rPr>
          <w:rFonts w:ascii="Consolas" w:hAnsi="Consolas" w:cs="宋体"/>
          <w:color w:val="50A14F"/>
          <w:kern w:val="0"/>
          <w:sz w:val="21"/>
          <w:szCs w:val="21"/>
        </w:rPr>
        <w:t>：多项式系数模</w:t>
      </w:r>
    </w:p>
    <w:p w14:paraId="708AE7A8" w14:textId="77777777" w:rsidR="006857EA" w:rsidRPr="006857EA" w:rsidRDefault="006857EA" w:rsidP="006857EA">
      <w:pPr>
        <w:widowControl/>
        <w:numPr>
          <w:ilvl w:val="0"/>
          <w:numId w:val="15"/>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6857EA">
        <w:rPr>
          <w:rFonts w:ascii="Consolas" w:hAnsi="Consolas" w:cs="宋体"/>
          <w:color w:val="4078F2"/>
          <w:kern w:val="0"/>
          <w:sz w:val="21"/>
          <w:szCs w:val="21"/>
        </w:rPr>
        <w:t>%</w:t>
      </w:r>
      <w:r w:rsidRPr="006857EA">
        <w:rPr>
          <w:rFonts w:ascii="Consolas" w:hAnsi="Consolas" w:cs="宋体"/>
          <w:color w:val="5C5C5C"/>
          <w:kern w:val="0"/>
          <w:sz w:val="21"/>
          <w:szCs w:val="21"/>
        </w:rPr>
        <w:t> </w:t>
      </w:r>
      <w:r w:rsidRPr="006857EA">
        <w:rPr>
          <w:rFonts w:ascii="Consolas" w:hAnsi="Consolas" w:cs="宋体"/>
          <w:color w:val="50A14F"/>
          <w:kern w:val="0"/>
          <w:sz w:val="21"/>
          <w:szCs w:val="21"/>
        </w:rPr>
        <w:t>d</w:t>
      </w:r>
      <w:r w:rsidRPr="006857EA">
        <w:rPr>
          <w:rFonts w:ascii="Consolas" w:hAnsi="Consolas" w:cs="宋体"/>
          <w:color w:val="50A14F"/>
          <w:kern w:val="0"/>
          <w:sz w:val="21"/>
          <w:szCs w:val="21"/>
        </w:rPr>
        <w:t>：模多项式的次数</w:t>
      </w:r>
    </w:p>
    <w:p w14:paraId="1BE61397" w14:textId="77777777" w:rsidR="006857EA" w:rsidRPr="006857EA" w:rsidRDefault="006857EA" w:rsidP="006857EA">
      <w:pPr>
        <w:widowControl/>
        <w:numPr>
          <w:ilvl w:val="0"/>
          <w:numId w:val="15"/>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6857EA">
        <w:rPr>
          <w:rFonts w:ascii="Consolas" w:hAnsi="Consolas" w:cs="宋体"/>
          <w:color w:val="4078F2"/>
          <w:kern w:val="0"/>
          <w:sz w:val="21"/>
          <w:szCs w:val="21"/>
        </w:rPr>
        <w:t>%</w:t>
      </w:r>
      <w:r w:rsidRPr="006857EA">
        <w:rPr>
          <w:rFonts w:ascii="Consolas" w:hAnsi="Consolas" w:cs="宋体"/>
          <w:color w:val="5C5C5C"/>
          <w:kern w:val="0"/>
          <w:sz w:val="21"/>
          <w:szCs w:val="21"/>
        </w:rPr>
        <w:t> </w:t>
      </w:r>
      <w:r w:rsidRPr="006857EA">
        <w:rPr>
          <w:rFonts w:ascii="Consolas" w:hAnsi="Consolas" w:cs="宋体"/>
          <w:color w:val="50A14F"/>
          <w:kern w:val="0"/>
          <w:sz w:val="21"/>
          <w:szCs w:val="21"/>
        </w:rPr>
        <w:t>m</w:t>
      </w:r>
      <w:r w:rsidRPr="006857EA">
        <w:rPr>
          <w:rFonts w:ascii="Consolas" w:hAnsi="Consolas" w:cs="宋体"/>
          <w:color w:val="50A14F"/>
          <w:kern w:val="0"/>
          <w:sz w:val="21"/>
          <w:szCs w:val="21"/>
        </w:rPr>
        <w:t>：自定义实验的次数</w:t>
      </w:r>
    </w:p>
    <w:p w14:paraId="648A4F8F" w14:textId="77777777" w:rsidR="006857EA" w:rsidRPr="006857EA" w:rsidRDefault="006857EA" w:rsidP="006857EA">
      <w:pPr>
        <w:widowControl/>
        <w:numPr>
          <w:ilvl w:val="0"/>
          <w:numId w:val="15"/>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6857EA">
        <w:rPr>
          <w:rFonts w:ascii="Consolas" w:hAnsi="Consolas" w:cs="宋体"/>
          <w:color w:val="4078F2"/>
          <w:kern w:val="0"/>
          <w:sz w:val="21"/>
          <w:szCs w:val="21"/>
        </w:rPr>
        <w:t>%</w:t>
      </w:r>
      <w:r w:rsidRPr="006857EA">
        <w:rPr>
          <w:rFonts w:ascii="Consolas" w:hAnsi="Consolas" w:cs="宋体"/>
          <w:color w:val="5C5C5C"/>
          <w:kern w:val="0"/>
          <w:sz w:val="21"/>
          <w:szCs w:val="21"/>
        </w:rPr>
        <w:t> </w:t>
      </w:r>
      <w:r w:rsidRPr="006857EA">
        <w:rPr>
          <w:rFonts w:ascii="Consolas" w:hAnsi="Consolas" w:cs="宋体"/>
          <w:color w:val="50A14F"/>
          <w:kern w:val="0"/>
          <w:sz w:val="21"/>
          <w:szCs w:val="21"/>
        </w:rPr>
        <w:t>n</w:t>
      </w:r>
      <w:r w:rsidRPr="006857EA">
        <w:rPr>
          <w:rFonts w:ascii="Consolas" w:hAnsi="Consolas" w:cs="宋体"/>
          <w:color w:val="50A14F"/>
          <w:kern w:val="0"/>
          <w:sz w:val="21"/>
          <w:szCs w:val="21"/>
        </w:rPr>
        <w:t>：同态加法次数</w:t>
      </w:r>
    </w:p>
    <w:p w14:paraId="291B1AA2" w14:textId="77777777" w:rsidR="006857EA" w:rsidRPr="006857EA" w:rsidRDefault="006857EA" w:rsidP="006857EA">
      <w:pPr>
        <w:widowControl/>
        <w:numPr>
          <w:ilvl w:val="0"/>
          <w:numId w:val="15"/>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p>
    <w:p w14:paraId="0FD99218" w14:textId="77777777" w:rsidR="006857EA" w:rsidRPr="006857EA" w:rsidRDefault="006857EA" w:rsidP="006857EA">
      <w:pPr>
        <w:widowControl/>
        <w:numPr>
          <w:ilvl w:val="0"/>
          <w:numId w:val="15"/>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6857EA">
        <w:rPr>
          <w:rFonts w:ascii="Consolas" w:hAnsi="Consolas" w:cs="宋体"/>
          <w:color w:val="986801"/>
          <w:kern w:val="0"/>
          <w:sz w:val="21"/>
          <w:szCs w:val="21"/>
        </w:rPr>
        <w:t>function</w:t>
      </w:r>
      <w:r w:rsidRPr="006857EA">
        <w:rPr>
          <w:rFonts w:ascii="Consolas" w:hAnsi="Consolas" w:cs="宋体"/>
          <w:color w:val="5C5C5C"/>
          <w:kern w:val="0"/>
          <w:sz w:val="21"/>
          <w:szCs w:val="21"/>
        </w:rPr>
        <w:t> </w:t>
      </w:r>
      <w:r w:rsidRPr="006857EA">
        <w:rPr>
          <w:rFonts w:ascii="Consolas" w:hAnsi="Consolas" w:cs="宋体"/>
          <w:color w:val="50A14F"/>
          <w:kern w:val="0"/>
          <w:sz w:val="21"/>
          <w:szCs w:val="21"/>
        </w:rPr>
        <w:t>res=e5(q,d,m,n)</w:t>
      </w:r>
    </w:p>
    <w:p w14:paraId="28C66302" w14:textId="77777777" w:rsidR="006857EA" w:rsidRPr="006857EA" w:rsidRDefault="006857EA" w:rsidP="006857EA">
      <w:pPr>
        <w:widowControl/>
        <w:numPr>
          <w:ilvl w:val="0"/>
          <w:numId w:val="15"/>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6857EA">
        <w:rPr>
          <w:rFonts w:ascii="Consolas" w:hAnsi="Consolas" w:cs="宋体"/>
          <w:color w:val="5C5C5C"/>
          <w:kern w:val="0"/>
          <w:sz w:val="21"/>
          <w:szCs w:val="21"/>
        </w:rPr>
        <w:t>    </w:t>
      </w:r>
      <w:r w:rsidRPr="006857EA">
        <w:rPr>
          <w:rFonts w:ascii="Consolas" w:hAnsi="Consolas" w:cs="宋体"/>
          <w:color w:val="986801"/>
          <w:kern w:val="0"/>
          <w:sz w:val="21"/>
          <w:szCs w:val="21"/>
        </w:rPr>
        <w:t>%</w:t>
      </w:r>
      <w:r w:rsidRPr="006857EA">
        <w:rPr>
          <w:rFonts w:ascii="Consolas" w:hAnsi="Consolas" w:cs="宋体"/>
          <w:color w:val="986801"/>
          <w:kern w:val="0"/>
          <w:sz w:val="21"/>
          <w:szCs w:val="21"/>
        </w:rPr>
        <w:t>声明临时变量，用于存储多次实验的结果</w:t>
      </w:r>
    </w:p>
    <w:p w14:paraId="5DD117B8" w14:textId="77777777" w:rsidR="006857EA" w:rsidRPr="006857EA" w:rsidRDefault="006857EA" w:rsidP="006857EA">
      <w:pPr>
        <w:widowControl/>
        <w:numPr>
          <w:ilvl w:val="0"/>
          <w:numId w:val="15"/>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6857EA">
        <w:rPr>
          <w:rFonts w:ascii="Consolas" w:hAnsi="Consolas" w:cs="宋体"/>
          <w:color w:val="5C5C5C"/>
          <w:kern w:val="0"/>
          <w:sz w:val="21"/>
          <w:szCs w:val="21"/>
        </w:rPr>
        <w:t>    </w:t>
      </w:r>
      <w:r w:rsidRPr="006857EA">
        <w:rPr>
          <w:rFonts w:ascii="Consolas" w:hAnsi="Consolas" w:cs="宋体"/>
          <w:color w:val="986801"/>
          <w:kern w:val="0"/>
          <w:sz w:val="21"/>
          <w:szCs w:val="21"/>
        </w:rPr>
        <w:t>res</w:t>
      </w:r>
      <w:r w:rsidRPr="006857EA">
        <w:rPr>
          <w:rFonts w:ascii="Consolas" w:hAnsi="Consolas" w:cs="宋体"/>
          <w:color w:val="5C5C5C"/>
          <w:kern w:val="0"/>
          <w:sz w:val="21"/>
          <w:szCs w:val="21"/>
        </w:rPr>
        <w:t>=</w:t>
      </w:r>
      <w:r w:rsidRPr="006857EA">
        <w:rPr>
          <w:rFonts w:ascii="Consolas" w:hAnsi="Consolas" w:cs="宋体"/>
          <w:color w:val="50A14F"/>
          <w:kern w:val="0"/>
          <w:sz w:val="21"/>
          <w:szCs w:val="21"/>
        </w:rPr>
        <w:t>zeros(d,m);</w:t>
      </w:r>
    </w:p>
    <w:p w14:paraId="3987DF70" w14:textId="77777777" w:rsidR="006857EA" w:rsidRPr="006857EA" w:rsidRDefault="006857EA" w:rsidP="006857EA">
      <w:pPr>
        <w:widowControl/>
        <w:numPr>
          <w:ilvl w:val="0"/>
          <w:numId w:val="15"/>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6857EA">
        <w:rPr>
          <w:rFonts w:ascii="Consolas" w:hAnsi="Consolas" w:cs="宋体"/>
          <w:color w:val="5C5C5C"/>
          <w:kern w:val="0"/>
          <w:sz w:val="21"/>
          <w:szCs w:val="21"/>
        </w:rPr>
        <w:t>    </w:t>
      </w:r>
      <w:r w:rsidRPr="006857EA">
        <w:rPr>
          <w:rFonts w:ascii="Consolas" w:hAnsi="Consolas" w:cs="宋体"/>
          <w:color w:val="986801"/>
          <w:kern w:val="0"/>
          <w:sz w:val="21"/>
          <w:szCs w:val="21"/>
        </w:rPr>
        <w:t>for</w:t>
      </w:r>
      <w:r w:rsidRPr="006857EA">
        <w:rPr>
          <w:rFonts w:ascii="Consolas" w:hAnsi="Consolas" w:cs="宋体"/>
          <w:color w:val="5C5C5C"/>
          <w:kern w:val="0"/>
          <w:sz w:val="21"/>
          <w:szCs w:val="21"/>
        </w:rPr>
        <w:t> </w:t>
      </w:r>
      <w:r w:rsidRPr="006857EA">
        <w:rPr>
          <w:rFonts w:ascii="Consolas" w:hAnsi="Consolas" w:cs="宋体"/>
          <w:color w:val="50A14F"/>
          <w:kern w:val="0"/>
          <w:sz w:val="21"/>
          <w:szCs w:val="21"/>
        </w:rPr>
        <w:t>i=1:m</w:t>
      </w:r>
    </w:p>
    <w:p w14:paraId="2C938D40" w14:textId="77777777" w:rsidR="006857EA" w:rsidRPr="006857EA" w:rsidRDefault="006857EA" w:rsidP="006857EA">
      <w:pPr>
        <w:widowControl/>
        <w:numPr>
          <w:ilvl w:val="0"/>
          <w:numId w:val="15"/>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6857EA">
        <w:rPr>
          <w:rFonts w:ascii="Consolas" w:hAnsi="Consolas" w:cs="宋体"/>
          <w:color w:val="5C5C5C"/>
          <w:kern w:val="0"/>
          <w:sz w:val="21"/>
          <w:szCs w:val="21"/>
        </w:rPr>
        <w:t>        </w:t>
      </w:r>
      <w:r w:rsidRPr="006857EA">
        <w:rPr>
          <w:rFonts w:ascii="Consolas" w:hAnsi="Consolas" w:cs="宋体"/>
          <w:color w:val="986801"/>
          <w:kern w:val="0"/>
          <w:sz w:val="21"/>
          <w:szCs w:val="21"/>
        </w:rPr>
        <w:t>%</w:t>
      </w:r>
      <w:r w:rsidRPr="006857EA">
        <w:rPr>
          <w:rFonts w:ascii="Consolas" w:hAnsi="Consolas" w:cs="宋体"/>
          <w:color w:val="986801"/>
          <w:kern w:val="0"/>
          <w:sz w:val="21"/>
          <w:szCs w:val="21"/>
        </w:rPr>
        <w:t>声明临时变量，存储一次的计算结果</w:t>
      </w:r>
    </w:p>
    <w:p w14:paraId="339EA79E" w14:textId="77777777" w:rsidR="006857EA" w:rsidRPr="006857EA" w:rsidRDefault="006857EA" w:rsidP="006857EA">
      <w:pPr>
        <w:widowControl/>
        <w:numPr>
          <w:ilvl w:val="0"/>
          <w:numId w:val="15"/>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6857EA">
        <w:rPr>
          <w:rFonts w:ascii="Consolas" w:hAnsi="Consolas" w:cs="宋体"/>
          <w:color w:val="5C5C5C"/>
          <w:kern w:val="0"/>
          <w:sz w:val="21"/>
          <w:szCs w:val="21"/>
        </w:rPr>
        <w:t>        </w:t>
      </w:r>
      <w:r w:rsidRPr="006857EA">
        <w:rPr>
          <w:rFonts w:ascii="Consolas" w:hAnsi="Consolas" w:cs="宋体"/>
          <w:color w:val="986801"/>
          <w:kern w:val="0"/>
          <w:sz w:val="21"/>
          <w:szCs w:val="21"/>
        </w:rPr>
        <w:t>temp_res</w:t>
      </w:r>
      <w:r w:rsidRPr="006857EA">
        <w:rPr>
          <w:rFonts w:ascii="Consolas" w:hAnsi="Consolas" w:cs="宋体"/>
          <w:color w:val="5C5C5C"/>
          <w:kern w:val="0"/>
          <w:sz w:val="21"/>
          <w:szCs w:val="21"/>
        </w:rPr>
        <w:t>=</w:t>
      </w:r>
      <w:r w:rsidRPr="006857EA">
        <w:rPr>
          <w:rFonts w:ascii="Consolas" w:hAnsi="Consolas" w:cs="宋体"/>
          <w:color w:val="50A14F"/>
          <w:kern w:val="0"/>
          <w:sz w:val="21"/>
          <w:szCs w:val="21"/>
        </w:rPr>
        <w:t>zeros(1,d);</w:t>
      </w:r>
    </w:p>
    <w:p w14:paraId="68912A4B" w14:textId="77777777" w:rsidR="006857EA" w:rsidRPr="006857EA" w:rsidRDefault="006857EA" w:rsidP="006857EA">
      <w:pPr>
        <w:widowControl/>
        <w:numPr>
          <w:ilvl w:val="0"/>
          <w:numId w:val="15"/>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6857EA">
        <w:rPr>
          <w:rFonts w:ascii="Consolas" w:hAnsi="Consolas" w:cs="宋体"/>
          <w:color w:val="5C5C5C"/>
          <w:kern w:val="0"/>
          <w:sz w:val="21"/>
          <w:szCs w:val="21"/>
        </w:rPr>
        <w:t>        </w:t>
      </w:r>
      <w:r w:rsidRPr="006857EA">
        <w:rPr>
          <w:rFonts w:ascii="Consolas" w:hAnsi="Consolas" w:cs="宋体"/>
          <w:color w:val="986801"/>
          <w:kern w:val="0"/>
          <w:sz w:val="21"/>
          <w:szCs w:val="21"/>
        </w:rPr>
        <w:t>for</w:t>
      </w:r>
      <w:r w:rsidRPr="006857EA">
        <w:rPr>
          <w:rFonts w:ascii="Consolas" w:hAnsi="Consolas" w:cs="宋体"/>
          <w:color w:val="5C5C5C"/>
          <w:kern w:val="0"/>
          <w:sz w:val="21"/>
          <w:szCs w:val="21"/>
        </w:rPr>
        <w:t> </w:t>
      </w:r>
      <w:r w:rsidRPr="006857EA">
        <w:rPr>
          <w:rFonts w:ascii="Consolas" w:hAnsi="Consolas" w:cs="宋体"/>
          <w:color w:val="50A14F"/>
          <w:kern w:val="0"/>
          <w:sz w:val="21"/>
          <w:szCs w:val="21"/>
        </w:rPr>
        <w:t>j=1:n</w:t>
      </w:r>
    </w:p>
    <w:p w14:paraId="24106D8B" w14:textId="77777777" w:rsidR="006857EA" w:rsidRPr="006857EA" w:rsidRDefault="006857EA" w:rsidP="006857EA">
      <w:pPr>
        <w:widowControl/>
        <w:numPr>
          <w:ilvl w:val="0"/>
          <w:numId w:val="15"/>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6857EA">
        <w:rPr>
          <w:rFonts w:ascii="Consolas" w:hAnsi="Consolas" w:cs="宋体"/>
          <w:color w:val="5C5C5C"/>
          <w:kern w:val="0"/>
          <w:sz w:val="21"/>
          <w:szCs w:val="21"/>
        </w:rPr>
        <w:t>            </w:t>
      </w:r>
      <w:r w:rsidRPr="006857EA">
        <w:rPr>
          <w:rFonts w:ascii="Consolas" w:hAnsi="Consolas" w:cs="宋体"/>
          <w:color w:val="986801"/>
          <w:kern w:val="0"/>
          <w:sz w:val="21"/>
          <w:szCs w:val="21"/>
        </w:rPr>
        <w:t>%</w:t>
      </w:r>
      <w:r w:rsidRPr="006857EA">
        <w:rPr>
          <w:rFonts w:ascii="Consolas" w:hAnsi="Consolas" w:cs="宋体"/>
          <w:color w:val="986801"/>
          <w:kern w:val="0"/>
          <w:sz w:val="21"/>
          <w:szCs w:val="21"/>
        </w:rPr>
        <w:t>模拟多次加法的操作</w:t>
      </w:r>
    </w:p>
    <w:p w14:paraId="25472F5C" w14:textId="77777777" w:rsidR="006857EA" w:rsidRPr="006857EA" w:rsidRDefault="006857EA" w:rsidP="006857EA">
      <w:pPr>
        <w:widowControl/>
        <w:numPr>
          <w:ilvl w:val="0"/>
          <w:numId w:val="15"/>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6857EA">
        <w:rPr>
          <w:rFonts w:ascii="Consolas" w:hAnsi="Consolas" w:cs="宋体"/>
          <w:color w:val="5C5C5C"/>
          <w:kern w:val="0"/>
          <w:sz w:val="21"/>
          <w:szCs w:val="21"/>
        </w:rPr>
        <w:t>            </w:t>
      </w:r>
      <w:r w:rsidRPr="006857EA">
        <w:rPr>
          <w:rFonts w:ascii="Consolas" w:hAnsi="Consolas" w:cs="宋体"/>
          <w:color w:val="986801"/>
          <w:kern w:val="0"/>
          <w:sz w:val="21"/>
          <w:szCs w:val="21"/>
        </w:rPr>
        <w:t>temp_res</w:t>
      </w:r>
      <w:r w:rsidRPr="006857EA">
        <w:rPr>
          <w:rFonts w:ascii="Consolas" w:hAnsi="Consolas" w:cs="宋体"/>
          <w:color w:val="5C5C5C"/>
          <w:kern w:val="0"/>
          <w:sz w:val="21"/>
          <w:szCs w:val="21"/>
        </w:rPr>
        <w:t> = </w:t>
      </w:r>
      <w:r w:rsidRPr="006857EA">
        <w:rPr>
          <w:rFonts w:ascii="Consolas" w:hAnsi="Consolas" w:cs="宋体"/>
          <w:color w:val="50A14F"/>
          <w:kern w:val="0"/>
          <w:sz w:val="21"/>
          <w:szCs w:val="21"/>
        </w:rPr>
        <w:t>myMod(temp_res+genNoisePolynomial(d),q);</w:t>
      </w:r>
    </w:p>
    <w:p w14:paraId="36F0A94D" w14:textId="77777777" w:rsidR="006857EA" w:rsidRPr="006857EA" w:rsidRDefault="006857EA" w:rsidP="006857EA">
      <w:pPr>
        <w:widowControl/>
        <w:numPr>
          <w:ilvl w:val="0"/>
          <w:numId w:val="15"/>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6857EA">
        <w:rPr>
          <w:rFonts w:ascii="Consolas" w:hAnsi="Consolas" w:cs="宋体"/>
          <w:color w:val="5C5C5C"/>
          <w:kern w:val="0"/>
          <w:sz w:val="21"/>
          <w:szCs w:val="21"/>
        </w:rPr>
        <w:t>        </w:t>
      </w:r>
      <w:r w:rsidRPr="006857EA">
        <w:rPr>
          <w:rFonts w:ascii="Consolas" w:hAnsi="Consolas" w:cs="宋体"/>
          <w:color w:val="986801"/>
          <w:kern w:val="0"/>
          <w:sz w:val="21"/>
          <w:szCs w:val="21"/>
        </w:rPr>
        <w:t>end</w:t>
      </w:r>
    </w:p>
    <w:p w14:paraId="499BB063" w14:textId="77777777" w:rsidR="006857EA" w:rsidRPr="006857EA" w:rsidRDefault="006857EA" w:rsidP="006857EA">
      <w:pPr>
        <w:widowControl/>
        <w:numPr>
          <w:ilvl w:val="0"/>
          <w:numId w:val="15"/>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6857EA">
        <w:rPr>
          <w:rFonts w:ascii="Consolas" w:hAnsi="Consolas" w:cs="宋体"/>
          <w:color w:val="5C5C5C"/>
          <w:kern w:val="0"/>
          <w:sz w:val="21"/>
          <w:szCs w:val="21"/>
        </w:rPr>
        <w:t>        </w:t>
      </w:r>
      <w:r w:rsidRPr="006857EA">
        <w:rPr>
          <w:rFonts w:ascii="Consolas" w:hAnsi="Consolas" w:cs="宋体"/>
          <w:color w:val="986801"/>
          <w:kern w:val="0"/>
          <w:sz w:val="21"/>
          <w:szCs w:val="21"/>
        </w:rPr>
        <w:t>%</w:t>
      </w:r>
      <w:r w:rsidRPr="006857EA">
        <w:rPr>
          <w:rFonts w:ascii="Consolas" w:hAnsi="Consolas" w:cs="宋体"/>
          <w:color w:val="986801"/>
          <w:kern w:val="0"/>
          <w:sz w:val="21"/>
          <w:szCs w:val="21"/>
        </w:rPr>
        <w:t>将结果存储到</w:t>
      </w:r>
      <w:r w:rsidRPr="006857EA">
        <w:rPr>
          <w:rFonts w:ascii="Consolas" w:hAnsi="Consolas" w:cs="宋体"/>
          <w:color w:val="986801"/>
          <w:kern w:val="0"/>
          <w:sz w:val="21"/>
          <w:szCs w:val="21"/>
        </w:rPr>
        <w:t>res</w:t>
      </w:r>
      <w:r w:rsidRPr="006857EA">
        <w:rPr>
          <w:rFonts w:ascii="Consolas" w:hAnsi="Consolas" w:cs="宋体"/>
          <w:color w:val="986801"/>
          <w:kern w:val="0"/>
          <w:sz w:val="21"/>
          <w:szCs w:val="21"/>
        </w:rPr>
        <w:t>中去</w:t>
      </w:r>
    </w:p>
    <w:p w14:paraId="74CA8F64" w14:textId="77777777" w:rsidR="006857EA" w:rsidRPr="006857EA" w:rsidRDefault="006857EA" w:rsidP="006857EA">
      <w:pPr>
        <w:widowControl/>
        <w:numPr>
          <w:ilvl w:val="0"/>
          <w:numId w:val="15"/>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6857EA">
        <w:rPr>
          <w:rFonts w:ascii="Consolas" w:hAnsi="Consolas" w:cs="宋体"/>
          <w:color w:val="5C5C5C"/>
          <w:kern w:val="0"/>
          <w:sz w:val="21"/>
          <w:szCs w:val="21"/>
        </w:rPr>
        <w:t>        </w:t>
      </w:r>
      <w:r w:rsidRPr="006857EA">
        <w:rPr>
          <w:rFonts w:ascii="Consolas" w:hAnsi="Consolas" w:cs="宋体"/>
          <w:color w:val="4078F2"/>
          <w:kern w:val="0"/>
          <w:sz w:val="21"/>
          <w:szCs w:val="21"/>
        </w:rPr>
        <w:t>res(</w:t>
      </w:r>
      <w:r w:rsidRPr="006857EA">
        <w:rPr>
          <w:rFonts w:ascii="Consolas" w:hAnsi="Consolas" w:cs="宋体"/>
          <w:color w:val="5C5C5C"/>
          <w:kern w:val="0"/>
          <w:sz w:val="21"/>
          <w:szCs w:val="21"/>
        </w:rPr>
        <w:t>:</w:t>
      </w:r>
      <w:r w:rsidRPr="006857EA">
        <w:rPr>
          <w:rFonts w:ascii="Consolas" w:hAnsi="Consolas" w:cs="宋体"/>
          <w:color w:val="50A14F"/>
          <w:kern w:val="0"/>
          <w:sz w:val="21"/>
          <w:szCs w:val="21"/>
        </w:rPr>
        <w:t>,i)=temp_res';</w:t>
      </w:r>
    </w:p>
    <w:p w14:paraId="19EBEFD5" w14:textId="77777777" w:rsidR="006857EA" w:rsidRPr="006857EA" w:rsidRDefault="006857EA" w:rsidP="006857EA">
      <w:pPr>
        <w:widowControl/>
        <w:numPr>
          <w:ilvl w:val="0"/>
          <w:numId w:val="15"/>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6857EA">
        <w:rPr>
          <w:rFonts w:ascii="Consolas" w:hAnsi="Consolas" w:cs="宋体"/>
          <w:color w:val="5C5C5C"/>
          <w:kern w:val="0"/>
          <w:sz w:val="21"/>
          <w:szCs w:val="21"/>
        </w:rPr>
        <w:t>    </w:t>
      </w:r>
      <w:r w:rsidRPr="006857EA">
        <w:rPr>
          <w:rFonts w:ascii="Consolas" w:hAnsi="Consolas" w:cs="宋体"/>
          <w:color w:val="986801"/>
          <w:kern w:val="0"/>
          <w:sz w:val="21"/>
          <w:szCs w:val="21"/>
        </w:rPr>
        <w:t>end</w:t>
      </w:r>
    </w:p>
    <w:p w14:paraId="0B5C85A4" w14:textId="77777777" w:rsidR="006857EA" w:rsidRPr="006857EA" w:rsidRDefault="006857EA" w:rsidP="006857EA">
      <w:pPr>
        <w:widowControl/>
        <w:numPr>
          <w:ilvl w:val="0"/>
          <w:numId w:val="15"/>
        </w:numPr>
        <w:pBdr>
          <w:left w:val="single" w:sz="18" w:space="0" w:color="6CE26C"/>
        </w:pBdr>
        <w:shd w:val="clear" w:color="auto" w:fill="FFFFFF"/>
        <w:spacing w:afterLines="0" w:after="156" w:line="270" w:lineRule="atLeast"/>
        <w:ind w:left="1395" w:firstLineChars="0" w:firstLine="0"/>
        <w:jc w:val="left"/>
        <w:rPr>
          <w:rFonts w:ascii="Consolas" w:hAnsi="Consolas" w:cs="宋体"/>
          <w:color w:val="5C5C5C"/>
          <w:kern w:val="0"/>
          <w:sz w:val="21"/>
          <w:szCs w:val="21"/>
        </w:rPr>
      </w:pPr>
      <w:r w:rsidRPr="006857EA">
        <w:rPr>
          <w:rFonts w:ascii="Consolas" w:hAnsi="Consolas" w:cs="宋体"/>
          <w:color w:val="986801"/>
          <w:kern w:val="0"/>
          <w:sz w:val="21"/>
          <w:szCs w:val="21"/>
        </w:rPr>
        <w:t>end</w:t>
      </w:r>
    </w:p>
    <w:p w14:paraId="113BE46F" w14:textId="77777777" w:rsidR="00277A29" w:rsidRDefault="00277A29" w:rsidP="00277A29">
      <w:pPr>
        <w:spacing w:after="156"/>
        <w:ind w:firstLineChars="0" w:firstLine="0"/>
      </w:pPr>
    </w:p>
    <w:p w14:paraId="04DFAF65" w14:textId="77777777" w:rsidR="00BF360F" w:rsidRPr="00BF360F" w:rsidRDefault="00BF360F" w:rsidP="00BF360F">
      <w:pPr>
        <w:widowControl/>
        <w:numPr>
          <w:ilvl w:val="0"/>
          <w:numId w:val="17"/>
        </w:numPr>
        <w:pBdr>
          <w:left w:val="single" w:sz="18" w:space="0" w:color="6CE26C"/>
        </w:pBdr>
        <w:shd w:val="clear" w:color="auto" w:fill="F8F8F8"/>
        <w:spacing w:afterLines="0" w:after="156"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4078F2"/>
          <w:kern w:val="0"/>
          <w:sz w:val="21"/>
          <w:szCs w:val="21"/>
        </w:rPr>
        <w:t>%</w:t>
      </w:r>
      <w:r w:rsidRPr="00BF360F">
        <w:rPr>
          <w:rFonts w:ascii="Consolas" w:hAnsi="Consolas" w:cs="宋体"/>
          <w:color w:val="5C5C5C"/>
          <w:kern w:val="0"/>
          <w:sz w:val="21"/>
          <w:szCs w:val="21"/>
        </w:rPr>
        <w:t> </w:t>
      </w:r>
      <w:r w:rsidRPr="00BF360F">
        <w:rPr>
          <w:rFonts w:ascii="Consolas" w:hAnsi="Consolas" w:cs="宋体"/>
          <w:color w:val="50A14F"/>
          <w:kern w:val="0"/>
          <w:sz w:val="21"/>
          <w:szCs w:val="21"/>
        </w:rPr>
        <w:t>参数说明</w:t>
      </w:r>
    </w:p>
    <w:p w14:paraId="145861AD" w14:textId="77777777" w:rsidR="00BF360F" w:rsidRPr="00BF360F" w:rsidRDefault="00BF360F" w:rsidP="00BF360F">
      <w:pPr>
        <w:widowControl/>
        <w:numPr>
          <w:ilvl w:val="0"/>
          <w:numId w:val="17"/>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4078F2"/>
          <w:kern w:val="0"/>
          <w:sz w:val="21"/>
          <w:szCs w:val="21"/>
        </w:rPr>
        <w:t>%</w:t>
      </w:r>
      <w:r w:rsidRPr="00BF360F">
        <w:rPr>
          <w:rFonts w:ascii="Consolas" w:hAnsi="Consolas" w:cs="宋体"/>
          <w:color w:val="5C5C5C"/>
          <w:kern w:val="0"/>
          <w:sz w:val="21"/>
          <w:szCs w:val="21"/>
        </w:rPr>
        <w:t> </w:t>
      </w:r>
      <w:r w:rsidRPr="00BF360F">
        <w:rPr>
          <w:rFonts w:ascii="Consolas" w:hAnsi="Consolas" w:cs="宋体"/>
          <w:color w:val="50A14F"/>
          <w:kern w:val="0"/>
          <w:sz w:val="21"/>
          <w:szCs w:val="21"/>
        </w:rPr>
        <w:t>q</w:t>
      </w:r>
      <w:r w:rsidRPr="00BF360F">
        <w:rPr>
          <w:rFonts w:ascii="Consolas" w:hAnsi="Consolas" w:cs="宋体"/>
          <w:color w:val="50A14F"/>
          <w:kern w:val="0"/>
          <w:sz w:val="21"/>
          <w:szCs w:val="21"/>
        </w:rPr>
        <w:t>：多项式系数模</w:t>
      </w:r>
    </w:p>
    <w:p w14:paraId="1DA7F53A" w14:textId="77777777" w:rsidR="00BF360F" w:rsidRPr="00BF360F" w:rsidRDefault="00BF360F" w:rsidP="00BF360F">
      <w:pPr>
        <w:widowControl/>
        <w:numPr>
          <w:ilvl w:val="0"/>
          <w:numId w:val="17"/>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4078F2"/>
          <w:kern w:val="0"/>
          <w:sz w:val="21"/>
          <w:szCs w:val="21"/>
        </w:rPr>
        <w:t>%</w:t>
      </w:r>
      <w:r w:rsidRPr="00BF360F">
        <w:rPr>
          <w:rFonts w:ascii="Consolas" w:hAnsi="Consolas" w:cs="宋体"/>
          <w:color w:val="5C5C5C"/>
          <w:kern w:val="0"/>
          <w:sz w:val="21"/>
          <w:szCs w:val="21"/>
        </w:rPr>
        <w:t> </w:t>
      </w:r>
      <w:r w:rsidRPr="00BF360F">
        <w:rPr>
          <w:rFonts w:ascii="Consolas" w:hAnsi="Consolas" w:cs="宋体"/>
          <w:color w:val="50A14F"/>
          <w:kern w:val="0"/>
          <w:sz w:val="21"/>
          <w:szCs w:val="21"/>
        </w:rPr>
        <w:t>d</w:t>
      </w:r>
      <w:r w:rsidRPr="00BF360F">
        <w:rPr>
          <w:rFonts w:ascii="Consolas" w:hAnsi="Consolas" w:cs="宋体"/>
          <w:color w:val="50A14F"/>
          <w:kern w:val="0"/>
          <w:sz w:val="21"/>
          <w:szCs w:val="21"/>
        </w:rPr>
        <w:t>：模多项式的次数</w:t>
      </w:r>
    </w:p>
    <w:p w14:paraId="4F778192" w14:textId="77777777" w:rsidR="00BF360F" w:rsidRPr="00BF360F" w:rsidRDefault="00BF360F" w:rsidP="00BF360F">
      <w:pPr>
        <w:widowControl/>
        <w:numPr>
          <w:ilvl w:val="0"/>
          <w:numId w:val="17"/>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4078F2"/>
          <w:kern w:val="0"/>
          <w:sz w:val="21"/>
          <w:szCs w:val="21"/>
        </w:rPr>
        <w:t>%</w:t>
      </w:r>
      <w:r w:rsidRPr="00BF360F">
        <w:rPr>
          <w:rFonts w:ascii="Consolas" w:hAnsi="Consolas" w:cs="宋体"/>
          <w:color w:val="5C5C5C"/>
          <w:kern w:val="0"/>
          <w:sz w:val="21"/>
          <w:szCs w:val="21"/>
        </w:rPr>
        <w:t> </w:t>
      </w:r>
      <w:r w:rsidRPr="00BF360F">
        <w:rPr>
          <w:rFonts w:ascii="Consolas" w:hAnsi="Consolas" w:cs="宋体"/>
          <w:color w:val="50A14F"/>
          <w:kern w:val="0"/>
          <w:sz w:val="21"/>
          <w:szCs w:val="21"/>
        </w:rPr>
        <w:t>m</w:t>
      </w:r>
      <w:r w:rsidRPr="00BF360F">
        <w:rPr>
          <w:rFonts w:ascii="Consolas" w:hAnsi="Consolas" w:cs="宋体"/>
          <w:color w:val="50A14F"/>
          <w:kern w:val="0"/>
          <w:sz w:val="21"/>
          <w:szCs w:val="21"/>
        </w:rPr>
        <w:t>：自定义实验的次数</w:t>
      </w:r>
    </w:p>
    <w:p w14:paraId="36B28D2A" w14:textId="77777777" w:rsidR="00BF360F" w:rsidRPr="00BF360F" w:rsidRDefault="00BF360F" w:rsidP="00BF360F">
      <w:pPr>
        <w:widowControl/>
        <w:numPr>
          <w:ilvl w:val="0"/>
          <w:numId w:val="17"/>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4078F2"/>
          <w:kern w:val="0"/>
          <w:sz w:val="21"/>
          <w:szCs w:val="21"/>
        </w:rPr>
        <w:t>%</w:t>
      </w:r>
      <w:r w:rsidRPr="00BF360F">
        <w:rPr>
          <w:rFonts w:ascii="Consolas" w:hAnsi="Consolas" w:cs="宋体"/>
          <w:color w:val="5C5C5C"/>
          <w:kern w:val="0"/>
          <w:sz w:val="21"/>
          <w:szCs w:val="21"/>
        </w:rPr>
        <w:t> </w:t>
      </w:r>
      <w:r w:rsidRPr="00BF360F">
        <w:rPr>
          <w:rFonts w:ascii="Consolas" w:hAnsi="Consolas" w:cs="宋体"/>
          <w:color w:val="50A14F"/>
          <w:kern w:val="0"/>
          <w:sz w:val="21"/>
          <w:szCs w:val="21"/>
        </w:rPr>
        <w:t>n</w:t>
      </w:r>
      <w:r w:rsidRPr="00BF360F">
        <w:rPr>
          <w:rFonts w:ascii="Consolas" w:hAnsi="Consolas" w:cs="宋体"/>
          <w:color w:val="50A14F"/>
          <w:kern w:val="0"/>
          <w:sz w:val="21"/>
          <w:szCs w:val="21"/>
        </w:rPr>
        <w:t>：同态加法次数</w:t>
      </w:r>
    </w:p>
    <w:p w14:paraId="7ADE56E7" w14:textId="77777777" w:rsidR="00BF360F" w:rsidRPr="00BF360F" w:rsidRDefault="00BF360F" w:rsidP="00BF360F">
      <w:pPr>
        <w:widowControl/>
        <w:numPr>
          <w:ilvl w:val="0"/>
          <w:numId w:val="17"/>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p>
    <w:p w14:paraId="3EB8C32B" w14:textId="77777777" w:rsidR="00BF360F" w:rsidRPr="00BF360F" w:rsidRDefault="00BF360F" w:rsidP="00BF360F">
      <w:pPr>
        <w:widowControl/>
        <w:numPr>
          <w:ilvl w:val="0"/>
          <w:numId w:val="17"/>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986801"/>
          <w:kern w:val="0"/>
          <w:sz w:val="21"/>
          <w:szCs w:val="21"/>
        </w:rPr>
        <w:t>function</w:t>
      </w:r>
      <w:r w:rsidRPr="00BF360F">
        <w:rPr>
          <w:rFonts w:ascii="Consolas" w:hAnsi="Consolas" w:cs="宋体"/>
          <w:color w:val="5C5C5C"/>
          <w:kern w:val="0"/>
          <w:sz w:val="21"/>
          <w:szCs w:val="21"/>
        </w:rPr>
        <w:t> </w:t>
      </w:r>
      <w:r w:rsidRPr="00BF360F">
        <w:rPr>
          <w:rFonts w:ascii="Consolas" w:hAnsi="Consolas" w:cs="宋体"/>
          <w:color w:val="50A14F"/>
          <w:kern w:val="0"/>
          <w:sz w:val="21"/>
          <w:szCs w:val="21"/>
        </w:rPr>
        <w:t>res=eu3(q,d,m,n)</w:t>
      </w:r>
    </w:p>
    <w:p w14:paraId="51242E26" w14:textId="77777777" w:rsidR="00BF360F" w:rsidRPr="00BF360F" w:rsidRDefault="00BF360F" w:rsidP="00BF360F">
      <w:pPr>
        <w:widowControl/>
        <w:numPr>
          <w:ilvl w:val="0"/>
          <w:numId w:val="17"/>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5C5C5C"/>
          <w:kern w:val="0"/>
          <w:sz w:val="21"/>
          <w:szCs w:val="21"/>
        </w:rPr>
        <w:t>    </w:t>
      </w:r>
      <w:r w:rsidRPr="00BF360F">
        <w:rPr>
          <w:rFonts w:ascii="Consolas" w:hAnsi="Consolas" w:cs="宋体"/>
          <w:color w:val="986801"/>
          <w:kern w:val="0"/>
          <w:sz w:val="21"/>
          <w:szCs w:val="21"/>
        </w:rPr>
        <w:t>%</w:t>
      </w:r>
      <w:r w:rsidRPr="00BF360F">
        <w:rPr>
          <w:rFonts w:ascii="Consolas" w:hAnsi="Consolas" w:cs="宋体"/>
          <w:color w:val="986801"/>
          <w:kern w:val="0"/>
          <w:sz w:val="21"/>
          <w:szCs w:val="21"/>
        </w:rPr>
        <w:t>声明临时变量，用于存储多次实验的结果</w:t>
      </w:r>
    </w:p>
    <w:p w14:paraId="740B465D" w14:textId="77777777" w:rsidR="00BF360F" w:rsidRPr="00BF360F" w:rsidRDefault="00BF360F" w:rsidP="00BF360F">
      <w:pPr>
        <w:widowControl/>
        <w:numPr>
          <w:ilvl w:val="0"/>
          <w:numId w:val="17"/>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5C5C5C"/>
          <w:kern w:val="0"/>
          <w:sz w:val="21"/>
          <w:szCs w:val="21"/>
        </w:rPr>
        <w:t>    </w:t>
      </w:r>
      <w:r w:rsidRPr="00BF360F">
        <w:rPr>
          <w:rFonts w:ascii="Consolas" w:hAnsi="Consolas" w:cs="宋体"/>
          <w:color w:val="986801"/>
          <w:kern w:val="0"/>
          <w:sz w:val="21"/>
          <w:szCs w:val="21"/>
        </w:rPr>
        <w:t>res</w:t>
      </w:r>
      <w:r w:rsidRPr="00BF360F">
        <w:rPr>
          <w:rFonts w:ascii="Consolas" w:hAnsi="Consolas" w:cs="宋体"/>
          <w:color w:val="5C5C5C"/>
          <w:kern w:val="0"/>
          <w:sz w:val="21"/>
          <w:szCs w:val="21"/>
        </w:rPr>
        <w:t>=</w:t>
      </w:r>
      <w:r w:rsidRPr="00BF360F">
        <w:rPr>
          <w:rFonts w:ascii="Consolas" w:hAnsi="Consolas" w:cs="宋体"/>
          <w:color w:val="50A14F"/>
          <w:kern w:val="0"/>
          <w:sz w:val="21"/>
          <w:szCs w:val="21"/>
        </w:rPr>
        <w:t>zeros(d,n);</w:t>
      </w:r>
    </w:p>
    <w:p w14:paraId="6F974077" w14:textId="77777777" w:rsidR="00BF360F" w:rsidRPr="00BF360F" w:rsidRDefault="00BF360F" w:rsidP="00BF360F">
      <w:pPr>
        <w:widowControl/>
        <w:numPr>
          <w:ilvl w:val="0"/>
          <w:numId w:val="17"/>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5C5C5C"/>
          <w:kern w:val="0"/>
          <w:sz w:val="21"/>
          <w:szCs w:val="21"/>
        </w:rPr>
        <w:t>    </w:t>
      </w:r>
      <w:r w:rsidRPr="00BF360F">
        <w:rPr>
          <w:rFonts w:ascii="Consolas" w:hAnsi="Consolas" w:cs="宋体"/>
          <w:color w:val="986801"/>
          <w:kern w:val="0"/>
          <w:sz w:val="21"/>
          <w:szCs w:val="21"/>
        </w:rPr>
        <w:t>%</w:t>
      </w:r>
      <w:r w:rsidRPr="00BF360F">
        <w:rPr>
          <w:rFonts w:ascii="Consolas" w:hAnsi="Consolas" w:cs="宋体"/>
          <w:color w:val="986801"/>
          <w:kern w:val="0"/>
          <w:sz w:val="21"/>
          <w:szCs w:val="21"/>
        </w:rPr>
        <w:t>噪声多项式</w:t>
      </w:r>
      <w:r w:rsidRPr="00BF360F">
        <w:rPr>
          <w:rFonts w:ascii="Consolas" w:hAnsi="Consolas" w:cs="宋体"/>
          <w:color w:val="986801"/>
          <w:kern w:val="0"/>
          <w:sz w:val="21"/>
          <w:szCs w:val="21"/>
        </w:rPr>
        <w:t>e</w:t>
      </w:r>
    </w:p>
    <w:p w14:paraId="1890F79D" w14:textId="77777777" w:rsidR="00BF360F" w:rsidRPr="00BF360F" w:rsidRDefault="00BF360F" w:rsidP="00BF360F">
      <w:pPr>
        <w:widowControl/>
        <w:numPr>
          <w:ilvl w:val="0"/>
          <w:numId w:val="17"/>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5C5C5C"/>
          <w:kern w:val="0"/>
          <w:sz w:val="21"/>
          <w:szCs w:val="21"/>
        </w:rPr>
        <w:t>    </w:t>
      </w:r>
      <w:r w:rsidRPr="00BF360F">
        <w:rPr>
          <w:rFonts w:ascii="Consolas" w:hAnsi="Consolas" w:cs="宋体"/>
          <w:color w:val="986801"/>
          <w:kern w:val="0"/>
          <w:sz w:val="21"/>
          <w:szCs w:val="21"/>
        </w:rPr>
        <w:t>e</w:t>
      </w:r>
      <w:r w:rsidRPr="00BF360F">
        <w:rPr>
          <w:rFonts w:ascii="Consolas" w:hAnsi="Consolas" w:cs="宋体"/>
          <w:color w:val="5C5C5C"/>
          <w:kern w:val="0"/>
          <w:sz w:val="21"/>
          <w:szCs w:val="21"/>
        </w:rPr>
        <w:t>=</w:t>
      </w:r>
      <w:r w:rsidRPr="00BF360F">
        <w:rPr>
          <w:rFonts w:ascii="Consolas" w:hAnsi="Consolas" w:cs="宋体"/>
          <w:color w:val="50A14F"/>
          <w:kern w:val="0"/>
          <w:sz w:val="21"/>
          <w:szCs w:val="21"/>
        </w:rPr>
        <w:t>genNoisePolynomial(d);</w:t>
      </w:r>
    </w:p>
    <w:p w14:paraId="0C78088C" w14:textId="77777777" w:rsidR="00BF360F" w:rsidRPr="00BF360F" w:rsidRDefault="00BF360F" w:rsidP="00BF360F">
      <w:pPr>
        <w:widowControl/>
        <w:numPr>
          <w:ilvl w:val="0"/>
          <w:numId w:val="17"/>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5C5C5C"/>
          <w:kern w:val="0"/>
          <w:sz w:val="21"/>
          <w:szCs w:val="21"/>
        </w:rPr>
        <w:t>    </w:t>
      </w:r>
      <w:r w:rsidRPr="00BF360F">
        <w:rPr>
          <w:rFonts w:ascii="Consolas" w:hAnsi="Consolas" w:cs="宋体"/>
          <w:color w:val="986801"/>
          <w:kern w:val="0"/>
          <w:sz w:val="21"/>
          <w:szCs w:val="21"/>
        </w:rPr>
        <w:t>%</w:t>
      </w:r>
      <w:r w:rsidRPr="00BF360F">
        <w:rPr>
          <w:rFonts w:ascii="Consolas" w:hAnsi="Consolas" w:cs="宋体"/>
          <w:color w:val="986801"/>
          <w:kern w:val="0"/>
          <w:sz w:val="21"/>
          <w:szCs w:val="21"/>
        </w:rPr>
        <w:t>模多项式</w:t>
      </w:r>
      <w:r w:rsidRPr="00BF360F">
        <w:rPr>
          <w:rFonts w:ascii="Consolas" w:hAnsi="Consolas" w:cs="宋体"/>
          <w:color w:val="986801"/>
          <w:kern w:val="0"/>
          <w:sz w:val="21"/>
          <w:szCs w:val="21"/>
        </w:rPr>
        <w:t>D</w:t>
      </w:r>
    </w:p>
    <w:p w14:paraId="73EC9369" w14:textId="77777777" w:rsidR="00BF360F" w:rsidRPr="00BF360F" w:rsidRDefault="00BF360F" w:rsidP="00BF360F">
      <w:pPr>
        <w:widowControl/>
        <w:numPr>
          <w:ilvl w:val="0"/>
          <w:numId w:val="17"/>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5C5C5C"/>
          <w:kern w:val="0"/>
          <w:sz w:val="21"/>
          <w:szCs w:val="21"/>
        </w:rPr>
        <w:t>    </w:t>
      </w:r>
      <w:r w:rsidRPr="00BF360F">
        <w:rPr>
          <w:rFonts w:ascii="Consolas" w:hAnsi="Consolas" w:cs="宋体"/>
          <w:color w:val="986801"/>
          <w:kern w:val="0"/>
          <w:sz w:val="21"/>
          <w:szCs w:val="21"/>
        </w:rPr>
        <w:t>D</w:t>
      </w:r>
      <w:r w:rsidRPr="00BF360F">
        <w:rPr>
          <w:rFonts w:ascii="Consolas" w:hAnsi="Consolas" w:cs="宋体"/>
          <w:color w:val="5C5C5C"/>
          <w:kern w:val="0"/>
          <w:sz w:val="21"/>
          <w:szCs w:val="21"/>
        </w:rPr>
        <w:t>=</w:t>
      </w:r>
      <w:r w:rsidRPr="00BF360F">
        <w:rPr>
          <w:rFonts w:ascii="Consolas" w:hAnsi="Consolas" w:cs="宋体"/>
          <w:color w:val="50A14F"/>
          <w:kern w:val="0"/>
          <w:sz w:val="21"/>
          <w:szCs w:val="21"/>
        </w:rPr>
        <w:t>genPolynomial(d);</w:t>
      </w:r>
    </w:p>
    <w:p w14:paraId="55E017F5" w14:textId="77777777" w:rsidR="00BF360F" w:rsidRPr="00BF360F" w:rsidRDefault="00BF360F" w:rsidP="00BF360F">
      <w:pPr>
        <w:widowControl/>
        <w:numPr>
          <w:ilvl w:val="0"/>
          <w:numId w:val="17"/>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5C5C5C"/>
          <w:kern w:val="0"/>
          <w:sz w:val="21"/>
          <w:szCs w:val="21"/>
        </w:rPr>
        <w:t>    </w:t>
      </w:r>
      <w:r w:rsidRPr="00BF360F">
        <w:rPr>
          <w:rFonts w:ascii="Consolas" w:hAnsi="Consolas" w:cs="宋体"/>
          <w:color w:val="986801"/>
          <w:kern w:val="0"/>
          <w:sz w:val="21"/>
          <w:szCs w:val="21"/>
        </w:rPr>
        <w:t>for</w:t>
      </w:r>
      <w:r w:rsidRPr="00BF360F">
        <w:rPr>
          <w:rFonts w:ascii="Consolas" w:hAnsi="Consolas" w:cs="宋体"/>
          <w:color w:val="5C5C5C"/>
          <w:kern w:val="0"/>
          <w:sz w:val="21"/>
          <w:szCs w:val="21"/>
        </w:rPr>
        <w:t> </w:t>
      </w:r>
      <w:r w:rsidRPr="00BF360F">
        <w:rPr>
          <w:rFonts w:ascii="Consolas" w:hAnsi="Consolas" w:cs="宋体"/>
          <w:color w:val="50A14F"/>
          <w:kern w:val="0"/>
          <w:sz w:val="21"/>
          <w:szCs w:val="21"/>
        </w:rPr>
        <w:t>i=1:m</w:t>
      </w:r>
    </w:p>
    <w:p w14:paraId="1103F2BD" w14:textId="77777777" w:rsidR="00BF360F" w:rsidRPr="00BF360F" w:rsidRDefault="00BF360F" w:rsidP="00BF360F">
      <w:pPr>
        <w:widowControl/>
        <w:numPr>
          <w:ilvl w:val="0"/>
          <w:numId w:val="17"/>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5C5C5C"/>
          <w:kern w:val="0"/>
          <w:sz w:val="21"/>
          <w:szCs w:val="21"/>
        </w:rPr>
        <w:t>        </w:t>
      </w:r>
      <w:r w:rsidRPr="00BF360F">
        <w:rPr>
          <w:rFonts w:ascii="Consolas" w:hAnsi="Consolas" w:cs="宋体"/>
          <w:color w:val="986801"/>
          <w:kern w:val="0"/>
          <w:sz w:val="21"/>
          <w:szCs w:val="21"/>
        </w:rPr>
        <w:t>%</w:t>
      </w:r>
      <w:r w:rsidRPr="00BF360F">
        <w:rPr>
          <w:rFonts w:ascii="Consolas" w:hAnsi="Consolas" w:cs="宋体"/>
          <w:color w:val="986801"/>
          <w:kern w:val="0"/>
          <w:sz w:val="21"/>
          <w:szCs w:val="21"/>
        </w:rPr>
        <w:t>声明临时变量，存储一次的计算结果</w:t>
      </w:r>
    </w:p>
    <w:p w14:paraId="5F84033E" w14:textId="77777777" w:rsidR="00BF360F" w:rsidRPr="00BF360F" w:rsidRDefault="00BF360F" w:rsidP="00BF360F">
      <w:pPr>
        <w:widowControl/>
        <w:numPr>
          <w:ilvl w:val="0"/>
          <w:numId w:val="17"/>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5C5C5C"/>
          <w:kern w:val="0"/>
          <w:sz w:val="21"/>
          <w:szCs w:val="21"/>
        </w:rPr>
        <w:t>        </w:t>
      </w:r>
      <w:r w:rsidRPr="00BF360F">
        <w:rPr>
          <w:rFonts w:ascii="Consolas" w:hAnsi="Consolas" w:cs="宋体"/>
          <w:color w:val="986801"/>
          <w:kern w:val="0"/>
          <w:sz w:val="21"/>
          <w:szCs w:val="21"/>
        </w:rPr>
        <w:t>temp_res</w:t>
      </w:r>
      <w:r w:rsidRPr="00BF360F">
        <w:rPr>
          <w:rFonts w:ascii="Consolas" w:hAnsi="Consolas" w:cs="宋体"/>
          <w:color w:val="5C5C5C"/>
          <w:kern w:val="0"/>
          <w:sz w:val="21"/>
          <w:szCs w:val="21"/>
        </w:rPr>
        <w:t>=</w:t>
      </w:r>
      <w:r w:rsidRPr="00BF360F">
        <w:rPr>
          <w:rFonts w:ascii="Consolas" w:hAnsi="Consolas" w:cs="宋体"/>
          <w:color w:val="50A14F"/>
          <w:kern w:val="0"/>
          <w:sz w:val="21"/>
          <w:szCs w:val="21"/>
        </w:rPr>
        <w:t>zeros(1,d);</w:t>
      </w:r>
    </w:p>
    <w:p w14:paraId="667D3F68" w14:textId="77777777" w:rsidR="00BF360F" w:rsidRPr="00BF360F" w:rsidRDefault="00BF360F" w:rsidP="00BF360F">
      <w:pPr>
        <w:widowControl/>
        <w:numPr>
          <w:ilvl w:val="0"/>
          <w:numId w:val="17"/>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5C5C5C"/>
          <w:kern w:val="0"/>
          <w:sz w:val="21"/>
          <w:szCs w:val="21"/>
        </w:rPr>
        <w:lastRenderedPageBreak/>
        <w:t>        </w:t>
      </w:r>
      <w:r w:rsidRPr="00BF360F">
        <w:rPr>
          <w:rFonts w:ascii="Consolas" w:hAnsi="Consolas" w:cs="宋体"/>
          <w:color w:val="986801"/>
          <w:kern w:val="0"/>
          <w:sz w:val="21"/>
          <w:szCs w:val="21"/>
        </w:rPr>
        <w:t>for</w:t>
      </w:r>
      <w:r w:rsidRPr="00BF360F">
        <w:rPr>
          <w:rFonts w:ascii="Consolas" w:hAnsi="Consolas" w:cs="宋体"/>
          <w:color w:val="5C5C5C"/>
          <w:kern w:val="0"/>
          <w:sz w:val="21"/>
          <w:szCs w:val="21"/>
        </w:rPr>
        <w:t> </w:t>
      </w:r>
      <w:r w:rsidRPr="00BF360F">
        <w:rPr>
          <w:rFonts w:ascii="Consolas" w:hAnsi="Consolas" w:cs="宋体"/>
          <w:color w:val="50A14F"/>
          <w:kern w:val="0"/>
          <w:sz w:val="21"/>
          <w:szCs w:val="21"/>
        </w:rPr>
        <w:t>j=1:n</w:t>
      </w:r>
    </w:p>
    <w:p w14:paraId="6DF66979" w14:textId="77777777" w:rsidR="00BF360F" w:rsidRPr="00BF360F" w:rsidRDefault="00BF360F" w:rsidP="00BF360F">
      <w:pPr>
        <w:widowControl/>
        <w:numPr>
          <w:ilvl w:val="0"/>
          <w:numId w:val="17"/>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5C5C5C"/>
          <w:kern w:val="0"/>
          <w:sz w:val="21"/>
          <w:szCs w:val="21"/>
        </w:rPr>
        <w:t>            </w:t>
      </w:r>
      <w:r w:rsidRPr="00BF360F">
        <w:rPr>
          <w:rFonts w:ascii="Consolas" w:hAnsi="Consolas" w:cs="宋体"/>
          <w:color w:val="986801"/>
          <w:kern w:val="0"/>
          <w:sz w:val="21"/>
          <w:szCs w:val="21"/>
        </w:rPr>
        <w:t>%</w:t>
      </w:r>
      <w:r w:rsidRPr="00BF360F">
        <w:rPr>
          <w:rFonts w:ascii="Consolas" w:hAnsi="Consolas" w:cs="宋体"/>
          <w:color w:val="986801"/>
          <w:kern w:val="0"/>
          <w:sz w:val="21"/>
          <w:szCs w:val="21"/>
        </w:rPr>
        <w:t>模拟多次加法的操作</w:t>
      </w:r>
    </w:p>
    <w:p w14:paraId="213927FE" w14:textId="77777777" w:rsidR="00BF360F" w:rsidRPr="00BF360F" w:rsidRDefault="00BF360F" w:rsidP="00BF360F">
      <w:pPr>
        <w:widowControl/>
        <w:numPr>
          <w:ilvl w:val="0"/>
          <w:numId w:val="17"/>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5C5C5C"/>
          <w:kern w:val="0"/>
          <w:sz w:val="21"/>
          <w:szCs w:val="21"/>
        </w:rPr>
        <w:t>            </w:t>
      </w:r>
      <w:r w:rsidRPr="00BF360F">
        <w:rPr>
          <w:rFonts w:ascii="Consolas" w:hAnsi="Consolas" w:cs="宋体"/>
          <w:color w:val="986801"/>
          <w:kern w:val="0"/>
          <w:sz w:val="21"/>
          <w:szCs w:val="21"/>
        </w:rPr>
        <w:t>temp_res</w:t>
      </w:r>
      <w:r w:rsidRPr="00BF360F">
        <w:rPr>
          <w:rFonts w:ascii="Consolas" w:hAnsi="Consolas" w:cs="宋体"/>
          <w:color w:val="5C5C5C"/>
          <w:kern w:val="0"/>
          <w:sz w:val="21"/>
          <w:szCs w:val="21"/>
        </w:rPr>
        <w:t> = </w:t>
      </w:r>
      <w:r w:rsidRPr="00BF360F">
        <w:rPr>
          <w:rFonts w:ascii="Consolas" w:hAnsi="Consolas" w:cs="宋体"/>
          <w:color w:val="50A14F"/>
          <w:kern w:val="0"/>
          <w:sz w:val="21"/>
          <w:szCs w:val="21"/>
        </w:rPr>
        <w:t>temp_res+genPrivateKey(d);</w:t>
      </w:r>
    </w:p>
    <w:p w14:paraId="28BFF771" w14:textId="77777777" w:rsidR="00BF360F" w:rsidRPr="00BF360F" w:rsidRDefault="00BF360F" w:rsidP="00BF360F">
      <w:pPr>
        <w:widowControl/>
        <w:numPr>
          <w:ilvl w:val="0"/>
          <w:numId w:val="17"/>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5C5C5C"/>
          <w:kern w:val="0"/>
          <w:sz w:val="21"/>
          <w:szCs w:val="21"/>
        </w:rPr>
        <w:t>        </w:t>
      </w:r>
      <w:r w:rsidRPr="00BF360F">
        <w:rPr>
          <w:rFonts w:ascii="Consolas" w:hAnsi="Consolas" w:cs="宋体"/>
          <w:color w:val="986801"/>
          <w:kern w:val="0"/>
          <w:sz w:val="21"/>
          <w:szCs w:val="21"/>
        </w:rPr>
        <w:t>end</w:t>
      </w:r>
    </w:p>
    <w:p w14:paraId="67847E6B" w14:textId="77777777" w:rsidR="00BF360F" w:rsidRPr="00BF360F" w:rsidRDefault="00BF360F" w:rsidP="00BF360F">
      <w:pPr>
        <w:widowControl/>
        <w:numPr>
          <w:ilvl w:val="0"/>
          <w:numId w:val="17"/>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5C5C5C"/>
          <w:kern w:val="0"/>
          <w:sz w:val="21"/>
          <w:szCs w:val="21"/>
        </w:rPr>
        <w:t>        </w:t>
      </w:r>
    </w:p>
    <w:p w14:paraId="60F2BCF0" w14:textId="77777777" w:rsidR="00BF360F" w:rsidRPr="00BF360F" w:rsidRDefault="00BF360F" w:rsidP="00BF360F">
      <w:pPr>
        <w:widowControl/>
        <w:numPr>
          <w:ilvl w:val="0"/>
          <w:numId w:val="17"/>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5C5C5C"/>
          <w:kern w:val="0"/>
          <w:sz w:val="21"/>
          <w:szCs w:val="21"/>
        </w:rPr>
        <w:t>        </w:t>
      </w:r>
      <w:r w:rsidRPr="00BF360F">
        <w:rPr>
          <w:rFonts w:ascii="Consolas" w:hAnsi="Consolas" w:cs="宋体"/>
          <w:color w:val="986801"/>
          <w:kern w:val="0"/>
          <w:sz w:val="21"/>
          <w:szCs w:val="21"/>
        </w:rPr>
        <w:t>temp_res</w:t>
      </w:r>
      <w:r w:rsidRPr="00BF360F">
        <w:rPr>
          <w:rFonts w:ascii="Consolas" w:hAnsi="Consolas" w:cs="宋体"/>
          <w:color w:val="5C5C5C"/>
          <w:kern w:val="0"/>
          <w:sz w:val="21"/>
          <w:szCs w:val="21"/>
        </w:rPr>
        <w:t>=</w:t>
      </w:r>
      <w:r w:rsidRPr="00BF360F">
        <w:rPr>
          <w:rFonts w:ascii="Consolas" w:hAnsi="Consolas" w:cs="宋体"/>
          <w:color w:val="50A14F"/>
          <w:kern w:val="0"/>
          <w:sz w:val="21"/>
          <w:szCs w:val="21"/>
        </w:rPr>
        <w:t>BFV_multi(temp_res,e,D,q);</w:t>
      </w:r>
    </w:p>
    <w:p w14:paraId="5B473CDF" w14:textId="77777777" w:rsidR="00BF360F" w:rsidRPr="00BF360F" w:rsidRDefault="00BF360F" w:rsidP="00BF360F">
      <w:pPr>
        <w:widowControl/>
        <w:numPr>
          <w:ilvl w:val="0"/>
          <w:numId w:val="17"/>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5C5C5C"/>
          <w:kern w:val="0"/>
          <w:sz w:val="21"/>
          <w:szCs w:val="21"/>
        </w:rPr>
        <w:t>        </w:t>
      </w:r>
    </w:p>
    <w:p w14:paraId="56F71040" w14:textId="77777777" w:rsidR="00BF360F" w:rsidRPr="00BF360F" w:rsidRDefault="00BF360F" w:rsidP="00BF360F">
      <w:pPr>
        <w:widowControl/>
        <w:numPr>
          <w:ilvl w:val="0"/>
          <w:numId w:val="17"/>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5C5C5C"/>
          <w:kern w:val="0"/>
          <w:sz w:val="21"/>
          <w:szCs w:val="21"/>
        </w:rPr>
        <w:t>        </w:t>
      </w:r>
      <w:r w:rsidRPr="00BF360F">
        <w:rPr>
          <w:rFonts w:ascii="Consolas" w:hAnsi="Consolas" w:cs="宋体"/>
          <w:color w:val="986801"/>
          <w:kern w:val="0"/>
          <w:sz w:val="21"/>
          <w:szCs w:val="21"/>
        </w:rPr>
        <w:t>%</w:t>
      </w:r>
      <w:r w:rsidRPr="00BF360F">
        <w:rPr>
          <w:rFonts w:ascii="Consolas" w:hAnsi="Consolas" w:cs="宋体"/>
          <w:color w:val="986801"/>
          <w:kern w:val="0"/>
          <w:sz w:val="21"/>
          <w:szCs w:val="21"/>
        </w:rPr>
        <w:t>将结果存储到</w:t>
      </w:r>
      <w:r w:rsidRPr="00BF360F">
        <w:rPr>
          <w:rFonts w:ascii="Consolas" w:hAnsi="Consolas" w:cs="宋体"/>
          <w:color w:val="986801"/>
          <w:kern w:val="0"/>
          <w:sz w:val="21"/>
          <w:szCs w:val="21"/>
        </w:rPr>
        <w:t>res</w:t>
      </w:r>
      <w:r w:rsidRPr="00BF360F">
        <w:rPr>
          <w:rFonts w:ascii="Consolas" w:hAnsi="Consolas" w:cs="宋体"/>
          <w:color w:val="986801"/>
          <w:kern w:val="0"/>
          <w:sz w:val="21"/>
          <w:szCs w:val="21"/>
        </w:rPr>
        <w:t>中去</w:t>
      </w:r>
    </w:p>
    <w:p w14:paraId="5F374DE6" w14:textId="77777777" w:rsidR="00BF360F" w:rsidRPr="00BF360F" w:rsidRDefault="00BF360F" w:rsidP="00BF360F">
      <w:pPr>
        <w:widowControl/>
        <w:numPr>
          <w:ilvl w:val="0"/>
          <w:numId w:val="17"/>
        </w:numPr>
        <w:pBdr>
          <w:left w:val="single" w:sz="18" w:space="0" w:color="6CE26C"/>
        </w:pBdr>
        <w:shd w:val="clear" w:color="auto" w:fill="F8F8F8"/>
        <w:spacing w:afterLines="0" w:after="0"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5C5C5C"/>
          <w:kern w:val="0"/>
          <w:sz w:val="21"/>
          <w:szCs w:val="21"/>
        </w:rPr>
        <w:t>        </w:t>
      </w:r>
      <w:r w:rsidRPr="00BF360F">
        <w:rPr>
          <w:rFonts w:ascii="Consolas" w:hAnsi="Consolas" w:cs="宋体"/>
          <w:color w:val="4078F2"/>
          <w:kern w:val="0"/>
          <w:sz w:val="21"/>
          <w:szCs w:val="21"/>
        </w:rPr>
        <w:t>res(</w:t>
      </w:r>
      <w:r w:rsidRPr="00BF360F">
        <w:rPr>
          <w:rFonts w:ascii="Consolas" w:hAnsi="Consolas" w:cs="宋体"/>
          <w:color w:val="5C5C5C"/>
          <w:kern w:val="0"/>
          <w:sz w:val="21"/>
          <w:szCs w:val="21"/>
        </w:rPr>
        <w:t>:</w:t>
      </w:r>
      <w:r w:rsidRPr="00BF360F">
        <w:rPr>
          <w:rFonts w:ascii="Consolas" w:hAnsi="Consolas" w:cs="宋体"/>
          <w:color w:val="50A14F"/>
          <w:kern w:val="0"/>
          <w:sz w:val="21"/>
          <w:szCs w:val="21"/>
        </w:rPr>
        <w:t>,i)=temp_res';</w:t>
      </w:r>
    </w:p>
    <w:p w14:paraId="67B46AE9" w14:textId="77777777" w:rsidR="00BF360F" w:rsidRPr="00BF360F" w:rsidRDefault="00BF360F" w:rsidP="00BF360F">
      <w:pPr>
        <w:widowControl/>
        <w:numPr>
          <w:ilvl w:val="0"/>
          <w:numId w:val="17"/>
        </w:numPr>
        <w:pBdr>
          <w:left w:val="single" w:sz="18" w:space="0" w:color="6CE26C"/>
        </w:pBdr>
        <w:shd w:val="clear" w:color="auto" w:fill="FFFFFF"/>
        <w:spacing w:afterLines="0" w:after="0"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5C5C5C"/>
          <w:kern w:val="0"/>
          <w:sz w:val="21"/>
          <w:szCs w:val="21"/>
        </w:rPr>
        <w:t>    </w:t>
      </w:r>
      <w:r w:rsidRPr="00BF360F">
        <w:rPr>
          <w:rFonts w:ascii="Consolas" w:hAnsi="Consolas" w:cs="宋体"/>
          <w:color w:val="986801"/>
          <w:kern w:val="0"/>
          <w:sz w:val="21"/>
          <w:szCs w:val="21"/>
        </w:rPr>
        <w:t>end</w:t>
      </w:r>
    </w:p>
    <w:p w14:paraId="0F765E3D" w14:textId="77777777" w:rsidR="00BF360F" w:rsidRPr="00BF360F" w:rsidRDefault="00BF360F" w:rsidP="00BF360F">
      <w:pPr>
        <w:widowControl/>
        <w:numPr>
          <w:ilvl w:val="0"/>
          <w:numId w:val="17"/>
        </w:numPr>
        <w:pBdr>
          <w:left w:val="single" w:sz="18" w:space="0" w:color="6CE26C"/>
        </w:pBdr>
        <w:shd w:val="clear" w:color="auto" w:fill="F8F8F8"/>
        <w:spacing w:afterLines="0" w:after="156" w:line="270" w:lineRule="atLeast"/>
        <w:ind w:left="1395" w:firstLineChars="0" w:firstLine="0"/>
        <w:jc w:val="left"/>
        <w:rPr>
          <w:rFonts w:ascii="Consolas" w:hAnsi="Consolas" w:cs="宋体"/>
          <w:color w:val="5C5C5C"/>
          <w:kern w:val="0"/>
          <w:sz w:val="21"/>
          <w:szCs w:val="21"/>
        </w:rPr>
      </w:pPr>
      <w:r w:rsidRPr="00BF360F">
        <w:rPr>
          <w:rFonts w:ascii="Consolas" w:hAnsi="Consolas" w:cs="宋体"/>
          <w:color w:val="986801"/>
          <w:kern w:val="0"/>
          <w:sz w:val="21"/>
          <w:szCs w:val="21"/>
        </w:rPr>
        <w:t>end</w:t>
      </w:r>
    </w:p>
    <w:p w14:paraId="091524FA" w14:textId="6842D9A5" w:rsidR="00BF360F" w:rsidRDefault="00BF360F" w:rsidP="009027E8">
      <w:pPr>
        <w:spacing w:after="156"/>
        <w:ind w:firstLineChars="0" w:firstLine="0"/>
      </w:pPr>
    </w:p>
    <w:p w14:paraId="33F2CE02" w14:textId="77777777" w:rsidR="00EB089D" w:rsidRPr="00154890" w:rsidRDefault="00EB089D" w:rsidP="009027E8">
      <w:pPr>
        <w:widowControl/>
        <w:numPr>
          <w:ilvl w:val="0"/>
          <w:numId w:val="18"/>
        </w:numPr>
        <w:pBdr>
          <w:left w:val="single" w:sz="18" w:space="0" w:color="6CE26C"/>
        </w:pBdr>
        <w:shd w:val="clear" w:color="auto" w:fill="F8F8F8"/>
        <w:spacing w:afterLines="0" w:after="156" w:line="270" w:lineRule="atLeast"/>
        <w:ind w:firstLineChars="0" w:firstLine="0"/>
        <w:jc w:val="left"/>
        <w:rPr>
          <w:rFonts w:ascii="Consolas" w:hAnsi="Consolas" w:cs="宋体"/>
          <w:color w:val="5C5C5C"/>
          <w:kern w:val="0"/>
          <w:sz w:val="21"/>
          <w:szCs w:val="21"/>
        </w:rPr>
      </w:pPr>
      <w:r w:rsidRPr="00154890">
        <w:rPr>
          <w:rFonts w:ascii="Consolas" w:hAnsi="Consolas" w:cs="宋体"/>
          <w:color w:val="4078F2"/>
          <w:kern w:val="0"/>
          <w:sz w:val="21"/>
          <w:szCs w:val="21"/>
        </w:rPr>
        <w:t>%</w:t>
      </w:r>
      <w:r w:rsidRPr="00154890">
        <w:rPr>
          <w:rFonts w:ascii="Consolas" w:hAnsi="Consolas" w:cs="宋体"/>
          <w:color w:val="5C5C5C"/>
          <w:kern w:val="0"/>
          <w:sz w:val="21"/>
          <w:szCs w:val="21"/>
        </w:rPr>
        <w:t> </w:t>
      </w:r>
      <w:r w:rsidRPr="00154890">
        <w:rPr>
          <w:rFonts w:ascii="Consolas" w:hAnsi="Consolas" w:cs="宋体"/>
          <w:color w:val="50A14F"/>
          <w:kern w:val="0"/>
          <w:sz w:val="21"/>
          <w:szCs w:val="21"/>
        </w:rPr>
        <w:t>参数说明</w:t>
      </w:r>
    </w:p>
    <w:p w14:paraId="04D5E8CA" w14:textId="77777777" w:rsidR="00EB089D" w:rsidRPr="00154890" w:rsidRDefault="00EB089D" w:rsidP="009027E8">
      <w:pPr>
        <w:widowControl/>
        <w:numPr>
          <w:ilvl w:val="0"/>
          <w:numId w:val="18"/>
        </w:numPr>
        <w:pBdr>
          <w:left w:val="single" w:sz="18" w:space="0" w:color="6CE26C"/>
        </w:pBdr>
        <w:shd w:val="clear" w:color="auto" w:fill="FFFFFF"/>
        <w:spacing w:afterLines="0" w:after="0" w:line="270" w:lineRule="atLeast"/>
        <w:ind w:firstLineChars="0" w:firstLine="0"/>
        <w:jc w:val="left"/>
        <w:rPr>
          <w:rFonts w:ascii="Consolas" w:hAnsi="Consolas" w:cs="宋体"/>
          <w:color w:val="5C5C5C"/>
          <w:kern w:val="0"/>
          <w:sz w:val="21"/>
          <w:szCs w:val="21"/>
        </w:rPr>
      </w:pPr>
      <w:r w:rsidRPr="00154890">
        <w:rPr>
          <w:rFonts w:ascii="Consolas" w:hAnsi="Consolas" w:cs="宋体"/>
          <w:color w:val="4078F2"/>
          <w:kern w:val="0"/>
          <w:sz w:val="21"/>
          <w:szCs w:val="21"/>
        </w:rPr>
        <w:t>%</w:t>
      </w:r>
      <w:r w:rsidRPr="00154890">
        <w:rPr>
          <w:rFonts w:ascii="Consolas" w:hAnsi="Consolas" w:cs="宋体"/>
          <w:color w:val="5C5C5C"/>
          <w:kern w:val="0"/>
          <w:sz w:val="21"/>
          <w:szCs w:val="21"/>
        </w:rPr>
        <w:t> </w:t>
      </w:r>
      <w:r w:rsidRPr="00154890">
        <w:rPr>
          <w:rFonts w:ascii="Consolas" w:hAnsi="Consolas" w:cs="宋体"/>
          <w:color w:val="50A14F"/>
          <w:kern w:val="0"/>
          <w:sz w:val="21"/>
          <w:szCs w:val="21"/>
        </w:rPr>
        <w:t>q</w:t>
      </w:r>
      <w:r w:rsidRPr="00154890">
        <w:rPr>
          <w:rFonts w:ascii="Consolas" w:hAnsi="Consolas" w:cs="宋体"/>
          <w:color w:val="50A14F"/>
          <w:kern w:val="0"/>
          <w:sz w:val="21"/>
          <w:szCs w:val="21"/>
        </w:rPr>
        <w:t>：多项式系数模</w:t>
      </w:r>
    </w:p>
    <w:p w14:paraId="1D503A7E" w14:textId="77777777" w:rsidR="00EB089D" w:rsidRPr="00154890" w:rsidRDefault="00EB089D" w:rsidP="009027E8">
      <w:pPr>
        <w:widowControl/>
        <w:numPr>
          <w:ilvl w:val="0"/>
          <w:numId w:val="18"/>
        </w:numPr>
        <w:pBdr>
          <w:left w:val="single" w:sz="18" w:space="0" w:color="6CE26C"/>
        </w:pBdr>
        <w:shd w:val="clear" w:color="auto" w:fill="F8F8F8"/>
        <w:spacing w:afterLines="0" w:after="0" w:line="270" w:lineRule="atLeast"/>
        <w:ind w:firstLineChars="0" w:firstLine="0"/>
        <w:jc w:val="left"/>
        <w:rPr>
          <w:rFonts w:ascii="Consolas" w:hAnsi="Consolas" w:cs="宋体"/>
          <w:color w:val="5C5C5C"/>
          <w:kern w:val="0"/>
          <w:sz w:val="21"/>
          <w:szCs w:val="21"/>
        </w:rPr>
      </w:pPr>
      <w:r w:rsidRPr="00154890">
        <w:rPr>
          <w:rFonts w:ascii="Consolas" w:hAnsi="Consolas" w:cs="宋体"/>
          <w:color w:val="4078F2"/>
          <w:kern w:val="0"/>
          <w:sz w:val="21"/>
          <w:szCs w:val="21"/>
        </w:rPr>
        <w:t>%</w:t>
      </w:r>
      <w:r w:rsidRPr="00154890">
        <w:rPr>
          <w:rFonts w:ascii="Consolas" w:hAnsi="Consolas" w:cs="宋体"/>
          <w:color w:val="5C5C5C"/>
          <w:kern w:val="0"/>
          <w:sz w:val="21"/>
          <w:szCs w:val="21"/>
        </w:rPr>
        <w:t> </w:t>
      </w:r>
      <w:r w:rsidRPr="00154890">
        <w:rPr>
          <w:rFonts w:ascii="Consolas" w:hAnsi="Consolas" w:cs="宋体"/>
          <w:color w:val="50A14F"/>
          <w:kern w:val="0"/>
          <w:sz w:val="21"/>
          <w:szCs w:val="21"/>
        </w:rPr>
        <w:t>d</w:t>
      </w:r>
      <w:r w:rsidRPr="00154890">
        <w:rPr>
          <w:rFonts w:ascii="Consolas" w:hAnsi="Consolas" w:cs="宋体"/>
          <w:color w:val="50A14F"/>
          <w:kern w:val="0"/>
          <w:sz w:val="21"/>
          <w:szCs w:val="21"/>
        </w:rPr>
        <w:t>：模多项式的次数</w:t>
      </w:r>
    </w:p>
    <w:p w14:paraId="29E0B497" w14:textId="77777777" w:rsidR="00EB089D" w:rsidRPr="00154890" w:rsidRDefault="00EB089D" w:rsidP="009027E8">
      <w:pPr>
        <w:widowControl/>
        <w:numPr>
          <w:ilvl w:val="0"/>
          <w:numId w:val="18"/>
        </w:numPr>
        <w:pBdr>
          <w:left w:val="single" w:sz="18" w:space="0" w:color="6CE26C"/>
        </w:pBdr>
        <w:shd w:val="clear" w:color="auto" w:fill="FFFFFF"/>
        <w:spacing w:afterLines="0" w:after="0" w:line="270" w:lineRule="atLeast"/>
        <w:ind w:firstLineChars="0" w:firstLine="0"/>
        <w:jc w:val="left"/>
        <w:rPr>
          <w:rFonts w:ascii="Consolas" w:hAnsi="Consolas" w:cs="宋体"/>
          <w:color w:val="5C5C5C"/>
          <w:kern w:val="0"/>
          <w:sz w:val="21"/>
          <w:szCs w:val="21"/>
        </w:rPr>
      </w:pPr>
      <w:r w:rsidRPr="00154890">
        <w:rPr>
          <w:rFonts w:ascii="Consolas" w:hAnsi="Consolas" w:cs="宋体"/>
          <w:color w:val="4078F2"/>
          <w:kern w:val="0"/>
          <w:sz w:val="21"/>
          <w:szCs w:val="21"/>
        </w:rPr>
        <w:t>%</w:t>
      </w:r>
      <w:r w:rsidRPr="00154890">
        <w:rPr>
          <w:rFonts w:ascii="Consolas" w:hAnsi="Consolas" w:cs="宋体"/>
          <w:color w:val="5C5C5C"/>
          <w:kern w:val="0"/>
          <w:sz w:val="21"/>
          <w:szCs w:val="21"/>
        </w:rPr>
        <w:t> </w:t>
      </w:r>
      <w:r w:rsidRPr="00154890">
        <w:rPr>
          <w:rFonts w:ascii="Consolas" w:hAnsi="Consolas" w:cs="宋体"/>
          <w:color w:val="50A14F"/>
          <w:kern w:val="0"/>
          <w:sz w:val="21"/>
          <w:szCs w:val="21"/>
        </w:rPr>
        <w:t>m</w:t>
      </w:r>
      <w:r w:rsidRPr="00154890">
        <w:rPr>
          <w:rFonts w:ascii="Consolas" w:hAnsi="Consolas" w:cs="宋体"/>
          <w:color w:val="50A14F"/>
          <w:kern w:val="0"/>
          <w:sz w:val="21"/>
          <w:szCs w:val="21"/>
        </w:rPr>
        <w:t>：自定义实验的次数</w:t>
      </w:r>
    </w:p>
    <w:p w14:paraId="2C7CBCE7" w14:textId="77777777" w:rsidR="00EB089D" w:rsidRPr="00154890" w:rsidRDefault="00EB089D" w:rsidP="009027E8">
      <w:pPr>
        <w:widowControl/>
        <w:numPr>
          <w:ilvl w:val="0"/>
          <w:numId w:val="18"/>
        </w:numPr>
        <w:pBdr>
          <w:left w:val="single" w:sz="18" w:space="0" w:color="6CE26C"/>
        </w:pBdr>
        <w:shd w:val="clear" w:color="auto" w:fill="F8F8F8"/>
        <w:spacing w:afterLines="0" w:after="0" w:line="270" w:lineRule="atLeast"/>
        <w:ind w:firstLineChars="0" w:firstLine="0"/>
        <w:jc w:val="left"/>
        <w:rPr>
          <w:rFonts w:ascii="Consolas" w:hAnsi="Consolas" w:cs="宋体"/>
          <w:color w:val="5C5C5C"/>
          <w:kern w:val="0"/>
          <w:sz w:val="21"/>
          <w:szCs w:val="21"/>
        </w:rPr>
      </w:pPr>
      <w:r w:rsidRPr="00154890">
        <w:rPr>
          <w:rFonts w:ascii="Consolas" w:hAnsi="Consolas" w:cs="宋体"/>
          <w:color w:val="4078F2"/>
          <w:kern w:val="0"/>
          <w:sz w:val="21"/>
          <w:szCs w:val="21"/>
        </w:rPr>
        <w:t>%</w:t>
      </w:r>
      <w:r w:rsidRPr="00154890">
        <w:rPr>
          <w:rFonts w:ascii="Consolas" w:hAnsi="Consolas" w:cs="宋体"/>
          <w:color w:val="5C5C5C"/>
          <w:kern w:val="0"/>
          <w:sz w:val="21"/>
          <w:szCs w:val="21"/>
        </w:rPr>
        <w:t> </w:t>
      </w:r>
      <w:r w:rsidRPr="00154890">
        <w:rPr>
          <w:rFonts w:ascii="Consolas" w:hAnsi="Consolas" w:cs="宋体"/>
          <w:color w:val="50A14F"/>
          <w:kern w:val="0"/>
          <w:sz w:val="21"/>
          <w:szCs w:val="21"/>
        </w:rPr>
        <w:t>n</w:t>
      </w:r>
      <w:r w:rsidRPr="00154890">
        <w:rPr>
          <w:rFonts w:ascii="Consolas" w:hAnsi="Consolas" w:cs="宋体"/>
          <w:color w:val="50A14F"/>
          <w:kern w:val="0"/>
          <w:sz w:val="21"/>
          <w:szCs w:val="21"/>
        </w:rPr>
        <w:t>：同态加法次数</w:t>
      </w:r>
    </w:p>
    <w:p w14:paraId="4867BEA9" w14:textId="77777777" w:rsidR="00EB089D" w:rsidRPr="00154890" w:rsidRDefault="00EB089D" w:rsidP="009027E8">
      <w:pPr>
        <w:widowControl/>
        <w:numPr>
          <w:ilvl w:val="0"/>
          <w:numId w:val="18"/>
        </w:numPr>
        <w:pBdr>
          <w:left w:val="single" w:sz="18" w:space="0" w:color="6CE26C"/>
        </w:pBdr>
        <w:shd w:val="clear" w:color="auto" w:fill="FFFFFF"/>
        <w:spacing w:afterLines="0" w:after="0" w:line="270" w:lineRule="atLeast"/>
        <w:ind w:firstLineChars="0" w:firstLine="0"/>
        <w:jc w:val="left"/>
        <w:rPr>
          <w:rFonts w:ascii="Consolas" w:hAnsi="Consolas" w:cs="宋体"/>
          <w:color w:val="5C5C5C"/>
          <w:kern w:val="0"/>
          <w:sz w:val="21"/>
          <w:szCs w:val="21"/>
        </w:rPr>
      </w:pPr>
    </w:p>
    <w:p w14:paraId="4F0A43F1" w14:textId="77777777" w:rsidR="00EB089D" w:rsidRPr="00154890" w:rsidRDefault="00EB089D" w:rsidP="009027E8">
      <w:pPr>
        <w:widowControl/>
        <w:numPr>
          <w:ilvl w:val="0"/>
          <w:numId w:val="18"/>
        </w:numPr>
        <w:pBdr>
          <w:left w:val="single" w:sz="18" w:space="0" w:color="6CE26C"/>
        </w:pBdr>
        <w:shd w:val="clear" w:color="auto" w:fill="F8F8F8"/>
        <w:spacing w:afterLines="0" w:after="0" w:line="270" w:lineRule="atLeast"/>
        <w:ind w:firstLineChars="0" w:firstLine="0"/>
        <w:jc w:val="left"/>
        <w:rPr>
          <w:rFonts w:ascii="Consolas" w:hAnsi="Consolas" w:cs="宋体"/>
          <w:color w:val="5C5C5C"/>
          <w:kern w:val="0"/>
          <w:sz w:val="21"/>
          <w:szCs w:val="21"/>
        </w:rPr>
      </w:pPr>
      <w:r w:rsidRPr="00154890">
        <w:rPr>
          <w:rFonts w:ascii="Consolas" w:hAnsi="Consolas" w:cs="宋体"/>
          <w:color w:val="986801"/>
          <w:kern w:val="0"/>
          <w:sz w:val="21"/>
          <w:szCs w:val="21"/>
        </w:rPr>
        <w:t>function</w:t>
      </w:r>
      <w:r w:rsidRPr="00154890">
        <w:rPr>
          <w:rFonts w:ascii="Consolas" w:hAnsi="Consolas" w:cs="宋体"/>
          <w:color w:val="5C5C5C"/>
          <w:kern w:val="0"/>
          <w:sz w:val="21"/>
          <w:szCs w:val="21"/>
        </w:rPr>
        <w:t> </w:t>
      </w:r>
      <w:r w:rsidRPr="00154890">
        <w:rPr>
          <w:rFonts w:ascii="Consolas" w:hAnsi="Consolas" w:cs="宋体"/>
          <w:color w:val="50A14F"/>
          <w:kern w:val="0"/>
          <w:sz w:val="21"/>
          <w:szCs w:val="21"/>
        </w:rPr>
        <w:t>res=e6s(q,d,m,n)</w:t>
      </w:r>
    </w:p>
    <w:p w14:paraId="57DD59A1" w14:textId="77777777" w:rsidR="00EB089D" w:rsidRPr="00154890" w:rsidRDefault="00EB089D" w:rsidP="009027E8">
      <w:pPr>
        <w:widowControl/>
        <w:numPr>
          <w:ilvl w:val="0"/>
          <w:numId w:val="18"/>
        </w:numPr>
        <w:pBdr>
          <w:left w:val="single" w:sz="18" w:space="0" w:color="6CE26C"/>
        </w:pBdr>
        <w:shd w:val="clear" w:color="auto" w:fill="FFFFFF"/>
        <w:spacing w:afterLines="0" w:after="0" w:line="270" w:lineRule="atLeast"/>
        <w:ind w:firstLineChars="0" w:firstLine="0"/>
        <w:jc w:val="left"/>
        <w:rPr>
          <w:rFonts w:ascii="Consolas" w:hAnsi="Consolas" w:cs="宋体"/>
          <w:color w:val="5C5C5C"/>
          <w:kern w:val="0"/>
          <w:sz w:val="21"/>
          <w:szCs w:val="21"/>
        </w:rPr>
      </w:pPr>
      <w:r w:rsidRPr="00154890">
        <w:rPr>
          <w:rFonts w:ascii="Consolas" w:hAnsi="Consolas" w:cs="宋体"/>
          <w:color w:val="5C5C5C"/>
          <w:kern w:val="0"/>
          <w:sz w:val="21"/>
          <w:szCs w:val="21"/>
        </w:rPr>
        <w:t>    </w:t>
      </w:r>
      <w:r w:rsidRPr="00154890">
        <w:rPr>
          <w:rFonts w:ascii="Consolas" w:hAnsi="Consolas" w:cs="宋体"/>
          <w:color w:val="986801"/>
          <w:kern w:val="0"/>
          <w:sz w:val="21"/>
          <w:szCs w:val="21"/>
        </w:rPr>
        <w:t>%</w:t>
      </w:r>
      <w:r w:rsidRPr="00154890">
        <w:rPr>
          <w:rFonts w:ascii="Consolas" w:hAnsi="Consolas" w:cs="宋体"/>
          <w:color w:val="986801"/>
          <w:kern w:val="0"/>
          <w:sz w:val="21"/>
          <w:szCs w:val="21"/>
        </w:rPr>
        <w:t>声明临时变量，用于存储多次实验的结果</w:t>
      </w:r>
    </w:p>
    <w:p w14:paraId="61C45099" w14:textId="77777777" w:rsidR="00EB089D" w:rsidRPr="00154890" w:rsidRDefault="00EB089D" w:rsidP="009027E8">
      <w:pPr>
        <w:widowControl/>
        <w:numPr>
          <w:ilvl w:val="0"/>
          <w:numId w:val="18"/>
        </w:numPr>
        <w:pBdr>
          <w:left w:val="single" w:sz="18" w:space="0" w:color="6CE26C"/>
        </w:pBdr>
        <w:shd w:val="clear" w:color="auto" w:fill="F8F8F8"/>
        <w:spacing w:afterLines="0" w:after="0" w:line="270" w:lineRule="atLeast"/>
        <w:ind w:firstLineChars="0" w:firstLine="0"/>
        <w:jc w:val="left"/>
        <w:rPr>
          <w:rFonts w:ascii="Consolas" w:hAnsi="Consolas" w:cs="宋体"/>
          <w:color w:val="5C5C5C"/>
          <w:kern w:val="0"/>
          <w:sz w:val="21"/>
          <w:szCs w:val="21"/>
        </w:rPr>
      </w:pPr>
      <w:r w:rsidRPr="00154890">
        <w:rPr>
          <w:rFonts w:ascii="Consolas" w:hAnsi="Consolas" w:cs="宋体"/>
          <w:color w:val="5C5C5C"/>
          <w:kern w:val="0"/>
          <w:sz w:val="21"/>
          <w:szCs w:val="21"/>
        </w:rPr>
        <w:t>    </w:t>
      </w:r>
      <w:r w:rsidRPr="00154890">
        <w:rPr>
          <w:rFonts w:ascii="Consolas" w:hAnsi="Consolas" w:cs="宋体"/>
          <w:color w:val="986801"/>
          <w:kern w:val="0"/>
          <w:sz w:val="21"/>
          <w:szCs w:val="21"/>
        </w:rPr>
        <w:t>res</w:t>
      </w:r>
      <w:r w:rsidRPr="00154890">
        <w:rPr>
          <w:rFonts w:ascii="Consolas" w:hAnsi="Consolas" w:cs="宋体"/>
          <w:color w:val="5C5C5C"/>
          <w:kern w:val="0"/>
          <w:sz w:val="21"/>
          <w:szCs w:val="21"/>
        </w:rPr>
        <w:t>=</w:t>
      </w:r>
      <w:r w:rsidRPr="00154890">
        <w:rPr>
          <w:rFonts w:ascii="Consolas" w:hAnsi="Consolas" w:cs="宋体"/>
          <w:color w:val="50A14F"/>
          <w:kern w:val="0"/>
          <w:sz w:val="21"/>
          <w:szCs w:val="21"/>
        </w:rPr>
        <w:t>zeros(d,n);</w:t>
      </w:r>
    </w:p>
    <w:p w14:paraId="4354F8FD" w14:textId="77777777" w:rsidR="00EB089D" w:rsidRPr="00154890" w:rsidRDefault="00EB089D" w:rsidP="009027E8">
      <w:pPr>
        <w:widowControl/>
        <w:numPr>
          <w:ilvl w:val="0"/>
          <w:numId w:val="18"/>
        </w:numPr>
        <w:pBdr>
          <w:left w:val="single" w:sz="18" w:space="0" w:color="6CE26C"/>
        </w:pBdr>
        <w:shd w:val="clear" w:color="auto" w:fill="FFFFFF"/>
        <w:spacing w:afterLines="0" w:after="0" w:line="270" w:lineRule="atLeast"/>
        <w:ind w:firstLineChars="0" w:firstLine="0"/>
        <w:jc w:val="left"/>
        <w:rPr>
          <w:rFonts w:ascii="Consolas" w:hAnsi="Consolas" w:cs="宋体"/>
          <w:color w:val="5C5C5C"/>
          <w:kern w:val="0"/>
          <w:sz w:val="21"/>
          <w:szCs w:val="21"/>
        </w:rPr>
      </w:pPr>
      <w:r w:rsidRPr="00154890">
        <w:rPr>
          <w:rFonts w:ascii="Consolas" w:hAnsi="Consolas" w:cs="宋体"/>
          <w:color w:val="5C5C5C"/>
          <w:kern w:val="0"/>
          <w:sz w:val="21"/>
          <w:szCs w:val="21"/>
        </w:rPr>
        <w:t>    </w:t>
      </w:r>
      <w:r w:rsidRPr="00154890">
        <w:rPr>
          <w:rFonts w:ascii="Consolas" w:hAnsi="Consolas" w:cs="宋体"/>
          <w:color w:val="986801"/>
          <w:kern w:val="0"/>
          <w:sz w:val="21"/>
          <w:szCs w:val="21"/>
        </w:rPr>
        <w:t>%</w:t>
      </w:r>
      <w:r w:rsidRPr="00154890">
        <w:rPr>
          <w:rFonts w:ascii="Consolas" w:hAnsi="Consolas" w:cs="宋体"/>
          <w:color w:val="986801"/>
          <w:kern w:val="0"/>
          <w:sz w:val="21"/>
          <w:szCs w:val="21"/>
        </w:rPr>
        <w:t>私钥</w:t>
      </w:r>
      <w:r w:rsidRPr="00154890">
        <w:rPr>
          <w:rFonts w:ascii="Consolas" w:hAnsi="Consolas" w:cs="宋体"/>
          <w:color w:val="986801"/>
          <w:kern w:val="0"/>
          <w:sz w:val="21"/>
          <w:szCs w:val="21"/>
        </w:rPr>
        <w:t>s</w:t>
      </w:r>
    </w:p>
    <w:p w14:paraId="2DE0E1F8" w14:textId="77777777" w:rsidR="00EB089D" w:rsidRPr="00154890" w:rsidRDefault="00EB089D" w:rsidP="009027E8">
      <w:pPr>
        <w:widowControl/>
        <w:numPr>
          <w:ilvl w:val="0"/>
          <w:numId w:val="18"/>
        </w:numPr>
        <w:pBdr>
          <w:left w:val="single" w:sz="18" w:space="0" w:color="6CE26C"/>
        </w:pBdr>
        <w:shd w:val="clear" w:color="auto" w:fill="F8F8F8"/>
        <w:spacing w:afterLines="0" w:after="0" w:line="270" w:lineRule="atLeast"/>
        <w:ind w:firstLineChars="0" w:firstLine="0"/>
        <w:jc w:val="left"/>
        <w:rPr>
          <w:rFonts w:ascii="Consolas" w:hAnsi="Consolas" w:cs="宋体"/>
          <w:color w:val="5C5C5C"/>
          <w:kern w:val="0"/>
          <w:sz w:val="21"/>
          <w:szCs w:val="21"/>
        </w:rPr>
      </w:pPr>
      <w:r w:rsidRPr="00154890">
        <w:rPr>
          <w:rFonts w:ascii="Consolas" w:hAnsi="Consolas" w:cs="宋体"/>
          <w:color w:val="5C5C5C"/>
          <w:kern w:val="0"/>
          <w:sz w:val="21"/>
          <w:szCs w:val="21"/>
        </w:rPr>
        <w:t>    </w:t>
      </w:r>
      <w:r w:rsidRPr="00154890">
        <w:rPr>
          <w:rFonts w:ascii="Consolas" w:hAnsi="Consolas" w:cs="宋体"/>
          <w:color w:val="986801"/>
          <w:kern w:val="0"/>
          <w:sz w:val="21"/>
          <w:szCs w:val="21"/>
        </w:rPr>
        <w:t>s</w:t>
      </w:r>
      <w:r w:rsidRPr="00154890">
        <w:rPr>
          <w:rFonts w:ascii="Consolas" w:hAnsi="Consolas" w:cs="宋体"/>
          <w:color w:val="5C5C5C"/>
          <w:kern w:val="0"/>
          <w:sz w:val="21"/>
          <w:szCs w:val="21"/>
        </w:rPr>
        <w:t>=</w:t>
      </w:r>
      <w:r w:rsidRPr="00154890">
        <w:rPr>
          <w:rFonts w:ascii="Consolas" w:hAnsi="Consolas" w:cs="宋体"/>
          <w:color w:val="50A14F"/>
          <w:kern w:val="0"/>
          <w:sz w:val="21"/>
          <w:szCs w:val="21"/>
        </w:rPr>
        <w:t>genPrivateKey(d);</w:t>
      </w:r>
    </w:p>
    <w:p w14:paraId="2749BBB1" w14:textId="77777777" w:rsidR="00EB089D" w:rsidRPr="00154890" w:rsidRDefault="00EB089D" w:rsidP="009027E8">
      <w:pPr>
        <w:widowControl/>
        <w:numPr>
          <w:ilvl w:val="0"/>
          <w:numId w:val="18"/>
        </w:numPr>
        <w:pBdr>
          <w:left w:val="single" w:sz="18" w:space="0" w:color="6CE26C"/>
        </w:pBdr>
        <w:shd w:val="clear" w:color="auto" w:fill="FFFFFF"/>
        <w:spacing w:afterLines="0" w:after="0" w:line="270" w:lineRule="atLeast"/>
        <w:ind w:firstLineChars="0" w:firstLine="0"/>
        <w:jc w:val="left"/>
        <w:rPr>
          <w:rFonts w:ascii="Consolas" w:hAnsi="Consolas" w:cs="宋体"/>
          <w:color w:val="5C5C5C"/>
          <w:kern w:val="0"/>
          <w:sz w:val="21"/>
          <w:szCs w:val="21"/>
        </w:rPr>
      </w:pPr>
      <w:r w:rsidRPr="00154890">
        <w:rPr>
          <w:rFonts w:ascii="Consolas" w:hAnsi="Consolas" w:cs="宋体"/>
          <w:color w:val="5C5C5C"/>
          <w:kern w:val="0"/>
          <w:sz w:val="21"/>
          <w:szCs w:val="21"/>
        </w:rPr>
        <w:t>    </w:t>
      </w:r>
      <w:r w:rsidRPr="00154890">
        <w:rPr>
          <w:rFonts w:ascii="Consolas" w:hAnsi="Consolas" w:cs="宋体"/>
          <w:color w:val="986801"/>
          <w:kern w:val="0"/>
          <w:sz w:val="21"/>
          <w:szCs w:val="21"/>
        </w:rPr>
        <w:t>%</w:t>
      </w:r>
      <w:r w:rsidRPr="00154890">
        <w:rPr>
          <w:rFonts w:ascii="Consolas" w:hAnsi="Consolas" w:cs="宋体"/>
          <w:color w:val="986801"/>
          <w:kern w:val="0"/>
          <w:sz w:val="21"/>
          <w:szCs w:val="21"/>
        </w:rPr>
        <w:t>模多项式</w:t>
      </w:r>
      <w:r w:rsidRPr="00154890">
        <w:rPr>
          <w:rFonts w:ascii="Consolas" w:hAnsi="Consolas" w:cs="宋体"/>
          <w:color w:val="986801"/>
          <w:kern w:val="0"/>
          <w:sz w:val="21"/>
          <w:szCs w:val="21"/>
        </w:rPr>
        <w:t>D</w:t>
      </w:r>
    </w:p>
    <w:p w14:paraId="52B22B8C" w14:textId="77777777" w:rsidR="00EB089D" w:rsidRPr="00154890" w:rsidRDefault="00EB089D" w:rsidP="009027E8">
      <w:pPr>
        <w:widowControl/>
        <w:numPr>
          <w:ilvl w:val="0"/>
          <w:numId w:val="18"/>
        </w:numPr>
        <w:pBdr>
          <w:left w:val="single" w:sz="18" w:space="0" w:color="6CE26C"/>
        </w:pBdr>
        <w:shd w:val="clear" w:color="auto" w:fill="F8F8F8"/>
        <w:spacing w:afterLines="0" w:after="0" w:line="270" w:lineRule="atLeast"/>
        <w:ind w:firstLineChars="0" w:firstLine="0"/>
        <w:jc w:val="left"/>
        <w:rPr>
          <w:rFonts w:ascii="Consolas" w:hAnsi="Consolas" w:cs="宋体"/>
          <w:color w:val="5C5C5C"/>
          <w:kern w:val="0"/>
          <w:sz w:val="21"/>
          <w:szCs w:val="21"/>
        </w:rPr>
      </w:pPr>
      <w:r w:rsidRPr="00154890">
        <w:rPr>
          <w:rFonts w:ascii="Consolas" w:hAnsi="Consolas" w:cs="宋体"/>
          <w:color w:val="5C5C5C"/>
          <w:kern w:val="0"/>
          <w:sz w:val="21"/>
          <w:szCs w:val="21"/>
        </w:rPr>
        <w:t>    </w:t>
      </w:r>
      <w:r w:rsidRPr="00154890">
        <w:rPr>
          <w:rFonts w:ascii="Consolas" w:hAnsi="Consolas" w:cs="宋体"/>
          <w:color w:val="986801"/>
          <w:kern w:val="0"/>
          <w:sz w:val="21"/>
          <w:szCs w:val="21"/>
        </w:rPr>
        <w:t>D</w:t>
      </w:r>
      <w:r w:rsidRPr="00154890">
        <w:rPr>
          <w:rFonts w:ascii="Consolas" w:hAnsi="Consolas" w:cs="宋体"/>
          <w:color w:val="5C5C5C"/>
          <w:kern w:val="0"/>
          <w:sz w:val="21"/>
          <w:szCs w:val="21"/>
        </w:rPr>
        <w:t>=</w:t>
      </w:r>
      <w:r w:rsidRPr="00154890">
        <w:rPr>
          <w:rFonts w:ascii="Consolas" w:hAnsi="Consolas" w:cs="宋体"/>
          <w:color w:val="50A14F"/>
          <w:kern w:val="0"/>
          <w:sz w:val="21"/>
          <w:szCs w:val="21"/>
        </w:rPr>
        <w:t>genPolynomial(d);</w:t>
      </w:r>
    </w:p>
    <w:p w14:paraId="183D872F" w14:textId="77777777" w:rsidR="00EB089D" w:rsidRPr="00154890" w:rsidRDefault="00EB089D" w:rsidP="009027E8">
      <w:pPr>
        <w:widowControl/>
        <w:numPr>
          <w:ilvl w:val="0"/>
          <w:numId w:val="18"/>
        </w:numPr>
        <w:pBdr>
          <w:left w:val="single" w:sz="18" w:space="0" w:color="6CE26C"/>
        </w:pBdr>
        <w:shd w:val="clear" w:color="auto" w:fill="FFFFFF"/>
        <w:spacing w:afterLines="0" w:after="0" w:line="270" w:lineRule="atLeast"/>
        <w:ind w:firstLineChars="0" w:firstLine="0"/>
        <w:jc w:val="left"/>
        <w:rPr>
          <w:rFonts w:ascii="Consolas" w:hAnsi="Consolas" w:cs="宋体"/>
          <w:color w:val="5C5C5C"/>
          <w:kern w:val="0"/>
          <w:sz w:val="21"/>
          <w:szCs w:val="21"/>
        </w:rPr>
      </w:pPr>
      <w:r w:rsidRPr="00154890">
        <w:rPr>
          <w:rFonts w:ascii="Consolas" w:hAnsi="Consolas" w:cs="宋体"/>
          <w:color w:val="5C5C5C"/>
          <w:kern w:val="0"/>
          <w:sz w:val="21"/>
          <w:szCs w:val="21"/>
        </w:rPr>
        <w:t>    </w:t>
      </w:r>
      <w:r w:rsidRPr="00154890">
        <w:rPr>
          <w:rFonts w:ascii="Consolas" w:hAnsi="Consolas" w:cs="宋体"/>
          <w:color w:val="986801"/>
          <w:kern w:val="0"/>
          <w:sz w:val="21"/>
          <w:szCs w:val="21"/>
        </w:rPr>
        <w:t>for</w:t>
      </w:r>
      <w:r w:rsidRPr="00154890">
        <w:rPr>
          <w:rFonts w:ascii="Consolas" w:hAnsi="Consolas" w:cs="宋体"/>
          <w:color w:val="5C5C5C"/>
          <w:kern w:val="0"/>
          <w:sz w:val="21"/>
          <w:szCs w:val="21"/>
        </w:rPr>
        <w:t> </w:t>
      </w:r>
      <w:r w:rsidRPr="00154890">
        <w:rPr>
          <w:rFonts w:ascii="Consolas" w:hAnsi="Consolas" w:cs="宋体"/>
          <w:color w:val="50A14F"/>
          <w:kern w:val="0"/>
          <w:sz w:val="21"/>
          <w:szCs w:val="21"/>
        </w:rPr>
        <w:t>i=1:m</w:t>
      </w:r>
    </w:p>
    <w:p w14:paraId="0B77CA14" w14:textId="77777777" w:rsidR="00EB089D" w:rsidRPr="00154890" w:rsidRDefault="00EB089D" w:rsidP="009027E8">
      <w:pPr>
        <w:widowControl/>
        <w:numPr>
          <w:ilvl w:val="0"/>
          <w:numId w:val="18"/>
        </w:numPr>
        <w:pBdr>
          <w:left w:val="single" w:sz="18" w:space="0" w:color="6CE26C"/>
        </w:pBdr>
        <w:shd w:val="clear" w:color="auto" w:fill="F8F8F8"/>
        <w:spacing w:afterLines="0" w:after="0" w:line="270" w:lineRule="atLeast"/>
        <w:ind w:firstLineChars="0" w:firstLine="0"/>
        <w:jc w:val="left"/>
        <w:rPr>
          <w:rFonts w:ascii="Consolas" w:hAnsi="Consolas" w:cs="宋体"/>
          <w:color w:val="5C5C5C"/>
          <w:kern w:val="0"/>
          <w:sz w:val="21"/>
          <w:szCs w:val="21"/>
        </w:rPr>
      </w:pPr>
      <w:r w:rsidRPr="00154890">
        <w:rPr>
          <w:rFonts w:ascii="Consolas" w:hAnsi="Consolas" w:cs="宋体"/>
          <w:color w:val="5C5C5C"/>
          <w:kern w:val="0"/>
          <w:sz w:val="21"/>
          <w:szCs w:val="21"/>
        </w:rPr>
        <w:t>        </w:t>
      </w:r>
      <w:r w:rsidRPr="00154890">
        <w:rPr>
          <w:rFonts w:ascii="Consolas" w:hAnsi="Consolas" w:cs="宋体"/>
          <w:color w:val="986801"/>
          <w:kern w:val="0"/>
          <w:sz w:val="21"/>
          <w:szCs w:val="21"/>
        </w:rPr>
        <w:t>%</w:t>
      </w:r>
      <w:r w:rsidRPr="00154890">
        <w:rPr>
          <w:rFonts w:ascii="Consolas" w:hAnsi="Consolas" w:cs="宋体"/>
          <w:color w:val="986801"/>
          <w:kern w:val="0"/>
          <w:sz w:val="21"/>
          <w:szCs w:val="21"/>
        </w:rPr>
        <w:t>声明临时变量，存储一次的计算结果</w:t>
      </w:r>
    </w:p>
    <w:p w14:paraId="0D9016FE" w14:textId="77777777" w:rsidR="00EB089D" w:rsidRPr="00154890" w:rsidRDefault="00EB089D" w:rsidP="009027E8">
      <w:pPr>
        <w:widowControl/>
        <w:numPr>
          <w:ilvl w:val="0"/>
          <w:numId w:val="18"/>
        </w:numPr>
        <w:pBdr>
          <w:left w:val="single" w:sz="18" w:space="0" w:color="6CE26C"/>
        </w:pBdr>
        <w:shd w:val="clear" w:color="auto" w:fill="FFFFFF"/>
        <w:spacing w:afterLines="0" w:after="0" w:line="270" w:lineRule="atLeast"/>
        <w:ind w:firstLineChars="0" w:firstLine="0"/>
        <w:jc w:val="left"/>
        <w:rPr>
          <w:rFonts w:ascii="Consolas" w:hAnsi="Consolas" w:cs="宋体"/>
          <w:color w:val="5C5C5C"/>
          <w:kern w:val="0"/>
          <w:sz w:val="21"/>
          <w:szCs w:val="21"/>
        </w:rPr>
      </w:pPr>
      <w:r w:rsidRPr="00154890">
        <w:rPr>
          <w:rFonts w:ascii="Consolas" w:hAnsi="Consolas" w:cs="宋体"/>
          <w:color w:val="5C5C5C"/>
          <w:kern w:val="0"/>
          <w:sz w:val="21"/>
          <w:szCs w:val="21"/>
        </w:rPr>
        <w:t>        </w:t>
      </w:r>
      <w:r w:rsidRPr="00154890">
        <w:rPr>
          <w:rFonts w:ascii="Consolas" w:hAnsi="Consolas" w:cs="宋体"/>
          <w:color w:val="986801"/>
          <w:kern w:val="0"/>
          <w:sz w:val="21"/>
          <w:szCs w:val="21"/>
        </w:rPr>
        <w:t>temp_res</w:t>
      </w:r>
      <w:r w:rsidRPr="00154890">
        <w:rPr>
          <w:rFonts w:ascii="Consolas" w:hAnsi="Consolas" w:cs="宋体"/>
          <w:color w:val="5C5C5C"/>
          <w:kern w:val="0"/>
          <w:sz w:val="21"/>
          <w:szCs w:val="21"/>
        </w:rPr>
        <w:t>=</w:t>
      </w:r>
      <w:r w:rsidRPr="00154890">
        <w:rPr>
          <w:rFonts w:ascii="Consolas" w:hAnsi="Consolas" w:cs="宋体"/>
          <w:color w:val="50A14F"/>
          <w:kern w:val="0"/>
          <w:sz w:val="21"/>
          <w:szCs w:val="21"/>
        </w:rPr>
        <w:t>zeros(1,d);</w:t>
      </w:r>
    </w:p>
    <w:p w14:paraId="6BCECAD0" w14:textId="77777777" w:rsidR="00EB089D" w:rsidRPr="00154890" w:rsidRDefault="00EB089D" w:rsidP="009027E8">
      <w:pPr>
        <w:widowControl/>
        <w:numPr>
          <w:ilvl w:val="0"/>
          <w:numId w:val="18"/>
        </w:numPr>
        <w:pBdr>
          <w:left w:val="single" w:sz="18" w:space="0" w:color="6CE26C"/>
        </w:pBdr>
        <w:shd w:val="clear" w:color="auto" w:fill="F8F8F8"/>
        <w:spacing w:afterLines="0" w:after="0" w:line="270" w:lineRule="atLeast"/>
        <w:ind w:firstLineChars="0" w:firstLine="0"/>
        <w:jc w:val="left"/>
        <w:rPr>
          <w:rFonts w:ascii="Consolas" w:hAnsi="Consolas" w:cs="宋体"/>
          <w:color w:val="5C5C5C"/>
          <w:kern w:val="0"/>
          <w:sz w:val="21"/>
          <w:szCs w:val="21"/>
        </w:rPr>
      </w:pPr>
      <w:r w:rsidRPr="00154890">
        <w:rPr>
          <w:rFonts w:ascii="Consolas" w:hAnsi="Consolas" w:cs="宋体"/>
          <w:color w:val="5C5C5C"/>
          <w:kern w:val="0"/>
          <w:sz w:val="21"/>
          <w:szCs w:val="21"/>
        </w:rPr>
        <w:t>        </w:t>
      </w:r>
      <w:r w:rsidRPr="00154890">
        <w:rPr>
          <w:rFonts w:ascii="Consolas" w:hAnsi="Consolas" w:cs="宋体"/>
          <w:color w:val="986801"/>
          <w:kern w:val="0"/>
          <w:sz w:val="21"/>
          <w:szCs w:val="21"/>
        </w:rPr>
        <w:t>for</w:t>
      </w:r>
      <w:r w:rsidRPr="00154890">
        <w:rPr>
          <w:rFonts w:ascii="Consolas" w:hAnsi="Consolas" w:cs="宋体"/>
          <w:color w:val="5C5C5C"/>
          <w:kern w:val="0"/>
          <w:sz w:val="21"/>
          <w:szCs w:val="21"/>
        </w:rPr>
        <w:t> </w:t>
      </w:r>
      <w:r w:rsidRPr="00154890">
        <w:rPr>
          <w:rFonts w:ascii="Consolas" w:hAnsi="Consolas" w:cs="宋体"/>
          <w:color w:val="50A14F"/>
          <w:kern w:val="0"/>
          <w:sz w:val="21"/>
          <w:szCs w:val="21"/>
        </w:rPr>
        <w:t>j=1:n</w:t>
      </w:r>
    </w:p>
    <w:p w14:paraId="774784C5" w14:textId="77777777" w:rsidR="00EB089D" w:rsidRPr="00154890" w:rsidRDefault="00EB089D" w:rsidP="009027E8">
      <w:pPr>
        <w:widowControl/>
        <w:numPr>
          <w:ilvl w:val="0"/>
          <w:numId w:val="18"/>
        </w:numPr>
        <w:pBdr>
          <w:left w:val="single" w:sz="18" w:space="0" w:color="6CE26C"/>
        </w:pBdr>
        <w:shd w:val="clear" w:color="auto" w:fill="FFFFFF"/>
        <w:spacing w:afterLines="0" w:after="0" w:line="270" w:lineRule="atLeast"/>
        <w:ind w:firstLineChars="0" w:firstLine="0"/>
        <w:jc w:val="left"/>
        <w:rPr>
          <w:rFonts w:ascii="Consolas" w:hAnsi="Consolas" w:cs="宋体"/>
          <w:color w:val="5C5C5C"/>
          <w:kern w:val="0"/>
          <w:sz w:val="21"/>
          <w:szCs w:val="21"/>
        </w:rPr>
      </w:pPr>
      <w:r w:rsidRPr="00154890">
        <w:rPr>
          <w:rFonts w:ascii="Consolas" w:hAnsi="Consolas" w:cs="宋体"/>
          <w:color w:val="5C5C5C"/>
          <w:kern w:val="0"/>
          <w:sz w:val="21"/>
          <w:szCs w:val="21"/>
        </w:rPr>
        <w:t>            </w:t>
      </w:r>
      <w:r w:rsidRPr="00154890">
        <w:rPr>
          <w:rFonts w:ascii="Consolas" w:hAnsi="Consolas" w:cs="宋体"/>
          <w:color w:val="986801"/>
          <w:kern w:val="0"/>
          <w:sz w:val="21"/>
          <w:szCs w:val="21"/>
        </w:rPr>
        <w:t>%</w:t>
      </w:r>
      <w:r w:rsidRPr="00154890">
        <w:rPr>
          <w:rFonts w:ascii="Consolas" w:hAnsi="Consolas" w:cs="宋体"/>
          <w:color w:val="986801"/>
          <w:kern w:val="0"/>
          <w:sz w:val="21"/>
          <w:szCs w:val="21"/>
        </w:rPr>
        <w:t>模拟多次加法的操作</w:t>
      </w:r>
    </w:p>
    <w:p w14:paraId="0DBD7979" w14:textId="77777777" w:rsidR="00EB089D" w:rsidRPr="00154890" w:rsidRDefault="00EB089D" w:rsidP="009027E8">
      <w:pPr>
        <w:widowControl/>
        <w:numPr>
          <w:ilvl w:val="0"/>
          <w:numId w:val="18"/>
        </w:numPr>
        <w:pBdr>
          <w:left w:val="single" w:sz="18" w:space="0" w:color="6CE26C"/>
        </w:pBdr>
        <w:shd w:val="clear" w:color="auto" w:fill="F8F8F8"/>
        <w:spacing w:afterLines="0" w:after="0" w:line="270" w:lineRule="atLeast"/>
        <w:ind w:firstLineChars="0" w:firstLine="0"/>
        <w:jc w:val="left"/>
        <w:rPr>
          <w:rFonts w:ascii="Consolas" w:hAnsi="Consolas" w:cs="宋体"/>
          <w:color w:val="5C5C5C"/>
          <w:kern w:val="0"/>
          <w:sz w:val="21"/>
          <w:szCs w:val="21"/>
        </w:rPr>
      </w:pPr>
      <w:r w:rsidRPr="00154890">
        <w:rPr>
          <w:rFonts w:ascii="Consolas" w:hAnsi="Consolas" w:cs="宋体"/>
          <w:color w:val="5C5C5C"/>
          <w:kern w:val="0"/>
          <w:sz w:val="21"/>
          <w:szCs w:val="21"/>
        </w:rPr>
        <w:t>            </w:t>
      </w:r>
      <w:r w:rsidRPr="00154890">
        <w:rPr>
          <w:rFonts w:ascii="Consolas" w:hAnsi="Consolas" w:cs="宋体"/>
          <w:color w:val="986801"/>
          <w:kern w:val="0"/>
          <w:sz w:val="21"/>
          <w:szCs w:val="21"/>
        </w:rPr>
        <w:t>temp_res</w:t>
      </w:r>
      <w:r w:rsidRPr="00154890">
        <w:rPr>
          <w:rFonts w:ascii="Consolas" w:hAnsi="Consolas" w:cs="宋体"/>
          <w:color w:val="5C5C5C"/>
          <w:kern w:val="0"/>
          <w:sz w:val="21"/>
          <w:szCs w:val="21"/>
        </w:rPr>
        <w:t> = </w:t>
      </w:r>
      <w:r w:rsidRPr="00154890">
        <w:rPr>
          <w:rFonts w:ascii="Consolas" w:hAnsi="Consolas" w:cs="宋体"/>
          <w:color w:val="50A14F"/>
          <w:kern w:val="0"/>
          <w:sz w:val="21"/>
          <w:szCs w:val="21"/>
        </w:rPr>
        <w:t>temp_res+genNoisePolynomial(d);</w:t>
      </w:r>
    </w:p>
    <w:p w14:paraId="38E9CCD5" w14:textId="77777777" w:rsidR="00EB089D" w:rsidRPr="00154890" w:rsidRDefault="00EB089D" w:rsidP="009027E8">
      <w:pPr>
        <w:widowControl/>
        <w:numPr>
          <w:ilvl w:val="0"/>
          <w:numId w:val="18"/>
        </w:numPr>
        <w:pBdr>
          <w:left w:val="single" w:sz="18" w:space="0" w:color="6CE26C"/>
        </w:pBdr>
        <w:shd w:val="clear" w:color="auto" w:fill="FFFFFF"/>
        <w:spacing w:afterLines="0" w:after="0" w:line="270" w:lineRule="atLeast"/>
        <w:ind w:firstLineChars="0" w:firstLine="0"/>
        <w:jc w:val="left"/>
        <w:rPr>
          <w:rFonts w:ascii="Consolas" w:hAnsi="Consolas" w:cs="宋体"/>
          <w:color w:val="5C5C5C"/>
          <w:kern w:val="0"/>
          <w:sz w:val="21"/>
          <w:szCs w:val="21"/>
        </w:rPr>
      </w:pPr>
      <w:r w:rsidRPr="00154890">
        <w:rPr>
          <w:rFonts w:ascii="Consolas" w:hAnsi="Consolas" w:cs="宋体"/>
          <w:color w:val="5C5C5C"/>
          <w:kern w:val="0"/>
          <w:sz w:val="21"/>
          <w:szCs w:val="21"/>
        </w:rPr>
        <w:t>        </w:t>
      </w:r>
      <w:r w:rsidRPr="00154890">
        <w:rPr>
          <w:rFonts w:ascii="Consolas" w:hAnsi="Consolas" w:cs="宋体"/>
          <w:color w:val="986801"/>
          <w:kern w:val="0"/>
          <w:sz w:val="21"/>
          <w:szCs w:val="21"/>
        </w:rPr>
        <w:t>end</w:t>
      </w:r>
    </w:p>
    <w:p w14:paraId="7C63D1DB" w14:textId="77777777" w:rsidR="00EB089D" w:rsidRPr="00154890" w:rsidRDefault="00EB089D" w:rsidP="009027E8">
      <w:pPr>
        <w:widowControl/>
        <w:numPr>
          <w:ilvl w:val="0"/>
          <w:numId w:val="18"/>
        </w:numPr>
        <w:pBdr>
          <w:left w:val="single" w:sz="18" w:space="0" w:color="6CE26C"/>
        </w:pBdr>
        <w:shd w:val="clear" w:color="auto" w:fill="F8F8F8"/>
        <w:spacing w:afterLines="0" w:after="0" w:line="270" w:lineRule="atLeast"/>
        <w:ind w:firstLineChars="0" w:firstLine="0"/>
        <w:jc w:val="left"/>
        <w:rPr>
          <w:rFonts w:ascii="Consolas" w:hAnsi="Consolas" w:cs="宋体"/>
          <w:color w:val="5C5C5C"/>
          <w:kern w:val="0"/>
          <w:sz w:val="21"/>
          <w:szCs w:val="21"/>
        </w:rPr>
      </w:pPr>
      <w:r w:rsidRPr="00154890">
        <w:rPr>
          <w:rFonts w:ascii="Consolas" w:hAnsi="Consolas" w:cs="宋体"/>
          <w:color w:val="5C5C5C"/>
          <w:kern w:val="0"/>
          <w:sz w:val="21"/>
          <w:szCs w:val="21"/>
        </w:rPr>
        <w:t>        </w:t>
      </w:r>
    </w:p>
    <w:p w14:paraId="1C76AD88" w14:textId="77777777" w:rsidR="00EB089D" w:rsidRPr="00154890" w:rsidRDefault="00EB089D" w:rsidP="009027E8">
      <w:pPr>
        <w:widowControl/>
        <w:numPr>
          <w:ilvl w:val="0"/>
          <w:numId w:val="18"/>
        </w:numPr>
        <w:pBdr>
          <w:left w:val="single" w:sz="18" w:space="0" w:color="6CE26C"/>
        </w:pBdr>
        <w:shd w:val="clear" w:color="auto" w:fill="FFFFFF"/>
        <w:spacing w:afterLines="0" w:after="0" w:line="270" w:lineRule="atLeast"/>
        <w:ind w:firstLineChars="0" w:firstLine="0"/>
        <w:jc w:val="left"/>
        <w:rPr>
          <w:rFonts w:ascii="Consolas" w:hAnsi="Consolas" w:cs="宋体"/>
          <w:color w:val="5C5C5C"/>
          <w:kern w:val="0"/>
          <w:sz w:val="21"/>
          <w:szCs w:val="21"/>
        </w:rPr>
      </w:pPr>
      <w:r w:rsidRPr="00154890">
        <w:rPr>
          <w:rFonts w:ascii="Consolas" w:hAnsi="Consolas" w:cs="宋体"/>
          <w:color w:val="5C5C5C"/>
          <w:kern w:val="0"/>
          <w:sz w:val="21"/>
          <w:szCs w:val="21"/>
        </w:rPr>
        <w:t>        </w:t>
      </w:r>
      <w:r w:rsidRPr="00154890">
        <w:rPr>
          <w:rFonts w:ascii="Consolas" w:hAnsi="Consolas" w:cs="宋体"/>
          <w:color w:val="986801"/>
          <w:kern w:val="0"/>
          <w:sz w:val="21"/>
          <w:szCs w:val="21"/>
        </w:rPr>
        <w:t>temp_res</w:t>
      </w:r>
      <w:r w:rsidRPr="00154890">
        <w:rPr>
          <w:rFonts w:ascii="Consolas" w:hAnsi="Consolas" w:cs="宋体"/>
          <w:color w:val="5C5C5C"/>
          <w:kern w:val="0"/>
          <w:sz w:val="21"/>
          <w:szCs w:val="21"/>
        </w:rPr>
        <w:t>=</w:t>
      </w:r>
      <w:r w:rsidRPr="00154890">
        <w:rPr>
          <w:rFonts w:ascii="Consolas" w:hAnsi="Consolas" w:cs="宋体"/>
          <w:color w:val="50A14F"/>
          <w:kern w:val="0"/>
          <w:sz w:val="21"/>
          <w:szCs w:val="21"/>
        </w:rPr>
        <w:t>BFV_multi(temp_res,s,D,q);</w:t>
      </w:r>
    </w:p>
    <w:p w14:paraId="0FEBEE56" w14:textId="77777777" w:rsidR="00EB089D" w:rsidRPr="00154890" w:rsidRDefault="00EB089D" w:rsidP="009027E8">
      <w:pPr>
        <w:widowControl/>
        <w:numPr>
          <w:ilvl w:val="0"/>
          <w:numId w:val="18"/>
        </w:numPr>
        <w:pBdr>
          <w:left w:val="single" w:sz="18" w:space="0" w:color="6CE26C"/>
        </w:pBdr>
        <w:shd w:val="clear" w:color="auto" w:fill="F8F8F8"/>
        <w:spacing w:afterLines="0" w:after="0" w:line="270" w:lineRule="atLeast"/>
        <w:ind w:firstLineChars="0" w:firstLine="0"/>
        <w:jc w:val="left"/>
        <w:rPr>
          <w:rFonts w:ascii="Consolas" w:hAnsi="Consolas" w:cs="宋体"/>
          <w:color w:val="5C5C5C"/>
          <w:kern w:val="0"/>
          <w:sz w:val="21"/>
          <w:szCs w:val="21"/>
        </w:rPr>
      </w:pPr>
      <w:r w:rsidRPr="00154890">
        <w:rPr>
          <w:rFonts w:ascii="Consolas" w:hAnsi="Consolas" w:cs="宋体"/>
          <w:color w:val="5C5C5C"/>
          <w:kern w:val="0"/>
          <w:sz w:val="21"/>
          <w:szCs w:val="21"/>
        </w:rPr>
        <w:t>        </w:t>
      </w:r>
    </w:p>
    <w:p w14:paraId="692307FF" w14:textId="77777777" w:rsidR="00EB089D" w:rsidRPr="00154890" w:rsidRDefault="00EB089D" w:rsidP="009027E8">
      <w:pPr>
        <w:widowControl/>
        <w:numPr>
          <w:ilvl w:val="0"/>
          <w:numId w:val="18"/>
        </w:numPr>
        <w:pBdr>
          <w:left w:val="single" w:sz="18" w:space="0" w:color="6CE26C"/>
        </w:pBdr>
        <w:shd w:val="clear" w:color="auto" w:fill="FFFFFF"/>
        <w:spacing w:afterLines="0" w:after="0" w:line="270" w:lineRule="atLeast"/>
        <w:ind w:firstLineChars="0" w:firstLine="0"/>
        <w:jc w:val="left"/>
        <w:rPr>
          <w:rFonts w:ascii="Consolas" w:hAnsi="Consolas" w:cs="宋体"/>
          <w:color w:val="5C5C5C"/>
          <w:kern w:val="0"/>
          <w:sz w:val="21"/>
          <w:szCs w:val="21"/>
        </w:rPr>
      </w:pPr>
      <w:r w:rsidRPr="00154890">
        <w:rPr>
          <w:rFonts w:ascii="Consolas" w:hAnsi="Consolas" w:cs="宋体"/>
          <w:color w:val="5C5C5C"/>
          <w:kern w:val="0"/>
          <w:sz w:val="21"/>
          <w:szCs w:val="21"/>
        </w:rPr>
        <w:t>        </w:t>
      </w:r>
      <w:r w:rsidRPr="00154890">
        <w:rPr>
          <w:rFonts w:ascii="Consolas" w:hAnsi="Consolas" w:cs="宋体"/>
          <w:color w:val="986801"/>
          <w:kern w:val="0"/>
          <w:sz w:val="21"/>
          <w:szCs w:val="21"/>
        </w:rPr>
        <w:t>%</w:t>
      </w:r>
      <w:r w:rsidRPr="00154890">
        <w:rPr>
          <w:rFonts w:ascii="Consolas" w:hAnsi="Consolas" w:cs="宋体"/>
          <w:color w:val="986801"/>
          <w:kern w:val="0"/>
          <w:sz w:val="21"/>
          <w:szCs w:val="21"/>
        </w:rPr>
        <w:t>将结果存储到</w:t>
      </w:r>
      <w:r w:rsidRPr="00154890">
        <w:rPr>
          <w:rFonts w:ascii="Consolas" w:hAnsi="Consolas" w:cs="宋体"/>
          <w:color w:val="986801"/>
          <w:kern w:val="0"/>
          <w:sz w:val="21"/>
          <w:szCs w:val="21"/>
        </w:rPr>
        <w:t>res</w:t>
      </w:r>
      <w:r w:rsidRPr="00154890">
        <w:rPr>
          <w:rFonts w:ascii="Consolas" w:hAnsi="Consolas" w:cs="宋体"/>
          <w:color w:val="986801"/>
          <w:kern w:val="0"/>
          <w:sz w:val="21"/>
          <w:szCs w:val="21"/>
        </w:rPr>
        <w:t>中去</w:t>
      </w:r>
    </w:p>
    <w:p w14:paraId="7FF6A8A9" w14:textId="77777777" w:rsidR="00EB089D" w:rsidRPr="00154890" w:rsidRDefault="00EB089D" w:rsidP="009027E8">
      <w:pPr>
        <w:widowControl/>
        <w:numPr>
          <w:ilvl w:val="0"/>
          <w:numId w:val="18"/>
        </w:numPr>
        <w:pBdr>
          <w:left w:val="single" w:sz="18" w:space="0" w:color="6CE26C"/>
        </w:pBdr>
        <w:shd w:val="clear" w:color="auto" w:fill="F8F8F8"/>
        <w:spacing w:afterLines="0" w:after="0" w:line="270" w:lineRule="atLeast"/>
        <w:ind w:firstLineChars="0" w:firstLine="0"/>
        <w:jc w:val="left"/>
        <w:rPr>
          <w:rFonts w:ascii="Consolas" w:hAnsi="Consolas" w:cs="宋体"/>
          <w:color w:val="5C5C5C"/>
          <w:kern w:val="0"/>
          <w:sz w:val="21"/>
          <w:szCs w:val="21"/>
        </w:rPr>
      </w:pPr>
      <w:r w:rsidRPr="00154890">
        <w:rPr>
          <w:rFonts w:ascii="Consolas" w:hAnsi="Consolas" w:cs="宋体"/>
          <w:color w:val="5C5C5C"/>
          <w:kern w:val="0"/>
          <w:sz w:val="21"/>
          <w:szCs w:val="21"/>
        </w:rPr>
        <w:t>        </w:t>
      </w:r>
      <w:r w:rsidRPr="00154890">
        <w:rPr>
          <w:rFonts w:ascii="Consolas" w:hAnsi="Consolas" w:cs="宋体"/>
          <w:color w:val="4078F2"/>
          <w:kern w:val="0"/>
          <w:sz w:val="21"/>
          <w:szCs w:val="21"/>
        </w:rPr>
        <w:t>res(</w:t>
      </w:r>
      <w:r w:rsidRPr="00154890">
        <w:rPr>
          <w:rFonts w:ascii="Consolas" w:hAnsi="Consolas" w:cs="宋体"/>
          <w:color w:val="5C5C5C"/>
          <w:kern w:val="0"/>
          <w:sz w:val="21"/>
          <w:szCs w:val="21"/>
        </w:rPr>
        <w:t>:</w:t>
      </w:r>
      <w:r w:rsidRPr="00154890">
        <w:rPr>
          <w:rFonts w:ascii="Consolas" w:hAnsi="Consolas" w:cs="宋体"/>
          <w:color w:val="50A14F"/>
          <w:kern w:val="0"/>
          <w:sz w:val="21"/>
          <w:szCs w:val="21"/>
        </w:rPr>
        <w:t>,i)=temp_res';</w:t>
      </w:r>
    </w:p>
    <w:p w14:paraId="34B1523B" w14:textId="77777777" w:rsidR="00EB089D" w:rsidRPr="00154890" w:rsidRDefault="00EB089D" w:rsidP="009027E8">
      <w:pPr>
        <w:widowControl/>
        <w:numPr>
          <w:ilvl w:val="0"/>
          <w:numId w:val="18"/>
        </w:numPr>
        <w:pBdr>
          <w:left w:val="single" w:sz="18" w:space="0" w:color="6CE26C"/>
        </w:pBdr>
        <w:shd w:val="clear" w:color="auto" w:fill="FFFFFF"/>
        <w:spacing w:afterLines="0" w:after="0" w:line="270" w:lineRule="atLeast"/>
        <w:ind w:firstLineChars="0" w:firstLine="0"/>
        <w:jc w:val="left"/>
        <w:rPr>
          <w:rFonts w:ascii="Consolas" w:hAnsi="Consolas" w:cs="宋体"/>
          <w:color w:val="5C5C5C"/>
          <w:kern w:val="0"/>
          <w:sz w:val="21"/>
          <w:szCs w:val="21"/>
        </w:rPr>
      </w:pPr>
      <w:r w:rsidRPr="00154890">
        <w:rPr>
          <w:rFonts w:ascii="Consolas" w:hAnsi="Consolas" w:cs="宋体"/>
          <w:color w:val="5C5C5C"/>
          <w:kern w:val="0"/>
          <w:sz w:val="21"/>
          <w:szCs w:val="21"/>
        </w:rPr>
        <w:t>    </w:t>
      </w:r>
      <w:r w:rsidRPr="00154890">
        <w:rPr>
          <w:rFonts w:ascii="Consolas" w:hAnsi="Consolas" w:cs="宋体"/>
          <w:color w:val="986801"/>
          <w:kern w:val="0"/>
          <w:sz w:val="21"/>
          <w:szCs w:val="21"/>
        </w:rPr>
        <w:t>end</w:t>
      </w:r>
    </w:p>
    <w:p w14:paraId="11AC7E93" w14:textId="77777777" w:rsidR="00EB089D" w:rsidRPr="00154890" w:rsidRDefault="00EB089D" w:rsidP="009027E8">
      <w:pPr>
        <w:widowControl/>
        <w:numPr>
          <w:ilvl w:val="0"/>
          <w:numId w:val="18"/>
        </w:numPr>
        <w:pBdr>
          <w:left w:val="single" w:sz="18" w:space="0" w:color="6CE26C"/>
        </w:pBdr>
        <w:shd w:val="clear" w:color="auto" w:fill="F8F8F8"/>
        <w:spacing w:afterLines="0" w:after="156" w:line="270" w:lineRule="atLeast"/>
        <w:ind w:firstLineChars="0" w:firstLine="0"/>
        <w:jc w:val="left"/>
        <w:rPr>
          <w:rFonts w:ascii="Consolas" w:hAnsi="Consolas" w:cs="宋体"/>
          <w:color w:val="5C5C5C"/>
          <w:kern w:val="0"/>
          <w:sz w:val="21"/>
          <w:szCs w:val="21"/>
        </w:rPr>
      </w:pPr>
      <w:r w:rsidRPr="00154890">
        <w:rPr>
          <w:rFonts w:ascii="Consolas" w:hAnsi="Consolas" w:cs="宋体"/>
          <w:color w:val="986801"/>
          <w:kern w:val="0"/>
          <w:sz w:val="21"/>
          <w:szCs w:val="21"/>
        </w:rPr>
        <w:t>end</w:t>
      </w:r>
    </w:p>
    <w:p w14:paraId="67A47212" w14:textId="77777777" w:rsidR="00EB089D" w:rsidRPr="00D411E2" w:rsidRDefault="00EB089D" w:rsidP="00154890">
      <w:pPr>
        <w:spacing w:after="156"/>
        <w:ind w:firstLine="480"/>
      </w:pPr>
    </w:p>
    <w:sectPr w:rsidR="00EB089D" w:rsidRPr="00D411E2">
      <w:pgSz w:w="11906" w:h="16838"/>
      <w:pgMar w:top="1418" w:right="1418" w:bottom="1361" w:left="141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C12A73" w14:textId="77777777" w:rsidR="00DD09A8" w:rsidRDefault="00DD09A8">
      <w:pPr>
        <w:spacing w:after="120"/>
        <w:ind w:firstLine="360"/>
        <w:rPr>
          <w:sz w:val="18"/>
        </w:rPr>
      </w:pPr>
    </w:p>
  </w:endnote>
  <w:endnote w:type="continuationSeparator" w:id="0">
    <w:p w14:paraId="4D780120" w14:textId="77777777" w:rsidR="00DD09A8" w:rsidRDefault="00DD09A8">
      <w:pPr>
        <w:spacing w:after="120"/>
        <w:ind w:firstLine="360"/>
        <w:rPr>
          <w:sz w:val="18"/>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2E5D82" w14:textId="77777777" w:rsidR="0041391A" w:rsidRDefault="0041391A">
    <w:pPr>
      <w:pStyle w:val="af5"/>
      <w:spacing w:after="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21B394" w14:textId="1FA05643" w:rsidR="00B26F80" w:rsidRDefault="00B26F80">
    <w:pPr>
      <w:pStyle w:val="af5"/>
      <w:spacing w:after="12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D49E5B" w14:textId="77777777" w:rsidR="00B26F80" w:rsidRDefault="00B26F80">
    <w:pPr>
      <w:pStyle w:val="af5"/>
      <w:spacing w:after="12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01699143"/>
      <w:docPartObj>
        <w:docPartGallery w:val="Page Numbers (Bottom of Page)"/>
        <w:docPartUnique/>
      </w:docPartObj>
    </w:sdtPr>
    <w:sdtEndPr/>
    <w:sdtContent>
      <w:p w14:paraId="100550E1" w14:textId="06D24FBA" w:rsidR="009932BB" w:rsidRDefault="009932BB">
        <w:pPr>
          <w:pStyle w:val="af5"/>
          <w:spacing w:after="120"/>
          <w:ind w:firstLine="360"/>
          <w:jc w:val="center"/>
        </w:pPr>
        <w:r>
          <w:fldChar w:fldCharType="begin"/>
        </w:r>
        <w:r>
          <w:instrText>PAGE   \* MERGEFORMAT</w:instrText>
        </w:r>
        <w:r>
          <w:fldChar w:fldCharType="separate"/>
        </w:r>
        <w:r>
          <w:rPr>
            <w:lang w:val="zh-CN"/>
          </w:rPr>
          <w:t>2</w:t>
        </w:r>
        <w:r>
          <w:fldChar w:fldCharType="end"/>
        </w:r>
      </w:p>
    </w:sdtContent>
  </w:sdt>
  <w:p w14:paraId="67120D85" w14:textId="02616876" w:rsidR="009932BB" w:rsidRDefault="009932BB">
    <w:pPr>
      <w:pStyle w:val="af5"/>
      <w:spacing w:after="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E28DB2" w14:textId="77777777" w:rsidR="00DD09A8" w:rsidRDefault="00DD09A8">
      <w:pPr>
        <w:spacing w:after="120"/>
        <w:ind w:firstLine="360"/>
        <w:rPr>
          <w:sz w:val="18"/>
        </w:rPr>
      </w:pPr>
    </w:p>
  </w:footnote>
  <w:footnote w:type="continuationSeparator" w:id="0">
    <w:p w14:paraId="1ADDC397" w14:textId="77777777" w:rsidR="00DD09A8" w:rsidRDefault="00DD09A8">
      <w:pPr>
        <w:spacing w:after="120"/>
        <w:ind w:firstLine="360"/>
        <w:rPr>
          <w:sz w:val="18"/>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578EED" w14:textId="77777777" w:rsidR="0041391A" w:rsidRDefault="0041391A">
    <w:pPr>
      <w:pStyle w:val="af3"/>
      <w:spacing w:after="12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75A9A" w14:textId="438C3363" w:rsidR="00B26F80" w:rsidRPr="008841F2" w:rsidRDefault="00DD09A8" w:rsidP="00984220">
    <w:pPr>
      <w:pStyle w:val="af3"/>
      <w:spacing w:after="120"/>
      <w:ind w:firstLine="360"/>
      <w:rPr>
        <w:rFonts w:ascii="宋体" w:hAnsi="宋体"/>
      </w:rPr>
    </w:pPr>
    <w:r>
      <w:rPr>
        <w:noProof/>
      </w:rPr>
      <w:pict w14:anchorId="0DD871A3">
        <v:shapetype id="_x0000_t202" coordsize="21600,21600" o:spt="202" path="m,l,21600r21600,l21600,xe">
          <v:stroke joinstyle="miter"/>
          <v:path gradientshapeok="t" o:connecttype="rect"/>
        </v:shapetype>
        <v:shape id="文本框 1060" o:spid="_x0000_s1026" type="#_x0000_t202" style="position:absolute;left:0;text-align:left;margin-left:2691.2pt;margin-top:0;width:2in;height:2in;z-index:25165721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" filled="f" stroked="f">
          <v:textbox style="mso-next-textbox:#文本框 1060;mso-fit-shape-to-text:t" inset="0,0,0,0">
            <w:txbxContent>
              <w:p w14:paraId="371C89CF" w14:textId="77777777" w:rsidR="00B26F80" w:rsidRPr="00996EDE" w:rsidRDefault="00B26F80">
                <w:pPr>
                  <w:pStyle w:val="af3"/>
                  <w:pBdr>
                    <w:bottom w:val="none" w:sz="0" w:space="1" w:color="auto"/>
                  </w:pBdr>
                  <w:spacing w:after="120"/>
                  <w:ind w:firstLine="360"/>
                </w:pPr>
                <w:r w:rsidRPr="00996EDE">
                  <w:rPr>
                    <w:rFonts w:hint="eastAsia"/>
                  </w:rPr>
                  <w:t>第</w:t>
                </w:r>
                <w:r w:rsidR="00AA63B8">
                  <w:rPr>
                    <w:rFonts w:hint="eastAsia"/>
                  </w:rPr>
                  <w:t xml:space="preserve"> </w:t>
                </w:r>
                <w:r w:rsidR="00AA63B8">
                  <w:fldChar w:fldCharType="begin"/>
                </w:r>
                <w:r w:rsidR="00AA63B8">
                  <w:instrText>PAGE   \* MERGEFORMAT</w:instrText>
                </w:r>
                <w:r w:rsidR="00AA63B8">
                  <w:fldChar w:fldCharType="separate"/>
                </w:r>
                <w:r w:rsidR="00AA63B8">
                  <w:rPr>
                    <w:lang w:val="zh-CN"/>
                  </w:rPr>
                  <w:t>1</w:t>
                </w:r>
                <w:r w:rsidR="00AA63B8">
                  <w:fldChar w:fldCharType="end"/>
                </w:r>
                <w:r w:rsidR="00AA63B8">
                  <w:t xml:space="preserve"> </w:t>
                </w:r>
                <w:r w:rsidRPr="00996EDE">
                  <w:rPr>
                    <w:rFonts w:hint="eastAsia"/>
                  </w:rPr>
                  <w:t>页</w:t>
                </w:r>
                <w:r w:rsidR="008841F2" w:rsidRPr="00996EDE">
                  <w:rPr>
                    <w:rFonts w:hint="eastAsia"/>
                  </w:rPr>
                  <w:t>，</w:t>
                </w:r>
                <w:r w:rsidRPr="00996EDE">
                  <w:rPr>
                    <w:rFonts w:hint="eastAsia"/>
                  </w:rPr>
                  <w:t>共</w:t>
                </w:r>
                <w:r w:rsidRPr="00996EDE">
                  <w:rPr>
                    <w:rFonts w:hint="eastAsia"/>
                  </w:rPr>
                  <w:t xml:space="preserve"> 28 </w:t>
                </w:r>
                <w:r w:rsidRPr="00996EDE">
                  <w:rPr>
                    <w:rFonts w:hint="eastAsia"/>
                  </w:rPr>
                  <w:t>页</w:t>
                </w:r>
              </w:p>
            </w:txbxContent>
          </v:textbox>
          <w10:wrap anchorx="margin"/>
        </v:shape>
      </w:pict>
    </w:r>
    <w:r w:rsidR="00B26F80" w:rsidRPr="008841F2">
      <w:rPr>
        <w:rFonts w:ascii="宋体" w:hAnsi="宋体" w:hint="eastAsia"/>
        <w:sz w:val="21"/>
        <w:szCs w:val="21"/>
      </w:rPr>
      <w:t>桂林电子科技大学</w:t>
    </w:r>
    <w:r w:rsidR="00AE18F9">
      <w:rPr>
        <w:rFonts w:ascii="宋体" w:hAnsi="宋体" w:hint="eastAsia"/>
        <w:sz w:val="21"/>
        <w:szCs w:val="21"/>
      </w:rPr>
      <w:t>本</w:t>
    </w:r>
    <w:r w:rsidR="00AE18F9">
      <w:rPr>
        <w:rFonts w:ascii="宋体" w:hAnsi="宋体"/>
        <w:sz w:val="21"/>
        <w:szCs w:val="21"/>
      </w:rPr>
      <w:t>科</w:t>
    </w:r>
    <w:r w:rsidR="00B26F80" w:rsidRPr="008841F2">
      <w:rPr>
        <w:rFonts w:ascii="宋体" w:hAnsi="宋体" w:hint="eastAsia"/>
        <w:sz w:val="21"/>
        <w:szCs w:val="21"/>
      </w:rPr>
      <w:t>毕业设计(论文)报告用纸</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B7C7A8" w14:textId="77777777" w:rsidR="0041391A" w:rsidRPr="00D13608" w:rsidRDefault="0041391A" w:rsidP="00D13608">
    <w:pPr>
      <w:spacing w:after="120"/>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6F6261" w14:textId="77777777" w:rsidR="00D91C9C" w:rsidRPr="00D91C9C" w:rsidRDefault="00D91C9C" w:rsidP="00D91C9C">
    <w:pPr>
      <w:pStyle w:val="af3"/>
      <w:pBdr>
        <w:bottom w:val="none" w:sz="0" w:space="0" w:color="auto"/>
      </w:pBdr>
      <w:spacing w:after="120"/>
      <w:ind w:firstLine="420"/>
      <w:rPr>
        <w:sz w:val="21"/>
        <w:szCs w:val="21"/>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39F656" w14:textId="57399126" w:rsidR="00B26F80" w:rsidRDefault="00DD09A8" w:rsidP="004D797F">
    <w:pPr>
      <w:pStyle w:val="af3"/>
      <w:spacing w:after="120"/>
      <w:ind w:firstLineChars="0" w:firstLine="0"/>
    </w:pPr>
    <w:r>
      <w:rPr>
        <w:noProof/>
      </w:rPr>
      <w:pict w14:anchorId="6FFCFB17">
        <v:shapetype id="_x0000_t202" coordsize="21600,21600" o:spt="202" path="m,l,21600r21600,l21600,xe">
          <v:stroke joinstyle="miter"/>
          <v:path gradientshapeok="t" o:connecttype="rect"/>
        </v:shapetype>
        <v:shape id="文本框 1062" o:spid="_x0000_s1025" type="#_x0000_t202" style="position:absolute;left:0;text-align:left;margin-left:369.15pt;margin-top:.05pt;width:84.15pt;height:20.1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" filled="f" stroked="f">
          <v:textbox style="mso-next-textbox:#文本框 1062" inset="0,0,0,0">
            <w:txbxContent>
              <w:p w14:paraId="4CF3D37E" w14:textId="2724DFCF" w:rsidR="00B26F80" w:rsidRDefault="00B26F80" w:rsidP="004D797F">
                <w:pPr>
                  <w:pStyle w:val="af3"/>
                  <w:pBdr>
                    <w:bottom w:val="none" w:sz="0" w:space="1" w:color="auto"/>
                  </w:pBdr>
                  <w:spacing w:after="120"/>
                  <w:ind w:firstLineChars="0" w:firstLine="0"/>
                </w:pPr>
                <w:r>
                  <w:rPr>
                    <w:rFonts w:hint="eastAsia"/>
                  </w:rPr>
                  <w:t>第</w:t>
                </w:r>
                <w:r>
                  <w:rPr>
                    <w:rFonts w:hint="eastAsia"/>
                  </w:rPr>
                  <w:t xml:space="preserve"> </w:t>
                </w:r>
                <w:r w:rsidR="00AA63B8">
                  <w:fldChar w:fldCharType="begin"/>
                </w:r>
                <w:r w:rsidR="00AA63B8">
                  <w:instrText>PAGE   \* MERGEFORMAT</w:instrText>
                </w:r>
                <w:r w:rsidR="00AA63B8">
                  <w:fldChar w:fldCharType="separate"/>
                </w:r>
                <w:r w:rsidR="00AA63B8">
                  <w:rPr>
                    <w:lang w:val="zh-CN"/>
                  </w:rPr>
                  <w:t>1</w:t>
                </w:r>
                <w:r w:rsidR="00AA63B8">
                  <w:fldChar w:fldCharType="end"/>
                </w:r>
                <w:r>
                  <w:rPr>
                    <w:rFonts w:hint="eastAsia"/>
                  </w:rPr>
                  <w:t xml:space="preserve"> </w:t>
                </w:r>
                <w:r>
                  <w:rPr>
                    <w:rFonts w:hint="eastAsia"/>
                  </w:rPr>
                  <w:t>页</w:t>
                </w:r>
                <w:r>
                  <w:rPr>
                    <w:rFonts w:hint="eastAsia"/>
                  </w:rPr>
                  <w:t xml:space="preserve"> </w:t>
                </w:r>
                <w:r>
                  <w:rPr>
                    <w:rFonts w:hint="eastAsia"/>
                  </w:rPr>
                  <w:t>共</w:t>
                </w:r>
                <w:r>
                  <w:rPr>
                    <w:rFonts w:hint="eastAsia"/>
                  </w:rPr>
                  <w:t xml:space="preserve"> </w:t>
                </w:r>
                <w:r w:rsidR="00FF4F38">
                  <w:rPr>
                    <w:rFonts w:hint="eastAsia"/>
                  </w:rPr>
                  <w:t>2</w:t>
                </w:r>
                <w:r w:rsidR="00DA0F33">
                  <w:t>9</w:t>
                </w:r>
                <w:r>
                  <w:rPr>
                    <w:rFonts w:hint="eastAsia"/>
                  </w:rPr>
                  <w:t xml:space="preserve"> </w:t>
                </w:r>
                <w:r>
                  <w:rPr>
                    <w:rFonts w:hint="eastAsia"/>
                  </w:rPr>
                  <w:t>页</w:t>
                </w:r>
              </w:p>
            </w:txbxContent>
          </v:textbox>
          <w10:wrap anchorx="margin"/>
        </v:shape>
      </w:pict>
    </w:r>
    <w:r w:rsidR="00B26F80">
      <w:rPr>
        <w:rFonts w:hint="eastAsia"/>
        <w:sz w:val="21"/>
        <w:szCs w:val="21"/>
      </w:rPr>
      <w:t>桂林电子科技大学毕业设计</w:t>
    </w:r>
    <w:r w:rsidR="00B26F80">
      <w:rPr>
        <w:rFonts w:hint="eastAsia"/>
        <w:sz w:val="21"/>
        <w:szCs w:val="21"/>
      </w:rPr>
      <w:t>(</w:t>
    </w:r>
    <w:r w:rsidR="00B26F80">
      <w:rPr>
        <w:rFonts w:hint="eastAsia"/>
        <w:sz w:val="21"/>
        <w:szCs w:val="21"/>
      </w:rPr>
      <w:t>论文</w:t>
    </w:r>
    <w:r w:rsidR="00B26F80">
      <w:rPr>
        <w:rFonts w:hint="eastAsia"/>
        <w:sz w:val="21"/>
        <w:szCs w:val="21"/>
      </w:rPr>
      <w:t>)</w:t>
    </w:r>
    <w:r w:rsidR="00B26F80">
      <w:rPr>
        <w:rFonts w:hint="eastAsia"/>
        <w:sz w:val="21"/>
        <w:szCs w:val="21"/>
      </w:rPr>
      <w:t>报告用纸</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FB9C8FA"/>
    <w:multiLevelType w:val="singleLevel"/>
    <w:tmpl w:val="BFB9C8FA"/>
    <w:lvl w:ilvl="0">
      <w:start w:val="1"/>
      <w:numFmt w:val="decimal"/>
      <w:suff w:val="nothing"/>
      <w:lvlText w:val="（%1）"/>
      <w:lvlJc w:val="left"/>
    </w:lvl>
  </w:abstractNum>
  <w:abstractNum w:abstractNumId="1" w15:restartNumberingAfterBreak="0">
    <w:nsid w:val="DAAD0601"/>
    <w:multiLevelType w:val="singleLevel"/>
    <w:tmpl w:val="DAAD0601"/>
    <w:lvl w:ilvl="0">
      <w:start w:val="1"/>
      <w:numFmt w:val="decimal"/>
      <w:lvlText w:val="[%1]"/>
      <w:lvlJc w:val="left"/>
      <w:pPr>
        <w:tabs>
          <w:tab w:val="num" w:pos="420"/>
        </w:tabs>
        <w:ind w:left="425" w:hanging="425"/>
      </w:pPr>
      <w:rPr>
        <w:rFonts w:hint="default"/>
      </w:rPr>
    </w:lvl>
  </w:abstractNum>
  <w:abstractNum w:abstractNumId="2" w15:restartNumberingAfterBreak="0">
    <w:nsid w:val="03545944"/>
    <w:multiLevelType w:val="multilevel"/>
    <w:tmpl w:val="A7D28DA6"/>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3" w15:restartNumberingAfterBreak="0">
    <w:nsid w:val="07E74F6D"/>
    <w:multiLevelType w:val="multilevel"/>
    <w:tmpl w:val="6B96BA5C"/>
    <w:lvl w:ilvl="0">
      <w:start w:val="1"/>
      <w:numFmt w:val="decimal"/>
      <w:lvlText w:val="%1"/>
      <w:lvlJc w:val="left"/>
      <w:pPr>
        <w:ind w:left="0" w:firstLine="0"/>
      </w:pPr>
      <w:rPr>
        <w:rFonts w:hint="eastAsia"/>
      </w:rPr>
    </w:lvl>
    <w:lvl w:ilvl="1">
      <w:start w:val="1"/>
      <w:numFmt w:val="decimal"/>
      <w:lvlText w:val="%1.%2"/>
      <w:lvlJc w:val="left"/>
      <w:pPr>
        <w:ind w:left="0" w:firstLine="425"/>
      </w:pPr>
      <w:rPr>
        <w:rFonts w:hint="eastAsia"/>
      </w:rPr>
    </w:lvl>
    <w:lvl w:ilvl="2">
      <w:start w:val="1"/>
      <w:numFmt w:val="decimal"/>
      <w:lvlText w:val="%1.%2.%3"/>
      <w:lvlJc w:val="left"/>
      <w:pPr>
        <w:ind w:left="0" w:firstLine="851"/>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FAB566D"/>
    <w:multiLevelType w:val="multilevel"/>
    <w:tmpl w:val="B5B44636"/>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5" w15:restartNumberingAfterBreak="0">
    <w:nsid w:val="110106E0"/>
    <w:multiLevelType w:val="multilevel"/>
    <w:tmpl w:val="07BE7B0A"/>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6" w15:restartNumberingAfterBreak="0">
    <w:nsid w:val="15E2212F"/>
    <w:multiLevelType w:val="multilevel"/>
    <w:tmpl w:val="5CD015AC"/>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7" w15:restartNumberingAfterBreak="0">
    <w:nsid w:val="16EC165B"/>
    <w:multiLevelType w:val="multilevel"/>
    <w:tmpl w:val="CCB4CF4C"/>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8" w15:restartNumberingAfterBreak="0">
    <w:nsid w:val="1AD16A62"/>
    <w:multiLevelType w:val="multilevel"/>
    <w:tmpl w:val="1E54D636"/>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9" w15:restartNumberingAfterBreak="0">
    <w:nsid w:val="22BE0752"/>
    <w:multiLevelType w:val="hybridMultilevel"/>
    <w:tmpl w:val="2CA6442A"/>
    <w:lvl w:ilvl="0" w:tplc="48403B1A">
      <w:start w:val="1"/>
      <w:numFmt w:val="decimal"/>
      <w:pStyle w:val="a"/>
      <w:lvlText w:val="[%1] "/>
      <w:lvlJc w:val="center"/>
      <w:pPr>
        <w:ind w:left="696" w:hanging="420"/>
      </w:pPr>
      <w:rPr>
        <w:rFonts w:hint="eastAsia"/>
      </w:rPr>
    </w:lvl>
    <w:lvl w:ilvl="1" w:tplc="04090019" w:tentative="1">
      <w:start w:val="1"/>
      <w:numFmt w:val="lowerLetter"/>
      <w:lvlText w:val="%2)"/>
      <w:lvlJc w:val="left"/>
      <w:pPr>
        <w:ind w:left="1116" w:hanging="420"/>
      </w:pPr>
    </w:lvl>
    <w:lvl w:ilvl="2" w:tplc="0409001B" w:tentative="1">
      <w:start w:val="1"/>
      <w:numFmt w:val="lowerRoman"/>
      <w:lvlText w:val="%3."/>
      <w:lvlJc w:val="right"/>
      <w:pPr>
        <w:ind w:left="1536" w:hanging="420"/>
      </w:pPr>
    </w:lvl>
    <w:lvl w:ilvl="3" w:tplc="0409000F" w:tentative="1">
      <w:start w:val="1"/>
      <w:numFmt w:val="decimal"/>
      <w:lvlText w:val="%4."/>
      <w:lvlJc w:val="left"/>
      <w:pPr>
        <w:ind w:left="1956" w:hanging="420"/>
      </w:pPr>
    </w:lvl>
    <w:lvl w:ilvl="4" w:tplc="04090019" w:tentative="1">
      <w:start w:val="1"/>
      <w:numFmt w:val="lowerLetter"/>
      <w:lvlText w:val="%5)"/>
      <w:lvlJc w:val="left"/>
      <w:pPr>
        <w:ind w:left="2376" w:hanging="420"/>
      </w:pPr>
    </w:lvl>
    <w:lvl w:ilvl="5" w:tplc="0409001B" w:tentative="1">
      <w:start w:val="1"/>
      <w:numFmt w:val="lowerRoman"/>
      <w:lvlText w:val="%6."/>
      <w:lvlJc w:val="right"/>
      <w:pPr>
        <w:ind w:left="2796" w:hanging="420"/>
      </w:pPr>
    </w:lvl>
    <w:lvl w:ilvl="6" w:tplc="0409000F" w:tentative="1">
      <w:start w:val="1"/>
      <w:numFmt w:val="decimal"/>
      <w:lvlText w:val="%7."/>
      <w:lvlJc w:val="left"/>
      <w:pPr>
        <w:ind w:left="3216" w:hanging="420"/>
      </w:pPr>
    </w:lvl>
    <w:lvl w:ilvl="7" w:tplc="04090019" w:tentative="1">
      <w:start w:val="1"/>
      <w:numFmt w:val="lowerLetter"/>
      <w:lvlText w:val="%8)"/>
      <w:lvlJc w:val="left"/>
      <w:pPr>
        <w:ind w:left="3636" w:hanging="420"/>
      </w:pPr>
    </w:lvl>
    <w:lvl w:ilvl="8" w:tplc="0409001B" w:tentative="1">
      <w:start w:val="1"/>
      <w:numFmt w:val="lowerRoman"/>
      <w:lvlText w:val="%9."/>
      <w:lvlJc w:val="right"/>
      <w:pPr>
        <w:ind w:left="4056" w:hanging="420"/>
      </w:pPr>
    </w:lvl>
  </w:abstractNum>
  <w:abstractNum w:abstractNumId="10" w15:restartNumberingAfterBreak="0">
    <w:nsid w:val="28655719"/>
    <w:multiLevelType w:val="multilevel"/>
    <w:tmpl w:val="587C090E"/>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1" w15:restartNumberingAfterBreak="0">
    <w:nsid w:val="401700C8"/>
    <w:multiLevelType w:val="multilevel"/>
    <w:tmpl w:val="B284F3C4"/>
    <w:lvl w:ilvl="0">
      <w:start w:val="1"/>
      <w:numFmt w:val="decimal"/>
      <w:lvlText w:val="[%1]"/>
      <w:lvlJc w:val="left"/>
      <w:pPr>
        <w:ind w:left="0" w:firstLine="0"/>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42C00ED6"/>
    <w:multiLevelType w:val="multilevel"/>
    <w:tmpl w:val="9258BA44"/>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3" w15:restartNumberingAfterBreak="0">
    <w:nsid w:val="4A25358C"/>
    <w:multiLevelType w:val="hybridMultilevel"/>
    <w:tmpl w:val="D9788D0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EF561C0"/>
    <w:multiLevelType w:val="multilevel"/>
    <w:tmpl w:val="99665742"/>
    <w:lvl w:ilvl="0">
      <w:start w:val="1"/>
      <w:numFmt w:val="decimal"/>
      <w:pStyle w:val="1"/>
      <w:lvlText w:val="%1"/>
      <w:lvlJc w:val="left"/>
      <w:pPr>
        <w:ind w:left="425" w:hanging="425"/>
      </w:pPr>
      <w:rPr>
        <w:rFonts w:hint="eastAsia"/>
      </w:rPr>
    </w:lvl>
    <w:lvl w:ilvl="1">
      <w:start w:val="1"/>
      <w:numFmt w:val="decimal"/>
      <w:pStyle w:val="2"/>
      <w:lvlText w:val="%1.%2"/>
      <w:lvlJc w:val="left"/>
      <w:pPr>
        <w:ind w:left="0" w:firstLine="425"/>
      </w:pPr>
      <w:rPr>
        <w:rFonts w:hint="eastAsia"/>
      </w:rPr>
    </w:lvl>
    <w:lvl w:ilvl="2">
      <w:start w:val="1"/>
      <w:numFmt w:val="decimal"/>
      <w:pStyle w:val="3"/>
      <w:lvlText w:val="%1.%2.%3"/>
      <w:lvlJc w:val="left"/>
      <w:pPr>
        <w:ind w:left="0" w:firstLine="851"/>
      </w:pPr>
      <w:rPr>
        <w:rFonts w:hint="eastAsia"/>
      </w:rPr>
    </w:lvl>
    <w:lvl w:ilvl="3">
      <w:start w:val="1"/>
      <w:numFmt w:val="decimal"/>
      <w:lvlText w:val="[%4]"/>
      <w:lvlJc w:val="left"/>
      <w:pPr>
        <w:ind w:left="426"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50307608"/>
    <w:multiLevelType w:val="multilevel"/>
    <w:tmpl w:val="8932D256"/>
    <w:lvl w:ilvl="0">
      <w:start w:val="1"/>
      <w:numFmt w:val="decimal"/>
      <w:lvlText w:val="%1  "/>
      <w:lvlJc w:val="left"/>
      <w:pPr>
        <w:ind w:left="0" w:firstLine="0"/>
      </w:pPr>
      <w:rPr>
        <w:rFonts w:hint="eastAsia"/>
      </w:rPr>
    </w:lvl>
    <w:lvl w:ilvl="1">
      <w:start w:val="1"/>
      <w:numFmt w:val="decimal"/>
      <w:lvlText w:val="%1.%2 "/>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5D607D61"/>
    <w:multiLevelType w:val="multilevel"/>
    <w:tmpl w:val="7DDA7A9E"/>
    <w:lvl w:ilvl="0">
      <w:start w:val="1"/>
      <w:numFmt w:val="decimal"/>
      <w:lvlText w:val="%1."/>
      <w:lvlJc w:val="left"/>
      <w:pPr>
        <w:tabs>
          <w:tab w:val="num" w:pos="720"/>
        </w:tabs>
        <w:ind w:left="720" w:hanging="360"/>
      </w:pPr>
    </w:lvl>
    <w:lvl w:ilvl="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7" w15:restartNumberingAfterBreak="0">
    <w:nsid w:val="652046BF"/>
    <w:multiLevelType w:val="multilevel"/>
    <w:tmpl w:val="BD7A94D4"/>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8" w15:restartNumberingAfterBreak="0">
    <w:nsid w:val="723655AB"/>
    <w:multiLevelType w:val="multilevel"/>
    <w:tmpl w:val="B3182C5E"/>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num w:numId="1" w16cid:durableId="668022955">
    <w:abstractNumId w:val="0"/>
  </w:num>
  <w:num w:numId="2" w16cid:durableId="1110247290">
    <w:abstractNumId w:val="1"/>
  </w:num>
  <w:num w:numId="3" w16cid:durableId="997880119">
    <w:abstractNumId w:val="15"/>
  </w:num>
  <w:num w:numId="4" w16cid:durableId="1658805115">
    <w:abstractNumId w:val="13"/>
  </w:num>
  <w:num w:numId="5" w16cid:durableId="1427383837">
    <w:abstractNumId w:val="11"/>
  </w:num>
  <w:num w:numId="6" w16cid:durableId="356929283">
    <w:abstractNumId w:val="3"/>
  </w:num>
  <w:num w:numId="7" w16cid:durableId="116996051">
    <w:abstractNumId w:val="14"/>
  </w:num>
  <w:num w:numId="8" w16cid:durableId="1458378910">
    <w:abstractNumId w:val="12"/>
  </w:num>
  <w:num w:numId="9" w16cid:durableId="1486555452">
    <w:abstractNumId w:val="10"/>
  </w:num>
  <w:num w:numId="10" w16cid:durableId="528834711">
    <w:abstractNumId w:val="2"/>
  </w:num>
  <w:num w:numId="11" w16cid:durableId="970599768">
    <w:abstractNumId w:val="6"/>
  </w:num>
  <w:num w:numId="12" w16cid:durableId="796291587">
    <w:abstractNumId w:val="16"/>
  </w:num>
  <w:num w:numId="13" w16cid:durableId="500850707">
    <w:abstractNumId w:val="7"/>
  </w:num>
  <w:num w:numId="14" w16cid:durableId="1238636606">
    <w:abstractNumId w:val="8"/>
  </w:num>
  <w:num w:numId="15" w16cid:durableId="2076658805">
    <w:abstractNumId w:val="4"/>
  </w:num>
  <w:num w:numId="16" w16cid:durableId="334848663">
    <w:abstractNumId w:val="17"/>
  </w:num>
  <w:num w:numId="17" w16cid:durableId="228854050">
    <w:abstractNumId w:val="18"/>
  </w:num>
  <w:num w:numId="18" w16cid:durableId="2055303515">
    <w:abstractNumId w:val="5"/>
  </w:num>
  <w:num w:numId="19" w16cid:durableId="171372238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characterSpacingControl w:val="doNotCompress"/>
  <w:hdrShapeDefaults>
    <o:shapedefaults v:ext="edit" spidmax="2050" fillcolor="white">
      <v:fill color="white"/>
    </o:shapedefaults>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172A27"/>
    <w:rsid w:val="00000657"/>
    <w:rsid w:val="00001D8C"/>
    <w:rsid w:val="00001EDA"/>
    <w:rsid w:val="00002123"/>
    <w:rsid w:val="00002196"/>
    <w:rsid w:val="0000236B"/>
    <w:rsid w:val="0000241D"/>
    <w:rsid w:val="00002938"/>
    <w:rsid w:val="00002C43"/>
    <w:rsid w:val="000033D5"/>
    <w:rsid w:val="000041FE"/>
    <w:rsid w:val="000042EF"/>
    <w:rsid w:val="00004B2A"/>
    <w:rsid w:val="00004E4C"/>
    <w:rsid w:val="00005306"/>
    <w:rsid w:val="0000545E"/>
    <w:rsid w:val="00005B66"/>
    <w:rsid w:val="00006216"/>
    <w:rsid w:val="00006E71"/>
    <w:rsid w:val="00007F69"/>
    <w:rsid w:val="000103B3"/>
    <w:rsid w:val="00010A4E"/>
    <w:rsid w:val="0001235B"/>
    <w:rsid w:val="000125BC"/>
    <w:rsid w:val="00013C20"/>
    <w:rsid w:val="00014248"/>
    <w:rsid w:val="0001448B"/>
    <w:rsid w:val="000145D6"/>
    <w:rsid w:val="00014A8B"/>
    <w:rsid w:val="00015D4C"/>
    <w:rsid w:val="000169BA"/>
    <w:rsid w:val="0001726A"/>
    <w:rsid w:val="0001727C"/>
    <w:rsid w:val="00017328"/>
    <w:rsid w:val="00021BF5"/>
    <w:rsid w:val="00021F89"/>
    <w:rsid w:val="000223DC"/>
    <w:rsid w:val="00022E04"/>
    <w:rsid w:val="000238FD"/>
    <w:rsid w:val="000240DA"/>
    <w:rsid w:val="000243D1"/>
    <w:rsid w:val="00026BF7"/>
    <w:rsid w:val="0002745F"/>
    <w:rsid w:val="00027916"/>
    <w:rsid w:val="00030336"/>
    <w:rsid w:val="00030415"/>
    <w:rsid w:val="00030C25"/>
    <w:rsid w:val="000315C1"/>
    <w:rsid w:val="000319BB"/>
    <w:rsid w:val="00031C47"/>
    <w:rsid w:val="00033D5C"/>
    <w:rsid w:val="00034253"/>
    <w:rsid w:val="00035E15"/>
    <w:rsid w:val="00036EC1"/>
    <w:rsid w:val="00037BF8"/>
    <w:rsid w:val="00040C45"/>
    <w:rsid w:val="000425FC"/>
    <w:rsid w:val="0004270B"/>
    <w:rsid w:val="00042CFF"/>
    <w:rsid w:val="00043EDB"/>
    <w:rsid w:val="00044517"/>
    <w:rsid w:val="000454F6"/>
    <w:rsid w:val="0004621D"/>
    <w:rsid w:val="00046464"/>
    <w:rsid w:val="000465F4"/>
    <w:rsid w:val="000466F8"/>
    <w:rsid w:val="0004702F"/>
    <w:rsid w:val="000479AF"/>
    <w:rsid w:val="00047D38"/>
    <w:rsid w:val="00047EEF"/>
    <w:rsid w:val="00050017"/>
    <w:rsid w:val="00050DEE"/>
    <w:rsid w:val="000511B6"/>
    <w:rsid w:val="0005140D"/>
    <w:rsid w:val="00052F9E"/>
    <w:rsid w:val="000531EB"/>
    <w:rsid w:val="00053A7E"/>
    <w:rsid w:val="0005498D"/>
    <w:rsid w:val="00054E50"/>
    <w:rsid w:val="00055BB7"/>
    <w:rsid w:val="00057489"/>
    <w:rsid w:val="000576D3"/>
    <w:rsid w:val="0005788A"/>
    <w:rsid w:val="00057A48"/>
    <w:rsid w:val="00057D3A"/>
    <w:rsid w:val="00057E91"/>
    <w:rsid w:val="0006034F"/>
    <w:rsid w:val="00061908"/>
    <w:rsid w:val="00062181"/>
    <w:rsid w:val="00062566"/>
    <w:rsid w:val="00062748"/>
    <w:rsid w:val="000634C5"/>
    <w:rsid w:val="000639FD"/>
    <w:rsid w:val="00064138"/>
    <w:rsid w:val="00065D1F"/>
    <w:rsid w:val="000670DE"/>
    <w:rsid w:val="00067249"/>
    <w:rsid w:val="00067736"/>
    <w:rsid w:val="0006775F"/>
    <w:rsid w:val="00067BD2"/>
    <w:rsid w:val="00070BDE"/>
    <w:rsid w:val="000723D9"/>
    <w:rsid w:val="00072AB7"/>
    <w:rsid w:val="000736F5"/>
    <w:rsid w:val="00073FB7"/>
    <w:rsid w:val="000747CE"/>
    <w:rsid w:val="00074EBC"/>
    <w:rsid w:val="0007528F"/>
    <w:rsid w:val="00075BBF"/>
    <w:rsid w:val="0007651E"/>
    <w:rsid w:val="00076895"/>
    <w:rsid w:val="0007706E"/>
    <w:rsid w:val="00077663"/>
    <w:rsid w:val="00077AFD"/>
    <w:rsid w:val="00077BEC"/>
    <w:rsid w:val="00080BFC"/>
    <w:rsid w:val="00082032"/>
    <w:rsid w:val="00082059"/>
    <w:rsid w:val="000823CB"/>
    <w:rsid w:val="00082C8D"/>
    <w:rsid w:val="00082C8F"/>
    <w:rsid w:val="000837CB"/>
    <w:rsid w:val="000838BE"/>
    <w:rsid w:val="00083A66"/>
    <w:rsid w:val="00083B01"/>
    <w:rsid w:val="000840C6"/>
    <w:rsid w:val="00084363"/>
    <w:rsid w:val="00084935"/>
    <w:rsid w:val="00085FE9"/>
    <w:rsid w:val="000860FE"/>
    <w:rsid w:val="0008640C"/>
    <w:rsid w:val="000877C1"/>
    <w:rsid w:val="00090728"/>
    <w:rsid w:val="00091814"/>
    <w:rsid w:val="000921D2"/>
    <w:rsid w:val="000927DC"/>
    <w:rsid w:val="00093122"/>
    <w:rsid w:val="00093598"/>
    <w:rsid w:val="00093D8D"/>
    <w:rsid w:val="00093DF4"/>
    <w:rsid w:val="00094301"/>
    <w:rsid w:val="00094522"/>
    <w:rsid w:val="00095182"/>
    <w:rsid w:val="00095311"/>
    <w:rsid w:val="00095411"/>
    <w:rsid w:val="00095D14"/>
    <w:rsid w:val="00097368"/>
    <w:rsid w:val="000975C8"/>
    <w:rsid w:val="000978A0"/>
    <w:rsid w:val="00097AC2"/>
    <w:rsid w:val="000A0240"/>
    <w:rsid w:val="000A03AF"/>
    <w:rsid w:val="000A0E07"/>
    <w:rsid w:val="000A1E5A"/>
    <w:rsid w:val="000A2072"/>
    <w:rsid w:val="000A2E9D"/>
    <w:rsid w:val="000A36C5"/>
    <w:rsid w:val="000A472A"/>
    <w:rsid w:val="000A508E"/>
    <w:rsid w:val="000A5321"/>
    <w:rsid w:val="000A53CE"/>
    <w:rsid w:val="000A5881"/>
    <w:rsid w:val="000A5B60"/>
    <w:rsid w:val="000B0269"/>
    <w:rsid w:val="000B044A"/>
    <w:rsid w:val="000B0768"/>
    <w:rsid w:val="000B0997"/>
    <w:rsid w:val="000B0BEC"/>
    <w:rsid w:val="000B129D"/>
    <w:rsid w:val="000B18D6"/>
    <w:rsid w:val="000B235B"/>
    <w:rsid w:val="000B2D35"/>
    <w:rsid w:val="000B2E0A"/>
    <w:rsid w:val="000B3A6C"/>
    <w:rsid w:val="000B4CB5"/>
    <w:rsid w:val="000B502C"/>
    <w:rsid w:val="000B507A"/>
    <w:rsid w:val="000B6202"/>
    <w:rsid w:val="000B77C5"/>
    <w:rsid w:val="000C0209"/>
    <w:rsid w:val="000C0868"/>
    <w:rsid w:val="000C1BD8"/>
    <w:rsid w:val="000C2E98"/>
    <w:rsid w:val="000C3368"/>
    <w:rsid w:val="000C38FD"/>
    <w:rsid w:val="000C3E3C"/>
    <w:rsid w:val="000C4241"/>
    <w:rsid w:val="000C509F"/>
    <w:rsid w:val="000C55A2"/>
    <w:rsid w:val="000C5F2C"/>
    <w:rsid w:val="000C5F78"/>
    <w:rsid w:val="000C62E4"/>
    <w:rsid w:val="000C67F5"/>
    <w:rsid w:val="000D0A19"/>
    <w:rsid w:val="000D0F6A"/>
    <w:rsid w:val="000D13D7"/>
    <w:rsid w:val="000D16C9"/>
    <w:rsid w:val="000D1DD9"/>
    <w:rsid w:val="000D2A0D"/>
    <w:rsid w:val="000D3556"/>
    <w:rsid w:val="000D427E"/>
    <w:rsid w:val="000D4751"/>
    <w:rsid w:val="000D47B3"/>
    <w:rsid w:val="000D4A62"/>
    <w:rsid w:val="000D4C02"/>
    <w:rsid w:val="000D5A69"/>
    <w:rsid w:val="000D6046"/>
    <w:rsid w:val="000D6509"/>
    <w:rsid w:val="000D68EA"/>
    <w:rsid w:val="000D6B68"/>
    <w:rsid w:val="000D767B"/>
    <w:rsid w:val="000D7B17"/>
    <w:rsid w:val="000E08BC"/>
    <w:rsid w:val="000E0CCF"/>
    <w:rsid w:val="000E0E6C"/>
    <w:rsid w:val="000E1A24"/>
    <w:rsid w:val="000E1E18"/>
    <w:rsid w:val="000E266E"/>
    <w:rsid w:val="000E2C3B"/>
    <w:rsid w:val="000E303D"/>
    <w:rsid w:val="000E4496"/>
    <w:rsid w:val="000E49A4"/>
    <w:rsid w:val="000E4B41"/>
    <w:rsid w:val="000E57FB"/>
    <w:rsid w:val="000E5B2B"/>
    <w:rsid w:val="000E5C1A"/>
    <w:rsid w:val="000E6430"/>
    <w:rsid w:val="000E69E4"/>
    <w:rsid w:val="000E6B00"/>
    <w:rsid w:val="000E6E28"/>
    <w:rsid w:val="000E70F7"/>
    <w:rsid w:val="000F0E5D"/>
    <w:rsid w:val="000F1042"/>
    <w:rsid w:val="000F2404"/>
    <w:rsid w:val="000F377A"/>
    <w:rsid w:val="000F37BD"/>
    <w:rsid w:val="000F464D"/>
    <w:rsid w:val="000F4DBF"/>
    <w:rsid w:val="000F5755"/>
    <w:rsid w:val="000F5B76"/>
    <w:rsid w:val="000F637F"/>
    <w:rsid w:val="000F6A41"/>
    <w:rsid w:val="000F6BED"/>
    <w:rsid w:val="000F7438"/>
    <w:rsid w:val="000F793D"/>
    <w:rsid w:val="00100173"/>
    <w:rsid w:val="00100C0F"/>
    <w:rsid w:val="00100FBF"/>
    <w:rsid w:val="00101406"/>
    <w:rsid w:val="0010150B"/>
    <w:rsid w:val="00101F16"/>
    <w:rsid w:val="0010235E"/>
    <w:rsid w:val="001023ED"/>
    <w:rsid w:val="00102FDA"/>
    <w:rsid w:val="00103523"/>
    <w:rsid w:val="00103782"/>
    <w:rsid w:val="00103B57"/>
    <w:rsid w:val="00103DCD"/>
    <w:rsid w:val="00104362"/>
    <w:rsid w:val="0010459F"/>
    <w:rsid w:val="00104788"/>
    <w:rsid w:val="00104D2D"/>
    <w:rsid w:val="001052C4"/>
    <w:rsid w:val="00106827"/>
    <w:rsid w:val="0010697C"/>
    <w:rsid w:val="00107CB9"/>
    <w:rsid w:val="00107D57"/>
    <w:rsid w:val="0011035C"/>
    <w:rsid w:val="00110A3F"/>
    <w:rsid w:val="00110DD2"/>
    <w:rsid w:val="001115C6"/>
    <w:rsid w:val="00111816"/>
    <w:rsid w:val="00111CAD"/>
    <w:rsid w:val="001122F0"/>
    <w:rsid w:val="00112489"/>
    <w:rsid w:val="00113A97"/>
    <w:rsid w:val="0011416C"/>
    <w:rsid w:val="0011480F"/>
    <w:rsid w:val="00114DE7"/>
    <w:rsid w:val="00114EF0"/>
    <w:rsid w:val="00114F9E"/>
    <w:rsid w:val="00114FC1"/>
    <w:rsid w:val="001152BB"/>
    <w:rsid w:val="00115D2D"/>
    <w:rsid w:val="0011607A"/>
    <w:rsid w:val="00116209"/>
    <w:rsid w:val="00116437"/>
    <w:rsid w:val="00116A57"/>
    <w:rsid w:val="0011751F"/>
    <w:rsid w:val="0011771C"/>
    <w:rsid w:val="00117A30"/>
    <w:rsid w:val="0012005C"/>
    <w:rsid w:val="00120BB9"/>
    <w:rsid w:val="00121115"/>
    <w:rsid w:val="0012112C"/>
    <w:rsid w:val="001211CF"/>
    <w:rsid w:val="00121C94"/>
    <w:rsid w:val="001223EE"/>
    <w:rsid w:val="00122CBC"/>
    <w:rsid w:val="00123C6F"/>
    <w:rsid w:val="00123E11"/>
    <w:rsid w:val="001251C2"/>
    <w:rsid w:val="001258CE"/>
    <w:rsid w:val="00125A84"/>
    <w:rsid w:val="00126E20"/>
    <w:rsid w:val="001279A7"/>
    <w:rsid w:val="00127DB1"/>
    <w:rsid w:val="0013067C"/>
    <w:rsid w:val="00130D2C"/>
    <w:rsid w:val="00130E37"/>
    <w:rsid w:val="00131F66"/>
    <w:rsid w:val="00132945"/>
    <w:rsid w:val="00132F42"/>
    <w:rsid w:val="00133695"/>
    <w:rsid w:val="001337A9"/>
    <w:rsid w:val="00134687"/>
    <w:rsid w:val="0013515B"/>
    <w:rsid w:val="00136DA7"/>
    <w:rsid w:val="00137512"/>
    <w:rsid w:val="00137A50"/>
    <w:rsid w:val="00137DB9"/>
    <w:rsid w:val="00140174"/>
    <w:rsid w:val="00140877"/>
    <w:rsid w:val="00140D09"/>
    <w:rsid w:val="00140FB9"/>
    <w:rsid w:val="00141E74"/>
    <w:rsid w:val="001424A0"/>
    <w:rsid w:val="00142501"/>
    <w:rsid w:val="001426E4"/>
    <w:rsid w:val="0014274E"/>
    <w:rsid w:val="00143790"/>
    <w:rsid w:val="001442CE"/>
    <w:rsid w:val="00144B8B"/>
    <w:rsid w:val="00144BA3"/>
    <w:rsid w:val="00144EBC"/>
    <w:rsid w:val="001454D7"/>
    <w:rsid w:val="00145FEF"/>
    <w:rsid w:val="00146129"/>
    <w:rsid w:val="00146767"/>
    <w:rsid w:val="00146865"/>
    <w:rsid w:val="00146EAF"/>
    <w:rsid w:val="00150020"/>
    <w:rsid w:val="00150D60"/>
    <w:rsid w:val="00151747"/>
    <w:rsid w:val="00151944"/>
    <w:rsid w:val="00151B6C"/>
    <w:rsid w:val="00152BBA"/>
    <w:rsid w:val="001543B6"/>
    <w:rsid w:val="00154890"/>
    <w:rsid w:val="00154C0F"/>
    <w:rsid w:val="00155895"/>
    <w:rsid w:val="001559EC"/>
    <w:rsid w:val="00157839"/>
    <w:rsid w:val="00157FDB"/>
    <w:rsid w:val="001606C8"/>
    <w:rsid w:val="0016162F"/>
    <w:rsid w:val="00161A36"/>
    <w:rsid w:val="001627AF"/>
    <w:rsid w:val="00162DA5"/>
    <w:rsid w:val="0016335D"/>
    <w:rsid w:val="00164AE2"/>
    <w:rsid w:val="00166EA1"/>
    <w:rsid w:val="001717AA"/>
    <w:rsid w:val="00171A02"/>
    <w:rsid w:val="00171C2D"/>
    <w:rsid w:val="0017227D"/>
    <w:rsid w:val="001729CE"/>
    <w:rsid w:val="00172A22"/>
    <w:rsid w:val="00172A27"/>
    <w:rsid w:val="00173765"/>
    <w:rsid w:val="00173BAD"/>
    <w:rsid w:val="001745EB"/>
    <w:rsid w:val="00175189"/>
    <w:rsid w:val="0017606A"/>
    <w:rsid w:val="0017665E"/>
    <w:rsid w:val="001769A6"/>
    <w:rsid w:val="001770B2"/>
    <w:rsid w:val="001774EF"/>
    <w:rsid w:val="00177D94"/>
    <w:rsid w:val="00180612"/>
    <w:rsid w:val="00181282"/>
    <w:rsid w:val="00181794"/>
    <w:rsid w:val="00181AF0"/>
    <w:rsid w:val="0018246E"/>
    <w:rsid w:val="0018283F"/>
    <w:rsid w:val="001838FD"/>
    <w:rsid w:val="00183958"/>
    <w:rsid w:val="00183A14"/>
    <w:rsid w:val="00183C2D"/>
    <w:rsid w:val="00183C91"/>
    <w:rsid w:val="00184973"/>
    <w:rsid w:val="00186029"/>
    <w:rsid w:val="001861A9"/>
    <w:rsid w:val="00186B2F"/>
    <w:rsid w:val="00186B87"/>
    <w:rsid w:val="00186DBD"/>
    <w:rsid w:val="0019096A"/>
    <w:rsid w:val="00190C81"/>
    <w:rsid w:val="001913AE"/>
    <w:rsid w:val="001913ED"/>
    <w:rsid w:val="00191F74"/>
    <w:rsid w:val="001925C1"/>
    <w:rsid w:val="001929E9"/>
    <w:rsid w:val="00192EAF"/>
    <w:rsid w:val="00192EF2"/>
    <w:rsid w:val="00195B7D"/>
    <w:rsid w:val="0019673B"/>
    <w:rsid w:val="001967BA"/>
    <w:rsid w:val="00196985"/>
    <w:rsid w:val="00197318"/>
    <w:rsid w:val="001977A7"/>
    <w:rsid w:val="00197DB3"/>
    <w:rsid w:val="001A118D"/>
    <w:rsid w:val="001A17A3"/>
    <w:rsid w:val="001A17B7"/>
    <w:rsid w:val="001A1AB1"/>
    <w:rsid w:val="001A2165"/>
    <w:rsid w:val="001A264A"/>
    <w:rsid w:val="001A2D89"/>
    <w:rsid w:val="001A2E7D"/>
    <w:rsid w:val="001A349F"/>
    <w:rsid w:val="001A37CE"/>
    <w:rsid w:val="001A3D0E"/>
    <w:rsid w:val="001A428F"/>
    <w:rsid w:val="001A4E97"/>
    <w:rsid w:val="001A50CA"/>
    <w:rsid w:val="001A50D0"/>
    <w:rsid w:val="001A5140"/>
    <w:rsid w:val="001A515E"/>
    <w:rsid w:val="001A53DC"/>
    <w:rsid w:val="001A5813"/>
    <w:rsid w:val="001A5E9C"/>
    <w:rsid w:val="001A629C"/>
    <w:rsid w:val="001A63AD"/>
    <w:rsid w:val="001A64BF"/>
    <w:rsid w:val="001A6734"/>
    <w:rsid w:val="001A73AA"/>
    <w:rsid w:val="001A771F"/>
    <w:rsid w:val="001A7E0E"/>
    <w:rsid w:val="001B0548"/>
    <w:rsid w:val="001B09C8"/>
    <w:rsid w:val="001B24D4"/>
    <w:rsid w:val="001B30B7"/>
    <w:rsid w:val="001B330E"/>
    <w:rsid w:val="001B3B60"/>
    <w:rsid w:val="001B406C"/>
    <w:rsid w:val="001B4257"/>
    <w:rsid w:val="001B6248"/>
    <w:rsid w:val="001B6939"/>
    <w:rsid w:val="001B70CC"/>
    <w:rsid w:val="001B71C6"/>
    <w:rsid w:val="001B72AA"/>
    <w:rsid w:val="001B75F4"/>
    <w:rsid w:val="001B7777"/>
    <w:rsid w:val="001B7CE8"/>
    <w:rsid w:val="001B7F53"/>
    <w:rsid w:val="001B7F95"/>
    <w:rsid w:val="001C0328"/>
    <w:rsid w:val="001C0415"/>
    <w:rsid w:val="001C14D0"/>
    <w:rsid w:val="001C1932"/>
    <w:rsid w:val="001C241C"/>
    <w:rsid w:val="001C367C"/>
    <w:rsid w:val="001C3DC8"/>
    <w:rsid w:val="001C4352"/>
    <w:rsid w:val="001C4E32"/>
    <w:rsid w:val="001C4F08"/>
    <w:rsid w:val="001C5088"/>
    <w:rsid w:val="001C582C"/>
    <w:rsid w:val="001C59D9"/>
    <w:rsid w:val="001C5B92"/>
    <w:rsid w:val="001C637A"/>
    <w:rsid w:val="001C6518"/>
    <w:rsid w:val="001C708F"/>
    <w:rsid w:val="001D12C3"/>
    <w:rsid w:val="001D172E"/>
    <w:rsid w:val="001D2FBF"/>
    <w:rsid w:val="001D310E"/>
    <w:rsid w:val="001D3936"/>
    <w:rsid w:val="001D4544"/>
    <w:rsid w:val="001D4588"/>
    <w:rsid w:val="001D5EEB"/>
    <w:rsid w:val="001D67B6"/>
    <w:rsid w:val="001D7473"/>
    <w:rsid w:val="001D776F"/>
    <w:rsid w:val="001D7945"/>
    <w:rsid w:val="001D798D"/>
    <w:rsid w:val="001E0060"/>
    <w:rsid w:val="001E0229"/>
    <w:rsid w:val="001E0341"/>
    <w:rsid w:val="001E0C37"/>
    <w:rsid w:val="001E1459"/>
    <w:rsid w:val="001E2227"/>
    <w:rsid w:val="001E28A7"/>
    <w:rsid w:val="001E30FF"/>
    <w:rsid w:val="001E352E"/>
    <w:rsid w:val="001E413A"/>
    <w:rsid w:val="001E5505"/>
    <w:rsid w:val="001E57A9"/>
    <w:rsid w:val="001E587B"/>
    <w:rsid w:val="001E5D1C"/>
    <w:rsid w:val="001E657C"/>
    <w:rsid w:val="001E6838"/>
    <w:rsid w:val="001E6B9A"/>
    <w:rsid w:val="001E7063"/>
    <w:rsid w:val="001E7547"/>
    <w:rsid w:val="001E794A"/>
    <w:rsid w:val="001E7C7A"/>
    <w:rsid w:val="001F06C6"/>
    <w:rsid w:val="001F174E"/>
    <w:rsid w:val="001F1B82"/>
    <w:rsid w:val="001F2839"/>
    <w:rsid w:val="001F2ACF"/>
    <w:rsid w:val="001F2DAE"/>
    <w:rsid w:val="001F3788"/>
    <w:rsid w:val="001F3AF4"/>
    <w:rsid w:val="001F3CE6"/>
    <w:rsid w:val="001F3EFC"/>
    <w:rsid w:val="001F46A7"/>
    <w:rsid w:val="001F49CA"/>
    <w:rsid w:val="001F5D33"/>
    <w:rsid w:val="001F6318"/>
    <w:rsid w:val="001F6736"/>
    <w:rsid w:val="001F68E6"/>
    <w:rsid w:val="001F79E0"/>
    <w:rsid w:val="0020027C"/>
    <w:rsid w:val="00200A2F"/>
    <w:rsid w:val="00200D96"/>
    <w:rsid w:val="002033BD"/>
    <w:rsid w:val="002036CC"/>
    <w:rsid w:val="00203951"/>
    <w:rsid w:val="00203CEA"/>
    <w:rsid w:val="002051E2"/>
    <w:rsid w:val="00205ADA"/>
    <w:rsid w:val="002062E9"/>
    <w:rsid w:val="00206C58"/>
    <w:rsid w:val="002079BE"/>
    <w:rsid w:val="002104DE"/>
    <w:rsid w:val="00210C70"/>
    <w:rsid w:val="00211754"/>
    <w:rsid w:val="002119EB"/>
    <w:rsid w:val="0021236A"/>
    <w:rsid w:val="0021252C"/>
    <w:rsid w:val="002125E1"/>
    <w:rsid w:val="00212BCE"/>
    <w:rsid w:val="00212C95"/>
    <w:rsid w:val="00214023"/>
    <w:rsid w:val="00214526"/>
    <w:rsid w:val="00214FEB"/>
    <w:rsid w:val="0021509E"/>
    <w:rsid w:val="002153E6"/>
    <w:rsid w:val="00215B5C"/>
    <w:rsid w:val="002169B3"/>
    <w:rsid w:val="002172AF"/>
    <w:rsid w:val="00217E3A"/>
    <w:rsid w:val="0022038D"/>
    <w:rsid w:val="002215AD"/>
    <w:rsid w:val="00221DC7"/>
    <w:rsid w:val="00222842"/>
    <w:rsid w:val="00222AE6"/>
    <w:rsid w:val="00223ED1"/>
    <w:rsid w:val="00224A9A"/>
    <w:rsid w:val="002255C1"/>
    <w:rsid w:val="0022571F"/>
    <w:rsid w:val="00225DDD"/>
    <w:rsid w:val="00227CE8"/>
    <w:rsid w:val="0023017B"/>
    <w:rsid w:val="00230C40"/>
    <w:rsid w:val="00230CB5"/>
    <w:rsid w:val="0023128B"/>
    <w:rsid w:val="00232294"/>
    <w:rsid w:val="002336EF"/>
    <w:rsid w:val="00233859"/>
    <w:rsid w:val="00234DE3"/>
    <w:rsid w:val="00235320"/>
    <w:rsid w:val="00235CCD"/>
    <w:rsid w:val="00235ECB"/>
    <w:rsid w:val="002360EA"/>
    <w:rsid w:val="00236900"/>
    <w:rsid w:val="002371C7"/>
    <w:rsid w:val="002373A3"/>
    <w:rsid w:val="00237D27"/>
    <w:rsid w:val="00240BB3"/>
    <w:rsid w:val="00240BC2"/>
    <w:rsid w:val="00240EDE"/>
    <w:rsid w:val="00241CF2"/>
    <w:rsid w:val="0024219A"/>
    <w:rsid w:val="0024261C"/>
    <w:rsid w:val="00242C15"/>
    <w:rsid w:val="00243787"/>
    <w:rsid w:val="002437E9"/>
    <w:rsid w:val="00243A6D"/>
    <w:rsid w:val="00243D2D"/>
    <w:rsid w:val="00244185"/>
    <w:rsid w:val="002454ED"/>
    <w:rsid w:val="002465A1"/>
    <w:rsid w:val="00246906"/>
    <w:rsid w:val="0024742C"/>
    <w:rsid w:val="0024753E"/>
    <w:rsid w:val="002476D6"/>
    <w:rsid w:val="002507E6"/>
    <w:rsid w:val="0025163B"/>
    <w:rsid w:val="00252DD4"/>
    <w:rsid w:val="002530D9"/>
    <w:rsid w:val="00254571"/>
    <w:rsid w:val="00254781"/>
    <w:rsid w:val="002549E0"/>
    <w:rsid w:val="0025584B"/>
    <w:rsid w:val="002558E2"/>
    <w:rsid w:val="00255A94"/>
    <w:rsid w:val="00255C8B"/>
    <w:rsid w:val="00256B5D"/>
    <w:rsid w:val="00257532"/>
    <w:rsid w:val="0025774E"/>
    <w:rsid w:val="00260194"/>
    <w:rsid w:val="00261B0F"/>
    <w:rsid w:val="00261B84"/>
    <w:rsid w:val="00262867"/>
    <w:rsid w:val="00262C01"/>
    <w:rsid w:val="002630CC"/>
    <w:rsid w:val="00263665"/>
    <w:rsid w:val="00263D41"/>
    <w:rsid w:val="002646EB"/>
    <w:rsid w:val="00265A17"/>
    <w:rsid w:val="00266F0C"/>
    <w:rsid w:val="00267142"/>
    <w:rsid w:val="00267FA1"/>
    <w:rsid w:val="0027143E"/>
    <w:rsid w:val="00271AF8"/>
    <w:rsid w:val="00272A88"/>
    <w:rsid w:val="0027399C"/>
    <w:rsid w:val="002751A8"/>
    <w:rsid w:val="002755D9"/>
    <w:rsid w:val="00276819"/>
    <w:rsid w:val="002768E5"/>
    <w:rsid w:val="0027696C"/>
    <w:rsid w:val="00276B5C"/>
    <w:rsid w:val="00277A29"/>
    <w:rsid w:val="00277D3F"/>
    <w:rsid w:val="002807AD"/>
    <w:rsid w:val="0028161F"/>
    <w:rsid w:val="00281AD4"/>
    <w:rsid w:val="002830E2"/>
    <w:rsid w:val="002832DC"/>
    <w:rsid w:val="00283C12"/>
    <w:rsid w:val="002843E1"/>
    <w:rsid w:val="002866E2"/>
    <w:rsid w:val="0028679C"/>
    <w:rsid w:val="00286CF6"/>
    <w:rsid w:val="002913B0"/>
    <w:rsid w:val="00291656"/>
    <w:rsid w:val="0029191B"/>
    <w:rsid w:val="00292470"/>
    <w:rsid w:val="00293437"/>
    <w:rsid w:val="0029352C"/>
    <w:rsid w:val="002937CE"/>
    <w:rsid w:val="0029390B"/>
    <w:rsid w:val="002943AB"/>
    <w:rsid w:val="0029473E"/>
    <w:rsid w:val="0029584D"/>
    <w:rsid w:val="00295B5F"/>
    <w:rsid w:val="00295E72"/>
    <w:rsid w:val="0029614B"/>
    <w:rsid w:val="002962AB"/>
    <w:rsid w:val="002962EF"/>
    <w:rsid w:val="0029746F"/>
    <w:rsid w:val="002A0917"/>
    <w:rsid w:val="002A250B"/>
    <w:rsid w:val="002A28FE"/>
    <w:rsid w:val="002A2E91"/>
    <w:rsid w:val="002A31F2"/>
    <w:rsid w:val="002A412A"/>
    <w:rsid w:val="002A4A88"/>
    <w:rsid w:val="002A4BD4"/>
    <w:rsid w:val="002A5233"/>
    <w:rsid w:val="002A524F"/>
    <w:rsid w:val="002A570F"/>
    <w:rsid w:val="002A5780"/>
    <w:rsid w:val="002A642C"/>
    <w:rsid w:val="002A6BF7"/>
    <w:rsid w:val="002A6C5A"/>
    <w:rsid w:val="002A6F19"/>
    <w:rsid w:val="002B05F4"/>
    <w:rsid w:val="002B064C"/>
    <w:rsid w:val="002B0F8B"/>
    <w:rsid w:val="002B1CDD"/>
    <w:rsid w:val="002B242E"/>
    <w:rsid w:val="002B284C"/>
    <w:rsid w:val="002B2B00"/>
    <w:rsid w:val="002B2C72"/>
    <w:rsid w:val="002B4171"/>
    <w:rsid w:val="002B48C9"/>
    <w:rsid w:val="002B4AE4"/>
    <w:rsid w:val="002B53D9"/>
    <w:rsid w:val="002B5BFD"/>
    <w:rsid w:val="002B5CFE"/>
    <w:rsid w:val="002B63EC"/>
    <w:rsid w:val="002B6478"/>
    <w:rsid w:val="002B7347"/>
    <w:rsid w:val="002B7595"/>
    <w:rsid w:val="002B7EFE"/>
    <w:rsid w:val="002C26F0"/>
    <w:rsid w:val="002C3231"/>
    <w:rsid w:val="002C408C"/>
    <w:rsid w:val="002C4F71"/>
    <w:rsid w:val="002C51D9"/>
    <w:rsid w:val="002C51F7"/>
    <w:rsid w:val="002C5A60"/>
    <w:rsid w:val="002C5E5B"/>
    <w:rsid w:val="002C5E79"/>
    <w:rsid w:val="002C6B46"/>
    <w:rsid w:val="002C7122"/>
    <w:rsid w:val="002C782C"/>
    <w:rsid w:val="002C7991"/>
    <w:rsid w:val="002D004C"/>
    <w:rsid w:val="002D01E0"/>
    <w:rsid w:val="002D1558"/>
    <w:rsid w:val="002D17C9"/>
    <w:rsid w:val="002D19DC"/>
    <w:rsid w:val="002D21D6"/>
    <w:rsid w:val="002D23A1"/>
    <w:rsid w:val="002D2960"/>
    <w:rsid w:val="002D2B9C"/>
    <w:rsid w:val="002D2BB0"/>
    <w:rsid w:val="002D3B2E"/>
    <w:rsid w:val="002D3F24"/>
    <w:rsid w:val="002D4025"/>
    <w:rsid w:val="002D4156"/>
    <w:rsid w:val="002D4781"/>
    <w:rsid w:val="002D4888"/>
    <w:rsid w:val="002D5680"/>
    <w:rsid w:val="002D73D0"/>
    <w:rsid w:val="002D7837"/>
    <w:rsid w:val="002D7868"/>
    <w:rsid w:val="002E03C8"/>
    <w:rsid w:val="002E0B0D"/>
    <w:rsid w:val="002E1890"/>
    <w:rsid w:val="002E1B29"/>
    <w:rsid w:val="002E1E43"/>
    <w:rsid w:val="002E2D02"/>
    <w:rsid w:val="002E2D87"/>
    <w:rsid w:val="002E323B"/>
    <w:rsid w:val="002E3292"/>
    <w:rsid w:val="002E38A4"/>
    <w:rsid w:val="002E3C8F"/>
    <w:rsid w:val="002E4845"/>
    <w:rsid w:val="002E53E3"/>
    <w:rsid w:val="002E5548"/>
    <w:rsid w:val="002E55CC"/>
    <w:rsid w:val="002E5992"/>
    <w:rsid w:val="002E5E0A"/>
    <w:rsid w:val="002E61E0"/>
    <w:rsid w:val="002E683F"/>
    <w:rsid w:val="002E68EF"/>
    <w:rsid w:val="002E6D4E"/>
    <w:rsid w:val="002E79CF"/>
    <w:rsid w:val="002E7EBD"/>
    <w:rsid w:val="002F15D4"/>
    <w:rsid w:val="002F18F7"/>
    <w:rsid w:val="002F1CC7"/>
    <w:rsid w:val="002F26BA"/>
    <w:rsid w:val="002F31B0"/>
    <w:rsid w:val="002F328A"/>
    <w:rsid w:val="002F5430"/>
    <w:rsid w:val="002F5D32"/>
    <w:rsid w:val="002F5FAB"/>
    <w:rsid w:val="002F6CA3"/>
    <w:rsid w:val="002F7F9C"/>
    <w:rsid w:val="0030077B"/>
    <w:rsid w:val="00300EBC"/>
    <w:rsid w:val="003017EA"/>
    <w:rsid w:val="00301D1F"/>
    <w:rsid w:val="00303F21"/>
    <w:rsid w:val="0030571E"/>
    <w:rsid w:val="00305ACE"/>
    <w:rsid w:val="00305B24"/>
    <w:rsid w:val="00306410"/>
    <w:rsid w:val="00306745"/>
    <w:rsid w:val="0030719E"/>
    <w:rsid w:val="00307CE5"/>
    <w:rsid w:val="00310340"/>
    <w:rsid w:val="00310C5A"/>
    <w:rsid w:val="00310C61"/>
    <w:rsid w:val="00311120"/>
    <w:rsid w:val="003113C4"/>
    <w:rsid w:val="003117DB"/>
    <w:rsid w:val="00311F62"/>
    <w:rsid w:val="00312EBE"/>
    <w:rsid w:val="00313CFC"/>
    <w:rsid w:val="00314352"/>
    <w:rsid w:val="003143E6"/>
    <w:rsid w:val="0031448B"/>
    <w:rsid w:val="00314B71"/>
    <w:rsid w:val="00315842"/>
    <w:rsid w:val="0031599E"/>
    <w:rsid w:val="00316713"/>
    <w:rsid w:val="00317A7B"/>
    <w:rsid w:val="003206B7"/>
    <w:rsid w:val="003211D2"/>
    <w:rsid w:val="003219BA"/>
    <w:rsid w:val="00322910"/>
    <w:rsid w:val="0032305A"/>
    <w:rsid w:val="0032363A"/>
    <w:rsid w:val="003246D7"/>
    <w:rsid w:val="003249C3"/>
    <w:rsid w:val="00324AC5"/>
    <w:rsid w:val="0032528F"/>
    <w:rsid w:val="00325410"/>
    <w:rsid w:val="00325638"/>
    <w:rsid w:val="003259E0"/>
    <w:rsid w:val="00326475"/>
    <w:rsid w:val="0032672F"/>
    <w:rsid w:val="0032698E"/>
    <w:rsid w:val="0032763D"/>
    <w:rsid w:val="00327722"/>
    <w:rsid w:val="00327832"/>
    <w:rsid w:val="00327A76"/>
    <w:rsid w:val="00330119"/>
    <w:rsid w:val="00330B74"/>
    <w:rsid w:val="00330CB6"/>
    <w:rsid w:val="00331135"/>
    <w:rsid w:val="00331997"/>
    <w:rsid w:val="003333BC"/>
    <w:rsid w:val="00333874"/>
    <w:rsid w:val="00333D44"/>
    <w:rsid w:val="00333FF1"/>
    <w:rsid w:val="00334794"/>
    <w:rsid w:val="00334B70"/>
    <w:rsid w:val="00334CA4"/>
    <w:rsid w:val="00335719"/>
    <w:rsid w:val="0033576D"/>
    <w:rsid w:val="00335859"/>
    <w:rsid w:val="00336342"/>
    <w:rsid w:val="003367D0"/>
    <w:rsid w:val="00337DFF"/>
    <w:rsid w:val="00341107"/>
    <w:rsid w:val="00341781"/>
    <w:rsid w:val="0034186E"/>
    <w:rsid w:val="00341E0F"/>
    <w:rsid w:val="0034214A"/>
    <w:rsid w:val="00342223"/>
    <w:rsid w:val="00343DC2"/>
    <w:rsid w:val="003443E4"/>
    <w:rsid w:val="0034446F"/>
    <w:rsid w:val="00346488"/>
    <w:rsid w:val="00347BCC"/>
    <w:rsid w:val="00347D65"/>
    <w:rsid w:val="00350648"/>
    <w:rsid w:val="00350BBB"/>
    <w:rsid w:val="003510CA"/>
    <w:rsid w:val="003513B4"/>
    <w:rsid w:val="00351B56"/>
    <w:rsid w:val="00352470"/>
    <w:rsid w:val="0035277A"/>
    <w:rsid w:val="003530A1"/>
    <w:rsid w:val="00353355"/>
    <w:rsid w:val="00353472"/>
    <w:rsid w:val="003534C1"/>
    <w:rsid w:val="003540CA"/>
    <w:rsid w:val="003542A3"/>
    <w:rsid w:val="0035627C"/>
    <w:rsid w:val="00356BA7"/>
    <w:rsid w:val="003576E1"/>
    <w:rsid w:val="003577C2"/>
    <w:rsid w:val="0036017A"/>
    <w:rsid w:val="00360299"/>
    <w:rsid w:val="003605D3"/>
    <w:rsid w:val="00360718"/>
    <w:rsid w:val="003607BC"/>
    <w:rsid w:val="003609C6"/>
    <w:rsid w:val="00361443"/>
    <w:rsid w:val="0036219B"/>
    <w:rsid w:val="00362315"/>
    <w:rsid w:val="003630CD"/>
    <w:rsid w:val="003632BD"/>
    <w:rsid w:val="00363BEE"/>
    <w:rsid w:val="0036445E"/>
    <w:rsid w:val="0036456A"/>
    <w:rsid w:val="00364587"/>
    <w:rsid w:val="003648C5"/>
    <w:rsid w:val="00364E1F"/>
    <w:rsid w:val="00365380"/>
    <w:rsid w:val="00365DE9"/>
    <w:rsid w:val="00366779"/>
    <w:rsid w:val="0036774F"/>
    <w:rsid w:val="003677C8"/>
    <w:rsid w:val="003679F2"/>
    <w:rsid w:val="00367FBA"/>
    <w:rsid w:val="003707EC"/>
    <w:rsid w:val="003708C6"/>
    <w:rsid w:val="003709D4"/>
    <w:rsid w:val="003718FE"/>
    <w:rsid w:val="00371D4B"/>
    <w:rsid w:val="003721FB"/>
    <w:rsid w:val="00372E01"/>
    <w:rsid w:val="003743E0"/>
    <w:rsid w:val="00374680"/>
    <w:rsid w:val="00374B64"/>
    <w:rsid w:val="003759E5"/>
    <w:rsid w:val="003762F2"/>
    <w:rsid w:val="00377759"/>
    <w:rsid w:val="00377C0A"/>
    <w:rsid w:val="00377EDA"/>
    <w:rsid w:val="003800B9"/>
    <w:rsid w:val="0038074D"/>
    <w:rsid w:val="0038319E"/>
    <w:rsid w:val="0038323E"/>
    <w:rsid w:val="00384CD0"/>
    <w:rsid w:val="0038524F"/>
    <w:rsid w:val="00385AD8"/>
    <w:rsid w:val="00385AFC"/>
    <w:rsid w:val="00385D75"/>
    <w:rsid w:val="00385DE2"/>
    <w:rsid w:val="00385F6A"/>
    <w:rsid w:val="003863A5"/>
    <w:rsid w:val="003867CF"/>
    <w:rsid w:val="00386866"/>
    <w:rsid w:val="00386B59"/>
    <w:rsid w:val="00386E51"/>
    <w:rsid w:val="0038725B"/>
    <w:rsid w:val="00387756"/>
    <w:rsid w:val="0039054D"/>
    <w:rsid w:val="00390623"/>
    <w:rsid w:val="00390C7F"/>
    <w:rsid w:val="0039108B"/>
    <w:rsid w:val="00391614"/>
    <w:rsid w:val="00391B05"/>
    <w:rsid w:val="003925BF"/>
    <w:rsid w:val="00393298"/>
    <w:rsid w:val="0039412A"/>
    <w:rsid w:val="00395D1E"/>
    <w:rsid w:val="00395E77"/>
    <w:rsid w:val="00396797"/>
    <w:rsid w:val="00396847"/>
    <w:rsid w:val="00396B02"/>
    <w:rsid w:val="0039700B"/>
    <w:rsid w:val="00397047"/>
    <w:rsid w:val="00397512"/>
    <w:rsid w:val="00397C45"/>
    <w:rsid w:val="003A0E67"/>
    <w:rsid w:val="003A13E8"/>
    <w:rsid w:val="003A1EA9"/>
    <w:rsid w:val="003A311C"/>
    <w:rsid w:val="003A3750"/>
    <w:rsid w:val="003A3811"/>
    <w:rsid w:val="003A3AFB"/>
    <w:rsid w:val="003A4407"/>
    <w:rsid w:val="003A44A5"/>
    <w:rsid w:val="003A46B1"/>
    <w:rsid w:val="003A5118"/>
    <w:rsid w:val="003A53C4"/>
    <w:rsid w:val="003A5F81"/>
    <w:rsid w:val="003A61DF"/>
    <w:rsid w:val="003A62BC"/>
    <w:rsid w:val="003A6CFB"/>
    <w:rsid w:val="003A7033"/>
    <w:rsid w:val="003A71B4"/>
    <w:rsid w:val="003B05A2"/>
    <w:rsid w:val="003B0622"/>
    <w:rsid w:val="003B0869"/>
    <w:rsid w:val="003B11C3"/>
    <w:rsid w:val="003B130B"/>
    <w:rsid w:val="003B2166"/>
    <w:rsid w:val="003B2BA6"/>
    <w:rsid w:val="003B4670"/>
    <w:rsid w:val="003B48E7"/>
    <w:rsid w:val="003B4AEE"/>
    <w:rsid w:val="003B587E"/>
    <w:rsid w:val="003B5D24"/>
    <w:rsid w:val="003B5FAD"/>
    <w:rsid w:val="003B6F28"/>
    <w:rsid w:val="003B7D32"/>
    <w:rsid w:val="003C058E"/>
    <w:rsid w:val="003C05AC"/>
    <w:rsid w:val="003C078B"/>
    <w:rsid w:val="003C13B1"/>
    <w:rsid w:val="003C293E"/>
    <w:rsid w:val="003C35CE"/>
    <w:rsid w:val="003C3771"/>
    <w:rsid w:val="003C3DAF"/>
    <w:rsid w:val="003C4167"/>
    <w:rsid w:val="003C4548"/>
    <w:rsid w:val="003C524C"/>
    <w:rsid w:val="003C6B84"/>
    <w:rsid w:val="003D0532"/>
    <w:rsid w:val="003D1C30"/>
    <w:rsid w:val="003D230C"/>
    <w:rsid w:val="003D4223"/>
    <w:rsid w:val="003D4390"/>
    <w:rsid w:val="003D4AF8"/>
    <w:rsid w:val="003D5491"/>
    <w:rsid w:val="003D6152"/>
    <w:rsid w:val="003D6669"/>
    <w:rsid w:val="003D6982"/>
    <w:rsid w:val="003D704F"/>
    <w:rsid w:val="003D7081"/>
    <w:rsid w:val="003D7B25"/>
    <w:rsid w:val="003E094B"/>
    <w:rsid w:val="003E0968"/>
    <w:rsid w:val="003E0CAA"/>
    <w:rsid w:val="003E0DB7"/>
    <w:rsid w:val="003E138A"/>
    <w:rsid w:val="003E1AFA"/>
    <w:rsid w:val="003E20BD"/>
    <w:rsid w:val="003E233E"/>
    <w:rsid w:val="003E3462"/>
    <w:rsid w:val="003E39FC"/>
    <w:rsid w:val="003E4620"/>
    <w:rsid w:val="003E469C"/>
    <w:rsid w:val="003E4B32"/>
    <w:rsid w:val="003E5620"/>
    <w:rsid w:val="003E6D47"/>
    <w:rsid w:val="003E72CC"/>
    <w:rsid w:val="003F029B"/>
    <w:rsid w:val="003F1060"/>
    <w:rsid w:val="003F113A"/>
    <w:rsid w:val="003F11F7"/>
    <w:rsid w:val="003F126C"/>
    <w:rsid w:val="003F2B77"/>
    <w:rsid w:val="003F2D39"/>
    <w:rsid w:val="003F2F64"/>
    <w:rsid w:val="003F3A29"/>
    <w:rsid w:val="003F54E7"/>
    <w:rsid w:val="003F5F72"/>
    <w:rsid w:val="003F6799"/>
    <w:rsid w:val="003F67B5"/>
    <w:rsid w:val="003F6D44"/>
    <w:rsid w:val="003F6F69"/>
    <w:rsid w:val="003F7419"/>
    <w:rsid w:val="003F7831"/>
    <w:rsid w:val="003F7BC6"/>
    <w:rsid w:val="004003A0"/>
    <w:rsid w:val="0040056A"/>
    <w:rsid w:val="00401AD6"/>
    <w:rsid w:val="00402DA5"/>
    <w:rsid w:val="00402E45"/>
    <w:rsid w:val="00402FE9"/>
    <w:rsid w:val="00403CE0"/>
    <w:rsid w:val="00403FA6"/>
    <w:rsid w:val="00403FD7"/>
    <w:rsid w:val="004060AE"/>
    <w:rsid w:val="00407178"/>
    <w:rsid w:val="0040734C"/>
    <w:rsid w:val="00407697"/>
    <w:rsid w:val="00407BDD"/>
    <w:rsid w:val="00407DDD"/>
    <w:rsid w:val="00410A4A"/>
    <w:rsid w:val="0041125F"/>
    <w:rsid w:val="00411C44"/>
    <w:rsid w:val="00411E70"/>
    <w:rsid w:val="004129AB"/>
    <w:rsid w:val="004129E0"/>
    <w:rsid w:val="00412D02"/>
    <w:rsid w:val="00412DED"/>
    <w:rsid w:val="004133F1"/>
    <w:rsid w:val="00413563"/>
    <w:rsid w:val="004137AD"/>
    <w:rsid w:val="0041391A"/>
    <w:rsid w:val="0041391F"/>
    <w:rsid w:val="00413BB7"/>
    <w:rsid w:val="004142C3"/>
    <w:rsid w:val="00414E37"/>
    <w:rsid w:val="00415820"/>
    <w:rsid w:val="00415896"/>
    <w:rsid w:val="00415ED4"/>
    <w:rsid w:val="0041625C"/>
    <w:rsid w:val="004169E5"/>
    <w:rsid w:val="00416E34"/>
    <w:rsid w:val="00417078"/>
    <w:rsid w:val="00420D69"/>
    <w:rsid w:val="004214FE"/>
    <w:rsid w:val="00422BD5"/>
    <w:rsid w:val="0042321A"/>
    <w:rsid w:val="0042369D"/>
    <w:rsid w:val="004237E7"/>
    <w:rsid w:val="0042445F"/>
    <w:rsid w:val="00424C73"/>
    <w:rsid w:val="00424CBD"/>
    <w:rsid w:val="00425502"/>
    <w:rsid w:val="00425631"/>
    <w:rsid w:val="0042687B"/>
    <w:rsid w:val="00426EE3"/>
    <w:rsid w:val="0043062F"/>
    <w:rsid w:val="00430B55"/>
    <w:rsid w:val="00431203"/>
    <w:rsid w:val="00431313"/>
    <w:rsid w:val="0043174C"/>
    <w:rsid w:val="004320A4"/>
    <w:rsid w:val="00432697"/>
    <w:rsid w:val="004330F1"/>
    <w:rsid w:val="00433AB0"/>
    <w:rsid w:val="00433AED"/>
    <w:rsid w:val="00435A3A"/>
    <w:rsid w:val="00436108"/>
    <w:rsid w:val="00436C3D"/>
    <w:rsid w:val="00440714"/>
    <w:rsid w:val="00440ACE"/>
    <w:rsid w:val="00440BC9"/>
    <w:rsid w:val="00440D8A"/>
    <w:rsid w:val="00441E47"/>
    <w:rsid w:val="0044237A"/>
    <w:rsid w:val="004423D2"/>
    <w:rsid w:val="004436FE"/>
    <w:rsid w:val="00444B2C"/>
    <w:rsid w:val="00444EDA"/>
    <w:rsid w:val="00445622"/>
    <w:rsid w:val="00446143"/>
    <w:rsid w:val="0044673C"/>
    <w:rsid w:val="00446A53"/>
    <w:rsid w:val="00446B03"/>
    <w:rsid w:val="00447BD0"/>
    <w:rsid w:val="00447CAF"/>
    <w:rsid w:val="00447DE8"/>
    <w:rsid w:val="00450374"/>
    <w:rsid w:val="0045161E"/>
    <w:rsid w:val="00452453"/>
    <w:rsid w:val="0045251E"/>
    <w:rsid w:val="00454D37"/>
    <w:rsid w:val="00455347"/>
    <w:rsid w:val="004557DB"/>
    <w:rsid w:val="00456FEC"/>
    <w:rsid w:val="00457094"/>
    <w:rsid w:val="004578EF"/>
    <w:rsid w:val="0046095A"/>
    <w:rsid w:val="00460A71"/>
    <w:rsid w:val="004618AF"/>
    <w:rsid w:val="00461A4E"/>
    <w:rsid w:val="00462706"/>
    <w:rsid w:val="00462957"/>
    <w:rsid w:val="00462DAA"/>
    <w:rsid w:val="00462DB2"/>
    <w:rsid w:val="0046354C"/>
    <w:rsid w:val="004639A4"/>
    <w:rsid w:val="00463CE0"/>
    <w:rsid w:val="00464C7B"/>
    <w:rsid w:val="00465705"/>
    <w:rsid w:val="004658B0"/>
    <w:rsid w:val="00465DFD"/>
    <w:rsid w:val="004667E8"/>
    <w:rsid w:val="0046695F"/>
    <w:rsid w:val="004678E0"/>
    <w:rsid w:val="00467EFC"/>
    <w:rsid w:val="004704C1"/>
    <w:rsid w:val="004705FA"/>
    <w:rsid w:val="00471195"/>
    <w:rsid w:val="004721E2"/>
    <w:rsid w:val="0047309B"/>
    <w:rsid w:val="00473402"/>
    <w:rsid w:val="0047344C"/>
    <w:rsid w:val="0047406F"/>
    <w:rsid w:val="00474435"/>
    <w:rsid w:val="0047464E"/>
    <w:rsid w:val="00474755"/>
    <w:rsid w:val="00474AF1"/>
    <w:rsid w:val="0047574F"/>
    <w:rsid w:val="00477883"/>
    <w:rsid w:val="00477E93"/>
    <w:rsid w:val="00477EB9"/>
    <w:rsid w:val="00480838"/>
    <w:rsid w:val="00480ACC"/>
    <w:rsid w:val="00482449"/>
    <w:rsid w:val="004827B8"/>
    <w:rsid w:val="00483466"/>
    <w:rsid w:val="00483B05"/>
    <w:rsid w:val="004842DE"/>
    <w:rsid w:val="0048489A"/>
    <w:rsid w:val="00484A00"/>
    <w:rsid w:val="00485519"/>
    <w:rsid w:val="00485702"/>
    <w:rsid w:val="00485964"/>
    <w:rsid w:val="004865B1"/>
    <w:rsid w:val="004914A5"/>
    <w:rsid w:val="0049177E"/>
    <w:rsid w:val="00491BFF"/>
    <w:rsid w:val="0049229B"/>
    <w:rsid w:val="00492952"/>
    <w:rsid w:val="00492BFE"/>
    <w:rsid w:val="004939C1"/>
    <w:rsid w:val="0049574F"/>
    <w:rsid w:val="004967D9"/>
    <w:rsid w:val="004971CD"/>
    <w:rsid w:val="004977FF"/>
    <w:rsid w:val="004A0BC9"/>
    <w:rsid w:val="004A0E68"/>
    <w:rsid w:val="004A0FCA"/>
    <w:rsid w:val="004A10D7"/>
    <w:rsid w:val="004A188D"/>
    <w:rsid w:val="004A1BBD"/>
    <w:rsid w:val="004A1F52"/>
    <w:rsid w:val="004A2D5F"/>
    <w:rsid w:val="004A3447"/>
    <w:rsid w:val="004A3CF6"/>
    <w:rsid w:val="004A4589"/>
    <w:rsid w:val="004A45D2"/>
    <w:rsid w:val="004A51C8"/>
    <w:rsid w:val="004A5A31"/>
    <w:rsid w:val="004A5CE1"/>
    <w:rsid w:val="004A65B5"/>
    <w:rsid w:val="004A6F17"/>
    <w:rsid w:val="004A7FAA"/>
    <w:rsid w:val="004B0050"/>
    <w:rsid w:val="004B102F"/>
    <w:rsid w:val="004B10C1"/>
    <w:rsid w:val="004B15B0"/>
    <w:rsid w:val="004B1640"/>
    <w:rsid w:val="004B1BAF"/>
    <w:rsid w:val="004B1E51"/>
    <w:rsid w:val="004B2F4C"/>
    <w:rsid w:val="004B344B"/>
    <w:rsid w:val="004B394C"/>
    <w:rsid w:val="004B5451"/>
    <w:rsid w:val="004B58D1"/>
    <w:rsid w:val="004B5952"/>
    <w:rsid w:val="004B7640"/>
    <w:rsid w:val="004C0C46"/>
    <w:rsid w:val="004C0CFE"/>
    <w:rsid w:val="004C1151"/>
    <w:rsid w:val="004C1347"/>
    <w:rsid w:val="004C19AA"/>
    <w:rsid w:val="004C19E4"/>
    <w:rsid w:val="004C1E3B"/>
    <w:rsid w:val="004C2572"/>
    <w:rsid w:val="004C29B6"/>
    <w:rsid w:val="004C330E"/>
    <w:rsid w:val="004C3CF1"/>
    <w:rsid w:val="004C4FF4"/>
    <w:rsid w:val="004C517C"/>
    <w:rsid w:val="004C53D0"/>
    <w:rsid w:val="004C6577"/>
    <w:rsid w:val="004C67FF"/>
    <w:rsid w:val="004C6AEA"/>
    <w:rsid w:val="004C6B6B"/>
    <w:rsid w:val="004C6DE9"/>
    <w:rsid w:val="004C6DFA"/>
    <w:rsid w:val="004C728A"/>
    <w:rsid w:val="004C7427"/>
    <w:rsid w:val="004C790B"/>
    <w:rsid w:val="004D028A"/>
    <w:rsid w:val="004D04CF"/>
    <w:rsid w:val="004D0D10"/>
    <w:rsid w:val="004D1C1F"/>
    <w:rsid w:val="004D2184"/>
    <w:rsid w:val="004D21D8"/>
    <w:rsid w:val="004D2816"/>
    <w:rsid w:val="004D3DCA"/>
    <w:rsid w:val="004D416E"/>
    <w:rsid w:val="004D4217"/>
    <w:rsid w:val="004D49FF"/>
    <w:rsid w:val="004D4EBA"/>
    <w:rsid w:val="004D6BDA"/>
    <w:rsid w:val="004D70EF"/>
    <w:rsid w:val="004D72DF"/>
    <w:rsid w:val="004D797F"/>
    <w:rsid w:val="004E0330"/>
    <w:rsid w:val="004E0EC1"/>
    <w:rsid w:val="004E2202"/>
    <w:rsid w:val="004E2442"/>
    <w:rsid w:val="004E2B07"/>
    <w:rsid w:val="004E2B19"/>
    <w:rsid w:val="004E2BAC"/>
    <w:rsid w:val="004E367E"/>
    <w:rsid w:val="004E38C0"/>
    <w:rsid w:val="004E43F3"/>
    <w:rsid w:val="004E568E"/>
    <w:rsid w:val="004E58B0"/>
    <w:rsid w:val="004E5B42"/>
    <w:rsid w:val="004E5C9D"/>
    <w:rsid w:val="004E5CC4"/>
    <w:rsid w:val="004E5D3B"/>
    <w:rsid w:val="004E6B97"/>
    <w:rsid w:val="004F0926"/>
    <w:rsid w:val="004F095C"/>
    <w:rsid w:val="004F0DF6"/>
    <w:rsid w:val="004F13CB"/>
    <w:rsid w:val="004F1DB1"/>
    <w:rsid w:val="004F1FB1"/>
    <w:rsid w:val="004F2464"/>
    <w:rsid w:val="004F3019"/>
    <w:rsid w:val="004F328C"/>
    <w:rsid w:val="004F3329"/>
    <w:rsid w:val="004F37A3"/>
    <w:rsid w:val="004F37B7"/>
    <w:rsid w:val="004F3E4C"/>
    <w:rsid w:val="004F3F57"/>
    <w:rsid w:val="004F433A"/>
    <w:rsid w:val="004F4879"/>
    <w:rsid w:val="004F4CA4"/>
    <w:rsid w:val="004F52A1"/>
    <w:rsid w:val="004F64BD"/>
    <w:rsid w:val="004F7007"/>
    <w:rsid w:val="004F70EA"/>
    <w:rsid w:val="004F7929"/>
    <w:rsid w:val="00500108"/>
    <w:rsid w:val="0050010A"/>
    <w:rsid w:val="0050047E"/>
    <w:rsid w:val="005007D5"/>
    <w:rsid w:val="00500E4B"/>
    <w:rsid w:val="00501DA3"/>
    <w:rsid w:val="00501FA4"/>
    <w:rsid w:val="0050237D"/>
    <w:rsid w:val="005023B0"/>
    <w:rsid w:val="0050258F"/>
    <w:rsid w:val="00505B39"/>
    <w:rsid w:val="0050639E"/>
    <w:rsid w:val="005063B6"/>
    <w:rsid w:val="00506E18"/>
    <w:rsid w:val="00507C4B"/>
    <w:rsid w:val="005105B9"/>
    <w:rsid w:val="00510BA3"/>
    <w:rsid w:val="005112BF"/>
    <w:rsid w:val="00511461"/>
    <w:rsid w:val="00511D00"/>
    <w:rsid w:val="00512318"/>
    <w:rsid w:val="005128D9"/>
    <w:rsid w:val="0051290A"/>
    <w:rsid w:val="00513080"/>
    <w:rsid w:val="0051339E"/>
    <w:rsid w:val="00513781"/>
    <w:rsid w:val="00513B30"/>
    <w:rsid w:val="00514941"/>
    <w:rsid w:val="00514B26"/>
    <w:rsid w:val="00514C1A"/>
    <w:rsid w:val="0051501F"/>
    <w:rsid w:val="00515B38"/>
    <w:rsid w:val="00515C80"/>
    <w:rsid w:val="00516280"/>
    <w:rsid w:val="00516769"/>
    <w:rsid w:val="00520C2A"/>
    <w:rsid w:val="005213BE"/>
    <w:rsid w:val="00522680"/>
    <w:rsid w:val="00522887"/>
    <w:rsid w:val="00522F66"/>
    <w:rsid w:val="005243E9"/>
    <w:rsid w:val="00524C93"/>
    <w:rsid w:val="00525826"/>
    <w:rsid w:val="0052592C"/>
    <w:rsid w:val="00526913"/>
    <w:rsid w:val="00526A95"/>
    <w:rsid w:val="005271E9"/>
    <w:rsid w:val="00527C1A"/>
    <w:rsid w:val="0053025B"/>
    <w:rsid w:val="005303CC"/>
    <w:rsid w:val="00530C58"/>
    <w:rsid w:val="00530EA5"/>
    <w:rsid w:val="005313A7"/>
    <w:rsid w:val="005316E1"/>
    <w:rsid w:val="0053189D"/>
    <w:rsid w:val="005326A9"/>
    <w:rsid w:val="00532ECA"/>
    <w:rsid w:val="005330BB"/>
    <w:rsid w:val="0053392D"/>
    <w:rsid w:val="00533BD9"/>
    <w:rsid w:val="00533CBB"/>
    <w:rsid w:val="00534502"/>
    <w:rsid w:val="00534D78"/>
    <w:rsid w:val="0053543E"/>
    <w:rsid w:val="005354CB"/>
    <w:rsid w:val="0053568C"/>
    <w:rsid w:val="005358BB"/>
    <w:rsid w:val="00535FC6"/>
    <w:rsid w:val="00536B2B"/>
    <w:rsid w:val="00537CF3"/>
    <w:rsid w:val="00540C45"/>
    <w:rsid w:val="005415ED"/>
    <w:rsid w:val="00541AB3"/>
    <w:rsid w:val="00542BBD"/>
    <w:rsid w:val="00544B2C"/>
    <w:rsid w:val="00544B89"/>
    <w:rsid w:val="00544D8D"/>
    <w:rsid w:val="0054599B"/>
    <w:rsid w:val="00545C79"/>
    <w:rsid w:val="00546558"/>
    <w:rsid w:val="0054712E"/>
    <w:rsid w:val="00547493"/>
    <w:rsid w:val="00547996"/>
    <w:rsid w:val="005479BC"/>
    <w:rsid w:val="00547A37"/>
    <w:rsid w:val="0055010C"/>
    <w:rsid w:val="005505AA"/>
    <w:rsid w:val="005513F4"/>
    <w:rsid w:val="00551D4B"/>
    <w:rsid w:val="00551F2E"/>
    <w:rsid w:val="005524D9"/>
    <w:rsid w:val="00552FA3"/>
    <w:rsid w:val="0055303A"/>
    <w:rsid w:val="00554608"/>
    <w:rsid w:val="0055580C"/>
    <w:rsid w:val="00555B89"/>
    <w:rsid w:val="00555FB4"/>
    <w:rsid w:val="0055713C"/>
    <w:rsid w:val="0055716D"/>
    <w:rsid w:val="00557531"/>
    <w:rsid w:val="00557A77"/>
    <w:rsid w:val="00557E40"/>
    <w:rsid w:val="00560384"/>
    <w:rsid w:val="00560E48"/>
    <w:rsid w:val="005613E5"/>
    <w:rsid w:val="005614CA"/>
    <w:rsid w:val="00561974"/>
    <w:rsid w:val="00561FBD"/>
    <w:rsid w:val="0056216F"/>
    <w:rsid w:val="0056223E"/>
    <w:rsid w:val="00563586"/>
    <w:rsid w:val="00564E11"/>
    <w:rsid w:val="005652F2"/>
    <w:rsid w:val="00565E66"/>
    <w:rsid w:val="00566E4D"/>
    <w:rsid w:val="0056765E"/>
    <w:rsid w:val="00567B15"/>
    <w:rsid w:val="005701C2"/>
    <w:rsid w:val="00570690"/>
    <w:rsid w:val="00571EF8"/>
    <w:rsid w:val="005739FC"/>
    <w:rsid w:val="00573AF2"/>
    <w:rsid w:val="00574533"/>
    <w:rsid w:val="0057479C"/>
    <w:rsid w:val="00574826"/>
    <w:rsid w:val="00574912"/>
    <w:rsid w:val="00574D4C"/>
    <w:rsid w:val="00575047"/>
    <w:rsid w:val="00575918"/>
    <w:rsid w:val="00575A0F"/>
    <w:rsid w:val="00576DD5"/>
    <w:rsid w:val="00577571"/>
    <w:rsid w:val="00577ABB"/>
    <w:rsid w:val="00577F8D"/>
    <w:rsid w:val="005804B8"/>
    <w:rsid w:val="005814AF"/>
    <w:rsid w:val="00581BFF"/>
    <w:rsid w:val="00581E87"/>
    <w:rsid w:val="00581F79"/>
    <w:rsid w:val="00581FE2"/>
    <w:rsid w:val="005825A1"/>
    <w:rsid w:val="00583842"/>
    <w:rsid w:val="00584A0D"/>
    <w:rsid w:val="005853A0"/>
    <w:rsid w:val="0058580C"/>
    <w:rsid w:val="0058614B"/>
    <w:rsid w:val="00586945"/>
    <w:rsid w:val="005872C0"/>
    <w:rsid w:val="005873DD"/>
    <w:rsid w:val="00587B20"/>
    <w:rsid w:val="00590A95"/>
    <w:rsid w:val="00591490"/>
    <w:rsid w:val="005920A9"/>
    <w:rsid w:val="0059257B"/>
    <w:rsid w:val="00592971"/>
    <w:rsid w:val="00593310"/>
    <w:rsid w:val="005933CB"/>
    <w:rsid w:val="00593D86"/>
    <w:rsid w:val="00595020"/>
    <w:rsid w:val="0059575E"/>
    <w:rsid w:val="0059592B"/>
    <w:rsid w:val="00596CD0"/>
    <w:rsid w:val="0059708B"/>
    <w:rsid w:val="005971FC"/>
    <w:rsid w:val="00597DCB"/>
    <w:rsid w:val="00597E57"/>
    <w:rsid w:val="005A034A"/>
    <w:rsid w:val="005A0BCB"/>
    <w:rsid w:val="005A15FD"/>
    <w:rsid w:val="005A18D2"/>
    <w:rsid w:val="005A1966"/>
    <w:rsid w:val="005A2ED9"/>
    <w:rsid w:val="005A3AF2"/>
    <w:rsid w:val="005A3FAE"/>
    <w:rsid w:val="005A404C"/>
    <w:rsid w:val="005A4DDC"/>
    <w:rsid w:val="005A527A"/>
    <w:rsid w:val="005A549F"/>
    <w:rsid w:val="005A626E"/>
    <w:rsid w:val="005A758E"/>
    <w:rsid w:val="005A7647"/>
    <w:rsid w:val="005A76B8"/>
    <w:rsid w:val="005A7A87"/>
    <w:rsid w:val="005B0DDF"/>
    <w:rsid w:val="005B20CC"/>
    <w:rsid w:val="005B2867"/>
    <w:rsid w:val="005B3580"/>
    <w:rsid w:val="005B3639"/>
    <w:rsid w:val="005B48F0"/>
    <w:rsid w:val="005B53AE"/>
    <w:rsid w:val="005B6915"/>
    <w:rsid w:val="005B75E0"/>
    <w:rsid w:val="005B77AF"/>
    <w:rsid w:val="005B7C91"/>
    <w:rsid w:val="005C0D73"/>
    <w:rsid w:val="005C1E6A"/>
    <w:rsid w:val="005C2C9D"/>
    <w:rsid w:val="005C2EB8"/>
    <w:rsid w:val="005C3005"/>
    <w:rsid w:val="005C3A67"/>
    <w:rsid w:val="005C4AC3"/>
    <w:rsid w:val="005C6AEE"/>
    <w:rsid w:val="005C6D50"/>
    <w:rsid w:val="005D01A4"/>
    <w:rsid w:val="005D034E"/>
    <w:rsid w:val="005D0492"/>
    <w:rsid w:val="005D053D"/>
    <w:rsid w:val="005D05C7"/>
    <w:rsid w:val="005D0985"/>
    <w:rsid w:val="005D15C7"/>
    <w:rsid w:val="005D1C93"/>
    <w:rsid w:val="005D2744"/>
    <w:rsid w:val="005D2B11"/>
    <w:rsid w:val="005D2D48"/>
    <w:rsid w:val="005D3876"/>
    <w:rsid w:val="005D3E8F"/>
    <w:rsid w:val="005D6443"/>
    <w:rsid w:val="005D6822"/>
    <w:rsid w:val="005D7B8A"/>
    <w:rsid w:val="005E0B7A"/>
    <w:rsid w:val="005E1661"/>
    <w:rsid w:val="005E1B25"/>
    <w:rsid w:val="005E1DB5"/>
    <w:rsid w:val="005E22CA"/>
    <w:rsid w:val="005E2484"/>
    <w:rsid w:val="005E2853"/>
    <w:rsid w:val="005E2B8D"/>
    <w:rsid w:val="005E2D5D"/>
    <w:rsid w:val="005E39B1"/>
    <w:rsid w:val="005E4BC8"/>
    <w:rsid w:val="005E5493"/>
    <w:rsid w:val="005E6135"/>
    <w:rsid w:val="005E6330"/>
    <w:rsid w:val="005E72EF"/>
    <w:rsid w:val="005E74AC"/>
    <w:rsid w:val="005E7AAF"/>
    <w:rsid w:val="005F04D4"/>
    <w:rsid w:val="005F0666"/>
    <w:rsid w:val="005F0D66"/>
    <w:rsid w:val="005F0E10"/>
    <w:rsid w:val="005F0EA6"/>
    <w:rsid w:val="005F1EBA"/>
    <w:rsid w:val="005F2875"/>
    <w:rsid w:val="005F39DE"/>
    <w:rsid w:val="005F3AF8"/>
    <w:rsid w:val="005F440E"/>
    <w:rsid w:val="005F49DE"/>
    <w:rsid w:val="005F5336"/>
    <w:rsid w:val="005F693C"/>
    <w:rsid w:val="005F6CE0"/>
    <w:rsid w:val="005F7540"/>
    <w:rsid w:val="005F7642"/>
    <w:rsid w:val="005F7E8D"/>
    <w:rsid w:val="006002E9"/>
    <w:rsid w:val="00600382"/>
    <w:rsid w:val="00601358"/>
    <w:rsid w:val="00601B20"/>
    <w:rsid w:val="00601BF1"/>
    <w:rsid w:val="00602F85"/>
    <w:rsid w:val="00602FAD"/>
    <w:rsid w:val="006037A2"/>
    <w:rsid w:val="0060444A"/>
    <w:rsid w:val="00604504"/>
    <w:rsid w:val="006058E2"/>
    <w:rsid w:val="006059C5"/>
    <w:rsid w:val="00605E0D"/>
    <w:rsid w:val="006064B1"/>
    <w:rsid w:val="00606757"/>
    <w:rsid w:val="006108B3"/>
    <w:rsid w:val="00611762"/>
    <w:rsid w:val="00611833"/>
    <w:rsid w:val="006120DE"/>
    <w:rsid w:val="00612409"/>
    <w:rsid w:val="006126C9"/>
    <w:rsid w:val="00612E56"/>
    <w:rsid w:val="00612EC5"/>
    <w:rsid w:val="00614AF9"/>
    <w:rsid w:val="00615891"/>
    <w:rsid w:val="00615B7E"/>
    <w:rsid w:val="00616231"/>
    <w:rsid w:val="006162AF"/>
    <w:rsid w:val="006163CC"/>
    <w:rsid w:val="00616B20"/>
    <w:rsid w:val="00617285"/>
    <w:rsid w:val="00620339"/>
    <w:rsid w:val="00620D6A"/>
    <w:rsid w:val="00621095"/>
    <w:rsid w:val="00621256"/>
    <w:rsid w:val="00622926"/>
    <w:rsid w:val="00623CD6"/>
    <w:rsid w:val="00624C96"/>
    <w:rsid w:val="00625A1B"/>
    <w:rsid w:val="00625BDC"/>
    <w:rsid w:val="00625DEF"/>
    <w:rsid w:val="00626989"/>
    <w:rsid w:val="006305E9"/>
    <w:rsid w:val="006309F0"/>
    <w:rsid w:val="00630BBC"/>
    <w:rsid w:val="006310BB"/>
    <w:rsid w:val="0063159D"/>
    <w:rsid w:val="006321F2"/>
    <w:rsid w:val="00632B9B"/>
    <w:rsid w:val="006336F0"/>
    <w:rsid w:val="00633B83"/>
    <w:rsid w:val="00633CD3"/>
    <w:rsid w:val="006342C8"/>
    <w:rsid w:val="00634597"/>
    <w:rsid w:val="0063465E"/>
    <w:rsid w:val="006346B0"/>
    <w:rsid w:val="0063560C"/>
    <w:rsid w:val="006358FC"/>
    <w:rsid w:val="00635D15"/>
    <w:rsid w:val="00635D93"/>
    <w:rsid w:val="006360D4"/>
    <w:rsid w:val="00636748"/>
    <w:rsid w:val="006379A1"/>
    <w:rsid w:val="00640409"/>
    <w:rsid w:val="00641F39"/>
    <w:rsid w:val="00642661"/>
    <w:rsid w:val="00642E3C"/>
    <w:rsid w:val="006441E9"/>
    <w:rsid w:val="00645F56"/>
    <w:rsid w:val="0064612D"/>
    <w:rsid w:val="00646327"/>
    <w:rsid w:val="006466E6"/>
    <w:rsid w:val="006469DC"/>
    <w:rsid w:val="00647E82"/>
    <w:rsid w:val="00650870"/>
    <w:rsid w:val="006508AC"/>
    <w:rsid w:val="00651A9B"/>
    <w:rsid w:val="00652848"/>
    <w:rsid w:val="00652907"/>
    <w:rsid w:val="00653250"/>
    <w:rsid w:val="0065335B"/>
    <w:rsid w:val="00654A14"/>
    <w:rsid w:val="00656701"/>
    <w:rsid w:val="0065687A"/>
    <w:rsid w:val="00656C18"/>
    <w:rsid w:val="00656C8E"/>
    <w:rsid w:val="00656CAC"/>
    <w:rsid w:val="006573F6"/>
    <w:rsid w:val="0065766B"/>
    <w:rsid w:val="006603E0"/>
    <w:rsid w:val="0066060E"/>
    <w:rsid w:val="00660AC2"/>
    <w:rsid w:val="00662080"/>
    <w:rsid w:val="00662AC2"/>
    <w:rsid w:val="00662F8D"/>
    <w:rsid w:val="006643A5"/>
    <w:rsid w:val="0066551B"/>
    <w:rsid w:val="00665A65"/>
    <w:rsid w:val="00666692"/>
    <w:rsid w:val="00670690"/>
    <w:rsid w:val="00670825"/>
    <w:rsid w:val="006708B1"/>
    <w:rsid w:val="006717AB"/>
    <w:rsid w:val="006720FA"/>
    <w:rsid w:val="006726D1"/>
    <w:rsid w:val="0067298E"/>
    <w:rsid w:val="006730B3"/>
    <w:rsid w:val="00673216"/>
    <w:rsid w:val="00673C04"/>
    <w:rsid w:val="00673DE5"/>
    <w:rsid w:val="0067407B"/>
    <w:rsid w:val="0067445F"/>
    <w:rsid w:val="00674C96"/>
    <w:rsid w:val="006750E8"/>
    <w:rsid w:val="00675B76"/>
    <w:rsid w:val="00677C01"/>
    <w:rsid w:val="00677D7B"/>
    <w:rsid w:val="00677D9D"/>
    <w:rsid w:val="00680059"/>
    <w:rsid w:val="00680AF0"/>
    <w:rsid w:val="00680E18"/>
    <w:rsid w:val="00680F67"/>
    <w:rsid w:val="00681030"/>
    <w:rsid w:val="00682628"/>
    <w:rsid w:val="006826E2"/>
    <w:rsid w:val="00683504"/>
    <w:rsid w:val="00683940"/>
    <w:rsid w:val="00683B17"/>
    <w:rsid w:val="006840D0"/>
    <w:rsid w:val="006840DB"/>
    <w:rsid w:val="00684D4A"/>
    <w:rsid w:val="006853D9"/>
    <w:rsid w:val="006857EA"/>
    <w:rsid w:val="00686155"/>
    <w:rsid w:val="0068631E"/>
    <w:rsid w:val="00686FB8"/>
    <w:rsid w:val="00687659"/>
    <w:rsid w:val="00687A6E"/>
    <w:rsid w:val="00690D23"/>
    <w:rsid w:val="006917CF"/>
    <w:rsid w:val="0069210D"/>
    <w:rsid w:val="00692606"/>
    <w:rsid w:val="00692DEC"/>
    <w:rsid w:val="00692EE7"/>
    <w:rsid w:val="00693E71"/>
    <w:rsid w:val="006942B3"/>
    <w:rsid w:val="006956AB"/>
    <w:rsid w:val="0069636C"/>
    <w:rsid w:val="00696D20"/>
    <w:rsid w:val="00697434"/>
    <w:rsid w:val="00697CC6"/>
    <w:rsid w:val="006A0668"/>
    <w:rsid w:val="006A1188"/>
    <w:rsid w:val="006A326A"/>
    <w:rsid w:val="006A407D"/>
    <w:rsid w:val="006A42E9"/>
    <w:rsid w:val="006A4AF7"/>
    <w:rsid w:val="006A4BF1"/>
    <w:rsid w:val="006A4D8C"/>
    <w:rsid w:val="006A5A74"/>
    <w:rsid w:val="006A64C0"/>
    <w:rsid w:val="006B0101"/>
    <w:rsid w:val="006B2FC7"/>
    <w:rsid w:val="006B311F"/>
    <w:rsid w:val="006B3164"/>
    <w:rsid w:val="006B31CE"/>
    <w:rsid w:val="006B4332"/>
    <w:rsid w:val="006B49A7"/>
    <w:rsid w:val="006B4AB2"/>
    <w:rsid w:val="006B4B14"/>
    <w:rsid w:val="006B525B"/>
    <w:rsid w:val="006B5966"/>
    <w:rsid w:val="006B5B3E"/>
    <w:rsid w:val="006B5E34"/>
    <w:rsid w:val="006B6EE4"/>
    <w:rsid w:val="006B747A"/>
    <w:rsid w:val="006C0418"/>
    <w:rsid w:val="006C08F5"/>
    <w:rsid w:val="006C0C41"/>
    <w:rsid w:val="006C2249"/>
    <w:rsid w:val="006C2909"/>
    <w:rsid w:val="006C43AD"/>
    <w:rsid w:val="006C5AD2"/>
    <w:rsid w:val="006C5E24"/>
    <w:rsid w:val="006C6232"/>
    <w:rsid w:val="006C6BCF"/>
    <w:rsid w:val="006C7430"/>
    <w:rsid w:val="006C7BB4"/>
    <w:rsid w:val="006D08E9"/>
    <w:rsid w:val="006D15A7"/>
    <w:rsid w:val="006D1744"/>
    <w:rsid w:val="006D1929"/>
    <w:rsid w:val="006D19DD"/>
    <w:rsid w:val="006D248D"/>
    <w:rsid w:val="006D2E97"/>
    <w:rsid w:val="006D396F"/>
    <w:rsid w:val="006D4176"/>
    <w:rsid w:val="006D4563"/>
    <w:rsid w:val="006D526D"/>
    <w:rsid w:val="006D57C5"/>
    <w:rsid w:val="006D61D3"/>
    <w:rsid w:val="006D6333"/>
    <w:rsid w:val="006D7F32"/>
    <w:rsid w:val="006E056E"/>
    <w:rsid w:val="006E1CD2"/>
    <w:rsid w:val="006E24CB"/>
    <w:rsid w:val="006E256B"/>
    <w:rsid w:val="006E2B5F"/>
    <w:rsid w:val="006E3E0C"/>
    <w:rsid w:val="006E4118"/>
    <w:rsid w:val="006E41AA"/>
    <w:rsid w:val="006E456A"/>
    <w:rsid w:val="006E4A30"/>
    <w:rsid w:val="006E5992"/>
    <w:rsid w:val="006E5CCE"/>
    <w:rsid w:val="006E60E6"/>
    <w:rsid w:val="006E64C5"/>
    <w:rsid w:val="006E6DD9"/>
    <w:rsid w:val="006F026E"/>
    <w:rsid w:val="006F0472"/>
    <w:rsid w:val="006F05B8"/>
    <w:rsid w:val="006F1B35"/>
    <w:rsid w:val="006F1B5B"/>
    <w:rsid w:val="006F20BC"/>
    <w:rsid w:val="006F22C1"/>
    <w:rsid w:val="006F24B7"/>
    <w:rsid w:val="006F2AA4"/>
    <w:rsid w:val="006F3359"/>
    <w:rsid w:val="006F34AD"/>
    <w:rsid w:val="006F433B"/>
    <w:rsid w:val="006F49B3"/>
    <w:rsid w:val="006F50B7"/>
    <w:rsid w:val="006F526D"/>
    <w:rsid w:val="006F5305"/>
    <w:rsid w:val="006F5468"/>
    <w:rsid w:val="006F5D7D"/>
    <w:rsid w:val="006F5F42"/>
    <w:rsid w:val="006F6774"/>
    <w:rsid w:val="006F67B6"/>
    <w:rsid w:val="006F6D6F"/>
    <w:rsid w:val="006F7BEF"/>
    <w:rsid w:val="00700F19"/>
    <w:rsid w:val="00701C61"/>
    <w:rsid w:val="00701CC3"/>
    <w:rsid w:val="0070282C"/>
    <w:rsid w:val="00703348"/>
    <w:rsid w:val="00703568"/>
    <w:rsid w:val="007042D4"/>
    <w:rsid w:val="00705126"/>
    <w:rsid w:val="00705483"/>
    <w:rsid w:val="00705573"/>
    <w:rsid w:val="007057E5"/>
    <w:rsid w:val="00706F27"/>
    <w:rsid w:val="007103BD"/>
    <w:rsid w:val="00710897"/>
    <w:rsid w:val="0071090B"/>
    <w:rsid w:val="00711530"/>
    <w:rsid w:val="00712952"/>
    <w:rsid w:val="007129A7"/>
    <w:rsid w:val="00713733"/>
    <w:rsid w:val="0071392E"/>
    <w:rsid w:val="0071444C"/>
    <w:rsid w:val="007148F2"/>
    <w:rsid w:val="00714C47"/>
    <w:rsid w:val="00714D09"/>
    <w:rsid w:val="00715592"/>
    <w:rsid w:val="00715F76"/>
    <w:rsid w:val="0071660F"/>
    <w:rsid w:val="00716C11"/>
    <w:rsid w:val="00716D72"/>
    <w:rsid w:val="00716E15"/>
    <w:rsid w:val="0072006E"/>
    <w:rsid w:val="00720C73"/>
    <w:rsid w:val="00720D0E"/>
    <w:rsid w:val="00721185"/>
    <w:rsid w:val="007216E5"/>
    <w:rsid w:val="00721ABE"/>
    <w:rsid w:val="00721D88"/>
    <w:rsid w:val="007224F9"/>
    <w:rsid w:val="00722708"/>
    <w:rsid w:val="00722711"/>
    <w:rsid w:val="00723111"/>
    <w:rsid w:val="0072498C"/>
    <w:rsid w:val="007251B4"/>
    <w:rsid w:val="00725CAB"/>
    <w:rsid w:val="00726C04"/>
    <w:rsid w:val="00726EE2"/>
    <w:rsid w:val="007277CA"/>
    <w:rsid w:val="007301F1"/>
    <w:rsid w:val="00730BA0"/>
    <w:rsid w:val="00731A7D"/>
    <w:rsid w:val="00731C37"/>
    <w:rsid w:val="00731EE7"/>
    <w:rsid w:val="00732C13"/>
    <w:rsid w:val="007335E3"/>
    <w:rsid w:val="00733EBC"/>
    <w:rsid w:val="00735373"/>
    <w:rsid w:val="007354AE"/>
    <w:rsid w:val="007359CB"/>
    <w:rsid w:val="00735FC8"/>
    <w:rsid w:val="007362DC"/>
    <w:rsid w:val="0073651D"/>
    <w:rsid w:val="00736D5D"/>
    <w:rsid w:val="0073726A"/>
    <w:rsid w:val="007400E4"/>
    <w:rsid w:val="00740215"/>
    <w:rsid w:val="007406CA"/>
    <w:rsid w:val="0074151A"/>
    <w:rsid w:val="007419AA"/>
    <w:rsid w:val="007420F4"/>
    <w:rsid w:val="00742704"/>
    <w:rsid w:val="00742B0A"/>
    <w:rsid w:val="00743D1A"/>
    <w:rsid w:val="00743FFB"/>
    <w:rsid w:val="00744501"/>
    <w:rsid w:val="0074551A"/>
    <w:rsid w:val="00745E37"/>
    <w:rsid w:val="007465D9"/>
    <w:rsid w:val="00746DBD"/>
    <w:rsid w:val="00746E29"/>
    <w:rsid w:val="0074704A"/>
    <w:rsid w:val="00747D09"/>
    <w:rsid w:val="00747FF4"/>
    <w:rsid w:val="007507AD"/>
    <w:rsid w:val="00750BC0"/>
    <w:rsid w:val="00751802"/>
    <w:rsid w:val="00751DC3"/>
    <w:rsid w:val="007520F1"/>
    <w:rsid w:val="00752784"/>
    <w:rsid w:val="007538FE"/>
    <w:rsid w:val="00753E76"/>
    <w:rsid w:val="007551C2"/>
    <w:rsid w:val="00755481"/>
    <w:rsid w:val="007554AF"/>
    <w:rsid w:val="00755626"/>
    <w:rsid w:val="0075624E"/>
    <w:rsid w:val="00756586"/>
    <w:rsid w:val="007570DD"/>
    <w:rsid w:val="007602E1"/>
    <w:rsid w:val="00760613"/>
    <w:rsid w:val="0076214E"/>
    <w:rsid w:val="007623A9"/>
    <w:rsid w:val="007629C2"/>
    <w:rsid w:val="00762B02"/>
    <w:rsid w:val="007632CE"/>
    <w:rsid w:val="00763348"/>
    <w:rsid w:val="00763B88"/>
    <w:rsid w:val="00764031"/>
    <w:rsid w:val="007648EA"/>
    <w:rsid w:val="00764CCF"/>
    <w:rsid w:val="00764D9D"/>
    <w:rsid w:val="007651D2"/>
    <w:rsid w:val="0076543A"/>
    <w:rsid w:val="007659F2"/>
    <w:rsid w:val="00765B0E"/>
    <w:rsid w:val="00766420"/>
    <w:rsid w:val="007673FC"/>
    <w:rsid w:val="0076748E"/>
    <w:rsid w:val="0077084A"/>
    <w:rsid w:val="00770955"/>
    <w:rsid w:val="0077165C"/>
    <w:rsid w:val="00771972"/>
    <w:rsid w:val="007726DF"/>
    <w:rsid w:val="00772DF8"/>
    <w:rsid w:val="00772F66"/>
    <w:rsid w:val="007738CE"/>
    <w:rsid w:val="0077423A"/>
    <w:rsid w:val="0077440C"/>
    <w:rsid w:val="0077445D"/>
    <w:rsid w:val="00774BFF"/>
    <w:rsid w:val="007762D4"/>
    <w:rsid w:val="007767AD"/>
    <w:rsid w:val="00776AD1"/>
    <w:rsid w:val="007774B3"/>
    <w:rsid w:val="007774FC"/>
    <w:rsid w:val="00777B02"/>
    <w:rsid w:val="00777CE9"/>
    <w:rsid w:val="007802AF"/>
    <w:rsid w:val="00780F50"/>
    <w:rsid w:val="00780FB8"/>
    <w:rsid w:val="007810AE"/>
    <w:rsid w:val="007827C5"/>
    <w:rsid w:val="00782C33"/>
    <w:rsid w:val="00782F38"/>
    <w:rsid w:val="007830E7"/>
    <w:rsid w:val="00785115"/>
    <w:rsid w:val="00785417"/>
    <w:rsid w:val="007858A4"/>
    <w:rsid w:val="0078636C"/>
    <w:rsid w:val="0078671B"/>
    <w:rsid w:val="00787132"/>
    <w:rsid w:val="007879A3"/>
    <w:rsid w:val="00787A03"/>
    <w:rsid w:val="00790165"/>
    <w:rsid w:val="00790690"/>
    <w:rsid w:val="00791BE7"/>
    <w:rsid w:val="00792193"/>
    <w:rsid w:val="0079221A"/>
    <w:rsid w:val="00792373"/>
    <w:rsid w:val="00792618"/>
    <w:rsid w:val="00792B0F"/>
    <w:rsid w:val="00793192"/>
    <w:rsid w:val="007938A2"/>
    <w:rsid w:val="0079461D"/>
    <w:rsid w:val="007956FF"/>
    <w:rsid w:val="007957C9"/>
    <w:rsid w:val="007958D7"/>
    <w:rsid w:val="007961E0"/>
    <w:rsid w:val="00796738"/>
    <w:rsid w:val="00797CC8"/>
    <w:rsid w:val="00797CF9"/>
    <w:rsid w:val="007A00AA"/>
    <w:rsid w:val="007A08E2"/>
    <w:rsid w:val="007A122E"/>
    <w:rsid w:val="007A1526"/>
    <w:rsid w:val="007A18E5"/>
    <w:rsid w:val="007A3911"/>
    <w:rsid w:val="007A46D0"/>
    <w:rsid w:val="007A57A9"/>
    <w:rsid w:val="007A585F"/>
    <w:rsid w:val="007A6D0B"/>
    <w:rsid w:val="007A7283"/>
    <w:rsid w:val="007A7D2D"/>
    <w:rsid w:val="007B04C7"/>
    <w:rsid w:val="007B06D5"/>
    <w:rsid w:val="007B08CE"/>
    <w:rsid w:val="007B1A8C"/>
    <w:rsid w:val="007B1C54"/>
    <w:rsid w:val="007B1EFF"/>
    <w:rsid w:val="007B22AB"/>
    <w:rsid w:val="007B3E5F"/>
    <w:rsid w:val="007B4BF2"/>
    <w:rsid w:val="007B5152"/>
    <w:rsid w:val="007B65D9"/>
    <w:rsid w:val="007B6C54"/>
    <w:rsid w:val="007B7718"/>
    <w:rsid w:val="007B7A8B"/>
    <w:rsid w:val="007C00B5"/>
    <w:rsid w:val="007C0183"/>
    <w:rsid w:val="007C09EC"/>
    <w:rsid w:val="007C16C8"/>
    <w:rsid w:val="007C179D"/>
    <w:rsid w:val="007C1B3C"/>
    <w:rsid w:val="007C21A4"/>
    <w:rsid w:val="007C2284"/>
    <w:rsid w:val="007C29BF"/>
    <w:rsid w:val="007C3524"/>
    <w:rsid w:val="007C3FB5"/>
    <w:rsid w:val="007C413A"/>
    <w:rsid w:val="007C41BC"/>
    <w:rsid w:val="007C432B"/>
    <w:rsid w:val="007C4804"/>
    <w:rsid w:val="007C48EE"/>
    <w:rsid w:val="007C59B6"/>
    <w:rsid w:val="007C6596"/>
    <w:rsid w:val="007C7149"/>
    <w:rsid w:val="007C7754"/>
    <w:rsid w:val="007C795A"/>
    <w:rsid w:val="007C7B7A"/>
    <w:rsid w:val="007D0A99"/>
    <w:rsid w:val="007D15E3"/>
    <w:rsid w:val="007D1E02"/>
    <w:rsid w:val="007D2E96"/>
    <w:rsid w:val="007D308F"/>
    <w:rsid w:val="007D42DC"/>
    <w:rsid w:val="007D4B0D"/>
    <w:rsid w:val="007D5435"/>
    <w:rsid w:val="007D62A1"/>
    <w:rsid w:val="007D680D"/>
    <w:rsid w:val="007E05AE"/>
    <w:rsid w:val="007E09D4"/>
    <w:rsid w:val="007E18E5"/>
    <w:rsid w:val="007E1E32"/>
    <w:rsid w:val="007E28C6"/>
    <w:rsid w:val="007E3BD4"/>
    <w:rsid w:val="007E4EA9"/>
    <w:rsid w:val="007E55B8"/>
    <w:rsid w:val="007E5D95"/>
    <w:rsid w:val="007E5E0B"/>
    <w:rsid w:val="007E76A7"/>
    <w:rsid w:val="007E7E5A"/>
    <w:rsid w:val="007E7E6A"/>
    <w:rsid w:val="007F1007"/>
    <w:rsid w:val="007F22C3"/>
    <w:rsid w:val="007F253F"/>
    <w:rsid w:val="007F2B4F"/>
    <w:rsid w:val="007F3389"/>
    <w:rsid w:val="007F3550"/>
    <w:rsid w:val="007F3B53"/>
    <w:rsid w:val="007F46C2"/>
    <w:rsid w:val="007F49F3"/>
    <w:rsid w:val="007F4A69"/>
    <w:rsid w:val="007F53EA"/>
    <w:rsid w:val="007F597C"/>
    <w:rsid w:val="007F673C"/>
    <w:rsid w:val="007F772A"/>
    <w:rsid w:val="00800BE4"/>
    <w:rsid w:val="00801C46"/>
    <w:rsid w:val="00802369"/>
    <w:rsid w:val="008029A7"/>
    <w:rsid w:val="008033B4"/>
    <w:rsid w:val="0080401A"/>
    <w:rsid w:val="0080428B"/>
    <w:rsid w:val="00804586"/>
    <w:rsid w:val="00804C1C"/>
    <w:rsid w:val="00804FBE"/>
    <w:rsid w:val="008068FE"/>
    <w:rsid w:val="00806DA1"/>
    <w:rsid w:val="0080779A"/>
    <w:rsid w:val="00811520"/>
    <w:rsid w:val="00812A3D"/>
    <w:rsid w:val="00812AB8"/>
    <w:rsid w:val="0081345E"/>
    <w:rsid w:val="00813909"/>
    <w:rsid w:val="00813DB9"/>
    <w:rsid w:val="00813FA0"/>
    <w:rsid w:val="00814011"/>
    <w:rsid w:val="00815650"/>
    <w:rsid w:val="0081567F"/>
    <w:rsid w:val="00816DF2"/>
    <w:rsid w:val="00816F89"/>
    <w:rsid w:val="008175CC"/>
    <w:rsid w:val="00817A23"/>
    <w:rsid w:val="00817F01"/>
    <w:rsid w:val="00820013"/>
    <w:rsid w:val="00820367"/>
    <w:rsid w:val="0082103C"/>
    <w:rsid w:val="0082136F"/>
    <w:rsid w:val="00821593"/>
    <w:rsid w:val="008221C7"/>
    <w:rsid w:val="00822826"/>
    <w:rsid w:val="00823F7C"/>
    <w:rsid w:val="00824649"/>
    <w:rsid w:val="00824B91"/>
    <w:rsid w:val="008250C2"/>
    <w:rsid w:val="008272F0"/>
    <w:rsid w:val="008275C4"/>
    <w:rsid w:val="00827CF0"/>
    <w:rsid w:val="008304F6"/>
    <w:rsid w:val="00831364"/>
    <w:rsid w:val="0083139A"/>
    <w:rsid w:val="008319F6"/>
    <w:rsid w:val="0083205B"/>
    <w:rsid w:val="008321BC"/>
    <w:rsid w:val="008333EE"/>
    <w:rsid w:val="00834B4C"/>
    <w:rsid w:val="00835127"/>
    <w:rsid w:val="00835CD0"/>
    <w:rsid w:val="00835D23"/>
    <w:rsid w:val="00835D57"/>
    <w:rsid w:val="008368DC"/>
    <w:rsid w:val="0084028C"/>
    <w:rsid w:val="00841423"/>
    <w:rsid w:val="00841475"/>
    <w:rsid w:val="00841694"/>
    <w:rsid w:val="008419D5"/>
    <w:rsid w:val="00842910"/>
    <w:rsid w:val="00842C99"/>
    <w:rsid w:val="00843FF5"/>
    <w:rsid w:val="0084473C"/>
    <w:rsid w:val="00844799"/>
    <w:rsid w:val="008447E4"/>
    <w:rsid w:val="00844A0F"/>
    <w:rsid w:val="00845092"/>
    <w:rsid w:val="008455E7"/>
    <w:rsid w:val="008468E4"/>
    <w:rsid w:val="00846A31"/>
    <w:rsid w:val="008474DA"/>
    <w:rsid w:val="0084789D"/>
    <w:rsid w:val="008478EB"/>
    <w:rsid w:val="00847F55"/>
    <w:rsid w:val="00847F9A"/>
    <w:rsid w:val="0085062C"/>
    <w:rsid w:val="008508B9"/>
    <w:rsid w:val="00850DB0"/>
    <w:rsid w:val="00850E75"/>
    <w:rsid w:val="00851709"/>
    <w:rsid w:val="0085281F"/>
    <w:rsid w:val="00852CE2"/>
    <w:rsid w:val="00852EE9"/>
    <w:rsid w:val="00853477"/>
    <w:rsid w:val="00853A33"/>
    <w:rsid w:val="00854CBF"/>
    <w:rsid w:val="00855039"/>
    <w:rsid w:val="0085693B"/>
    <w:rsid w:val="00857546"/>
    <w:rsid w:val="00857A70"/>
    <w:rsid w:val="00857C70"/>
    <w:rsid w:val="0086073C"/>
    <w:rsid w:val="0086079C"/>
    <w:rsid w:val="0086184E"/>
    <w:rsid w:val="00861B48"/>
    <w:rsid w:val="0086244C"/>
    <w:rsid w:val="00862B37"/>
    <w:rsid w:val="00863054"/>
    <w:rsid w:val="008644D9"/>
    <w:rsid w:val="00864519"/>
    <w:rsid w:val="00864866"/>
    <w:rsid w:val="00864A93"/>
    <w:rsid w:val="00864ED8"/>
    <w:rsid w:val="0086556B"/>
    <w:rsid w:val="00866710"/>
    <w:rsid w:val="00867434"/>
    <w:rsid w:val="00867600"/>
    <w:rsid w:val="008677A9"/>
    <w:rsid w:val="00867999"/>
    <w:rsid w:val="008705BF"/>
    <w:rsid w:val="00871841"/>
    <w:rsid w:val="00871903"/>
    <w:rsid w:val="00871A79"/>
    <w:rsid w:val="0087202F"/>
    <w:rsid w:val="008720D4"/>
    <w:rsid w:val="00872326"/>
    <w:rsid w:val="008724AE"/>
    <w:rsid w:val="0087268D"/>
    <w:rsid w:val="00872722"/>
    <w:rsid w:val="008730B5"/>
    <w:rsid w:val="00873406"/>
    <w:rsid w:val="00873DDA"/>
    <w:rsid w:val="008740DB"/>
    <w:rsid w:val="008742A5"/>
    <w:rsid w:val="00874860"/>
    <w:rsid w:val="00875169"/>
    <w:rsid w:val="00875430"/>
    <w:rsid w:val="00876DE4"/>
    <w:rsid w:val="00876DE7"/>
    <w:rsid w:val="00877EF7"/>
    <w:rsid w:val="008806A7"/>
    <w:rsid w:val="00880D1D"/>
    <w:rsid w:val="00880E6F"/>
    <w:rsid w:val="0088143F"/>
    <w:rsid w:val="0088212D"/>
    <w:rsid w:val="008829A2"/>
    <w:rsid w:val="00882A83"/>
    <w:rsid w:val="008830A3"/>
    <w:rsid w:val="00884182"/>
    <w:rsid w:val="008841F2"/>
    <w:rsid w:val="00884A88"/>
    <w:rsid w:val="00884D66"/>
    <w:rsid w:val="00884F52"/>
    <w:rsid w:val="008850DE"/>
    <w:rsid w:val="008859D1"/>
    <w:rsid w:val="008861F7"/>
    <w:rsid w:val="00890232"/>
    <w:rsid w:val="008907A1"/>
    <w:rsid w:val="00890BA9"/>
    <w:rsid w:val="00892266"/>
    <w:rsid w:val="00892A83"/>
    <w:rsid w:val="00892D96"/>
    <w:rsid w:val="00892DB5"/>
    <w:rsid w:val="008930BE"/>
    <w:rsid w:val="008932C1"/>
    <w:rsid w:val="00893EB6"/>
    <w:rsid w:val="008949F2"/>
    <w:rsid w:val="00894AD3"/>
    <w:rsid w:val="00894C3D"/>
    <w:rsid w:val="00894FDF"/>
    <w:rsid w:val="008952BD"/>
    <w:rsid w:val="00895BC6"/>
    <w:rsid w:val="00895F1B"/>
    <w:rsid w:val="008961F7"/>
    <w:rsid w:val="00897DD6"/>
    <w:rsid w:val="008A042B"/>
    <w:rsid w:val="008A0573"/>
    <w:rsid w:val="008A08DF"/>
    <w:rsid w:val="008A104E"/>
    <w:rsid w:val="008A1CC6"/>
    <w:rsid w:val="008A214F"/>
    <w:rsid w:val="008A2A21"/>
    <w:rsid w:val="008A323D"/>
    <w:rsid w:val="008A3EC1"/>
    <w:rsid w:val="008A462B"/>
    <w:rsid w:val="008A631E"/>
    <w:rsid w:val="008A650E"/>
    <w:rsid w:val="008A6EB8"/>
    <w:rsid w:val="008A7149"/>
    <w:rsid w:val="008A7F2F"/>
    <w:rsid w:val="008B2117"/>
    <w:rsid w:val="008B2B5B"/>
    <w:rsid w:val="008B31C7"/>
    <w:rsid w:val="008B323F"/>
    <w:rsid w:val="008B33BD"/>
    <w:rsid w:val="008B486C"/>
    <w:rsid w:val="008B4C2E"/>
    <w:rsid w:val="008B50E5"/>
    <w:rsid w:val="008B67B4"/>
    <w:rsid w:val="008B7175"/>
    <w:rsid w:val="008B7CE0"/>
    <w:rsid w:val="008C005D"/>
    <w:rsid w:val="008C0201"/>
    <w:rsid w:val="008C06D9"/>
    <w:rsid w:val="008C0B03"/>
    <w:rsid w:val="008C1C1E"/>
    <w:rsid w:val="008C1E55"/>
    <w:rsid w:val="008C2837"/>
    <w:rsid w:val="008C28AD"/>
    <w:rsid w:val="008C308D"/>
    <w:rsid w:val="008C4DC4"/>
    <w:rsid w:val="008C57EB"/>
    <w:rsid w:val="008C5A3B"/>
    <w:rsid w:val="008C6C9C"/>
    <w:rsid w:val="008D0098"/>
    <w:rsid w:val="008D0246"/>
    <w:rsid w:val="008D0F11"/>
    <w:rsid w:val="008D1384"/>
    <w:rsid w:val="008D175E"/>
    <w:rsid w:val="008D1A0D"/>
    <w:rsid w:val="008D232A"/>
    <w:rsid w:val="008D2DB9"/>
    <w:rsid w:val="008D3839"/>
    <w:rsid w:val="008D4706"/>
    <w:rsid w:val="008D47AC"/>
    <w:rsid w:val="008D4B19"/>
    <w:rsid w:val="008D4DD1"/>
    <w:rsid w:val="008D4ED5"/>
    <w:rsid w:val="008D5955"/>
    <w:rsid w:val="008D5E9A"/>
    <w:rsid w:val="008D7D18"/>
    <w:rsid w:val="008E0554"/>
    <w:rsid w:val="008E0AF9"/>
    <w:rsid w:val="008E0D60"/>
    <w:rsid w:val="008E115E"/>
    <w:rsid w:val="008E11F2"/>
    <w:rsid w:val="008E1533"/>
    <w:rsid w:val="008E1A53"/>
    <w:rsid w:val="008E1F57"/>
    <w:rsid w:val="008E2470"/>
    <w:rsid w:val="008E24E1"/>
    <w:rsid w:val="008E2969"/>
    <w:rsid w:val="008E3D67"/>
    <w:rsid w:val="008E4634"/>
    <w:rsid w:val="008E4815"/>
    <w:rsid w:val="008E4908"/>
    <w:rsid w:val="008E4C60"/>
    <w:rsid w:val="008E53A6"/>
    <w:rsid w:val="008E53DD"/>
    <w:rsid w:val="008E5A5A"/>
    <w:rsid w:val="008E5CA2"/>
    <w:rsid w:val="008E5F01"/>
    <w:rsid w:val="008E6D59"/>
    <w:rsid w:val="008E78C5"/>
    <w:rsid w:val="008E7E76"/>
    <w:rsid w:val="008F0581"/>
    <w:rsid w:val="008F10B3"/>
    <w:rsid w:val="008F1115"/>
    <w:rsid w:val="008F1429"/>
    <w:rsid w:val="008F1823"/>
    <w:rsid w:val="008F1C9D"/>
    <w:rsid w:val="008F2255"/>
    <w:rsid w:val="008F2421"/>
    <w:rsid w:val="008F257E"/>
    <w:rsid w:val="008F2693"/>
    <w:rsid w:val="008F3274"/>
    <w:rsid w:val="008F363A"/>
    <w:rsid w:val="008F396A"/>
    <w:rsid w:val="008F49CB"/>
    <w:rsid w:val="008F4EC5"/>
    <w:rsid w:val="008F5231"/>
    <w:rsid w:val="008F5B9C"/>
    <w:rsid w:val="008F5C3C"/>
    <w:rsid w:val="008F5CAE"/>
    <w:rsid w:val="008F67EF"/>
    <w:rsid w:val="008F737F"/>
    <w:rsid w:val="00900DA0"/>
    <w:rsid w:val="00901C52"/>
    <w:rsid w:val="0090245A"/>
    <w:rsid w:val="009027E8"/>
    <w:rsid w:val="0090330A"/>
    <w:rsid w:val="009033E9"/>
    <w:rsid w:val="00903BA2"/>
    <w:rsid w:val="00903E42"/>
    <w:rsid w:val="0090466C"/>
    <w:rsid w:val="00904767"/>
    <w:rsid w:val="00904C8C"/>
    <w:rsid w:val="00904E75"/>
    <w:rsid w:val="00905057"/>
    <w:rsid w:val="00905983"/>
    <w:rsid w:val="00905EE4"/>
    <w:rsid w:val="00906022"/>
    <w:rsid w:val="00907252"/>
    <w:rsid w:val="009078D6"/>
    <w:rsid w:val="00907BF7"/>
    <w:rsid w:val="009107A6"/>
    <w:rsid w:val="00910BD4"/>
    <w:rsid w:val="00910C5B"/>
    <w:rsid w:val="0091232E"/>
    <w:rsid w:val="00912B79"/>
    <w:rsid w:val="00912FA0"/>
    <w:rsid w:val="009132F8"/>
    <w:rsid w:val="009137E8"/>
    <w:rsid w:val="00914712"/>
    <w:rsid w:val="009155BD"/>
    <w:rsid w:val="00915A80"/>
    <w:rsid w:val="00915BC1"/>
    <w:rsid w:val="00916630"/>
    <w:rsid w:val="009167FE"/>
    <w:rsid w:val="00917267"/>
    <w:rsid w:val="0091744B"/>
    <w:rsid w:val="00917495"/>
    <w:rsid w:val="00917F45"/>
    <w:rsid w:val="00917F88"/>
    <w:rsid w:val="009208C1"/>
    <w:rsid w:val="00920915"/>
    <w:rsid w:val="00921F55"/>
    <w:rsid w:val="00922217"/>
    <w:rsid w:val="0092385D"/>
    <w:rsid w:val="009242FA"/>
    <w:rsid w:val="00924AD7"/>
    <w:rsid w:val="009251D1"/>
    <w:rsid w:val="00925C40"/>
    <w:rsid w:val="00926CB9"/>
    <w:rsid w:val="00926D9F"/>
    <w:rsid w:val="00927673"/>
    <w:rsid w:val="00927C03"/>
    <w:rsid w:val="00930094"/>
    <w:rsid w:val="009301E4"/>
    <w:rsid w:val="00930ED2"/>
    <w:rsid w:val="0093131F"/>
    <w:rsid w:val="00931983"/>
    <w:rsid w:val="00932BB8"/>
    <w:rsid w:val="00933889"/>
    <w:rsid w:val="00933E12"/>
    <w:rsid w:val="009340A7"/>
    <w:rsid w:val="00934768"/>
    <w:rsid w:val="00934950"/>
    <w:rsid w:val="00934F40"/>
    <w:rsid w:val="00935D46"/>
    <w:rsid w:val="00936160"/>
    <w:rsid w:val="0093729C"/>
    <w:rsid w:val="00940676"/>
    <w:rsid w:val="009406A5"/>
    <w:rsid w:val="009407C4"/>
    <w:rsid w:val="0094142C"/>
    <w:rsid w:val="00941FCC"/>
    <w:rsid w:val="00942B5E"/>
    <w:rsid w:val="00942EE5"/>
    <w:rsid w:val="0094372E"/>
    <w:rsid w:val="009437F9"/>
    <w:rsid w:val="009444B5"/>
    <w:rsid w:val="009448C1"/>
    <w:rsid w:val="00944F4E"/>
    <w:rsid w:val="009465FB"/>
    <w:rsid w:val="00946CB4"/>
    <w:rsid w:val="00946F01"/>
    <w:rsid w:val="00947BBC"/>
    <w:rsid w:val="00950710"/>
    <w:rsid w:val="00950735"/>
    <w:rsid w:val="00950ADE"/>
    <w:rsid w:val="00952C6A"/>
    <w:rsid w:val="009543CB"/>
    <w:rsid w:val="0095509B"/>
    <w:rsid w:val="00955670"/>
    <w:rsid w:val="0095619D"/>
    <w:rsid w:val="00956240"/>
    <w:rsid w:val="009569A7"/>
    <w:rsid w:val="00956F0E"/>
    <w:rsid w:val="009603B5"/>
    <w:rsid w:val="009643F1"/>
    <w:rsid w:val="00964869"/>
    <w:rsid w:val="0096498D"/>
    <w:rsid w:val="00965FA2"/>
    <w:rsid w:val="00965FF9"/>
    <w:rsid w:val="00966834"/>
    <w:rsid w:val="00967AFC"/>
    <w:rsid w:val="0097033E"/>
    <w:rsid w:val="0097033F"/>
    <w:rsid w:val="00970AC8"/>
    <w:rsid w:val="00970AF8"/>
    <w:rsid w:val="00971FAF"/>
    <w:rsid w:val="009729C8"/>
    <w:rsid w:val="00972BF5"/>
    <w:rsid w:val="00972C2E"/>
    <w:rsid w:val="0097378A"/>
    <w:rsid w:val="009737D6"/>
    <w:rsid w:val="009737E2"/>
    <w:rsid w:val="0097441A"/>
    <w:rsid w:val="00974837"/>
    <w:rsid w:val="00975EEF"/>
    <w:rsid w:val="009764DF"/>
    <w:rsid w:val="009768CC"/>
    <w:rsid w:val="009769C2"/>
    <w:rsid w:val="00976DE8"/>
    <w:rsid w:val="009779E7"/>
    <w:rsid w:val="00977C44"/>
    <w:rsid w:val="00981399"/>
    <w:rsid w:val="0098140E"/>
    <w:rsid w:val="00981842"/>
    <w:rsid w:val="00982002"/>
    <w:rsid w:val="00982DFE"/>
    <w:rsid w:val="00983430"/>
    <w:rsid w:val="009835F0"/>
    <w:rsid w:val="00984220"/>
    <w:rsid w:val="009845F9"/>
    <w:rsid w:val="0098591B"/>
    <w:rsid w:val="00986907"/>
    <w:rsid w:val="00986AE5"/>
    <w:rsid w:val="00986EBE"/>
    <w:rsid w:val="00986FD9"/>
    <w:rsid w:val="0098775B"/>
    <w:rsid w:val="0098779A"/>
    <w:rsid w:val="00987B5D"/>
    <w:rsid w:val="00987C02"/>
    <w:rsid w:val="00987CD2"/>
    <w:rsid w:val="009908B6"/>
    <w:rsid w:val="00991112"/>
    <w:rsid w:val="009916C6"/>
    <w:rsid w:val="009917E0"/>
    <w:rsid w:val="009918E7"/>
    <w:rsid w:val="00991BFD"/>
    <w:rsid w:val="009932BB"/>
    <w:rsid w:val="009938B0"/>
    <w:rsid w:val="009939DC"/>
    <w:rsid w:val="009948FF"/>
    <w:rsid w:val="00994E33"/>
    <w:rsid w:val="00995399"/>
    <w:rsid w:val="0099576C"/>
    <w:rsid w:val="00995D70"/>
    <w:rsid w:val="00995E00"/>
    <w:rsid w:val="00995E72"/>
    <w:rsid w:val="00996059"/>
    <w:rsid w:val="00996070"/>
    <w:rsid w:val="00996EDE"/>
    <w:rsid w:val="00997100"/>
    <w:rsid w:val="009971A9"/>
    <w:rsid w:val="00997A34"/>
    <w:rsid w:val="00997C27"/>
    <w:rsid w:val="009A0283"/>
    <w:rsid w:val="009A0DFB"/>
    <w:rsid w:val="009A1DDE"/>
    <w:rsid w:val="009A22F5"/>
    <w:rsid w:val="009A2B02"/>
    <w:rsid w:val="009A5258"/>
    <w:rsid w:val="009A545A"/>
    <w:rsid w:val="009A5645"/>
    <w:rsid w:val="009A5BD8"/>
    <w:rsid w:val="009A5E61"/>
    <w:rsid w:val="009A5EDE"/>
    <w:rsid w:val="009A60BD"/>
    <w:rsid w:val="009A63FA"/>
    <w:rsid w:val="009A6938"/>
    <w:rsid w:val="009A7B07"/>
    <w:rsid w:val="009A7CB0"/>
    <w:rsid w:val="009A7E35"/>
    <w:rsid w:val="009B00EA"/>
    <w:rsid w:val="009B0DEB"/>
    <w:rsid w:val="009B200C"/>
    <w:rsid w:val="009B25A5"/>
    <w:rsid w:val="009B3847"/>
    <w:rsid w:val="009B3ECE"/>
    <w:rsid w:val="009B4880"/>
    <w:rsid w:val="009B4B1C"/>
    <w:rsid w:val="009B530B"/>
    <w:rsid w:val="009B7A24"/>
    <w:rsid w:val="009B7BB1"/>
    <w:rsid w:val="009B7CD0"/>
    <w:rsid w:val="009B7CD6"/>
    <w:rsid w:val="009B7E60"/>
    <w:rsid w:val="009C0138"/>
    <w:rsid w:val="009C0238"/>
    <w:rsid w:val="009C0B61"/>
    <w:rsid w:val="009C0EB9"/>
    <w:rsid w:val="009C0F72"/>
    <w:rsid w:val="009C10FB"/>
    <w:rsid w:val="009C1F4A"/>
    <w:rsid w:val="009C22B1"/>
    <w:rsid w:val="009C2403"/>
    <w:rsid w:val="009C2800"/>
    <w:rsid w:val="009C2F1A"/>
    <w:rsid w:val="009C2F3E"/>
    <w:rsid w:val="009C3312"/>
    <w:rsid w:val="009C3ACC"/>
    <w:rsid w:val="009C4946"/>
    <w:rsid w:val="009C6A7C"/>
    <w:rsid w:val="009C6A9C"/>
    <w:rsid w:val="009C6E3A"/>
    <w:rsid w:val="009C6F8C"/>
    <w:rsid w:val="009C7168"/>
    <w:rsid w:val="009C7436"/>
    <w:rsid w:val="009C74E5"/>
    <w:rsid w:val="009C7D30"/>
    <w:rsid w:val="009D089D"/>
    <w:rsid w:val="009D0B33"/>
    <w:rsid w:val="009D0D2A"/>
    <w:rsid w:val="009D0FB8"/>
    <w:rsid w:val="009D2219"/>
    <w:rsid w:val="009D2AAA"/>
    <w:rsid w:val="009D2CCC"/>
    <w:rsid w:val="009D36D2"/>
    <w:rsid w:val="009D3D35"/>
    <w:rsid w:val="009D5656"/>
    <w:rsid w:val="009D6362"/>
    <w:rsid w:val="009D64EC"/>
    <w:rsid w:val="009D6B56"/>
    <w:rsid w:val="009D7C08"/>
    <w:rsid w:val="009D7EBF"/>
    <w:rsid w:val="009E0642"/>
    <w:rsid w:val="009E0885"/>
    <w:rsid w:val="009E1FD5"/>
    <w:rsid w:val="009E298C"/>
    <w:rsid w:val="009E2ADB"/>
    <w:rsid w:val="009E3A62"/>
    <w:rsid w:val="009E3CBC"/>
    <w:rsid w:val="009E48C4"/>
    <w:rsid w:val="009E49C7"/>
    <w:rsid w:val="009E4F9F"/>
    <w:rsid w:val="009E5B7F"/>
    <w:rsid w:val="009E6783"/>
    <w:rsid w:val="009E6FF2"/>
    <w:rsid w:val="009E7984"/>
    <w:rsid w:val="009E7B42"/>
    <w:rsid w:val="009F008E"/>
    <w:rsid w:val="009F04C6"/>
    <w:rsid w:val="009F0885"/>
    <w:rsid w:val="009F2F37"/>
    <w:rsid w:val="009F3F29"/>
    <w:rsid w:val="009F4170"/>
    <w:rsid w:val="009F4453"/>
    <w:rsid w:val="009F4E61"/>
    <w:rsid w:val="009F5113"/>
    <w:rsid w:val="009F5F53"/>
    <w:rsid w:val="009F6B27"/>
    <w:rsid w:val="009F7009"/>
    <w:rsid w:val="009F7B24"/>
    <w:rsid w:val="009F7DEF"/>
    <w:rsid w:val="00A001E0"/>
    <w:rsid w:val="00A0144E"/>
    <w:rsid w:val="00A0288A"/>
    <w:rsid w:val="00A03650"/>
    <w:rsid w:val="00A03E0D"/>
    <w:rsid w:val="00A05368"/>
    <w:rsid w:val="00A0549F"/>
    <w:rsid w:val="00A05D8A"/>
    <w:rsid w:val="00A06B2B"/>
    <w:rsid w:val="00A07166"/>
    <w:rsid w:val="00A07DFD"/>
    <w:rsid w:val="00A07FB2"/>
    <w:rsid w:val="00A103F0"/>
    <w:rsid w:val="00A11470"/>
    <w:rsid w:val="00A1157E"/>
    <w:rsid w:val="00A11ADC"/>
    <w:rsid w:val="00A11BED"/>
    <w:rsid w:val="00A11D67"/>
    <w:rsid w:val="00A11F44"/>
    <w:rsid w:val="00A11F5C"/>
    <w:rsid w:val="00A12990"/>
    <w:rsid w:val="00A13425"/>
    <w:rsid w:val="00A135F7"/>
    <w:rsid w:val="00A14607"/>
    <w:rsid w:val="00A14E86"/>
    <w:rsid w:val="00A14F10"/>
    <w:rsid w:val="00A16E95"/>
    <w:rsid w:val="00A17962"/>
    <w:rsid w:val="00A205D7"/>
    <w:rsid w:val="00A20FCF"/>
    <w:rsid w:val="00A21654"/>
    <w:rsid w:val="00A21CE5"/>
    <w:rsid w:val="00A22C79"/>
    <w:rsid w:val="00A22E59"/>
    <w:rsid w:val="00A23D8A"/>
    <w:rsid w:val="00A24C16"/>
    <w:rsid w:val="00A250F0"/>
    <w:rsid w:val="00A25544"/>
    <w:rsid w:val="00A260D7"/>
    <w:rsid w:val="00A2630A"/>
    <w:rsid w:val="00A26363"/>
    <w:rsid w:val="00A269E8"/>
    <w:rsid w:val="00A27655"/>
    <w:rsid w:val="00A27B82"/>
    <w:rsid w:val="00A27C15"/>
    <w:rsid w:val="00A3059F"/>
    <w:rsid w:val="00A312BA"/>
    <w:rsid w:val="00A3149F"/>
    <w:rsid w:val="00A31994"/>
    <w:rsid w:val="00A31D88"/>
    <w:rsid w:val="00A31D8B"/>
    <w:rsid w:val="00A32E93"/>
    <w:rsid w:val="00A34AD4"/>
    <w:rsid w:val="00A3544A"/>
    <w:rsid w:val="00A36F51"/>
    <w:rsid w:val="00A37E6C"/>
    <w:rsid w:val="00A41675"/>
    <w:rsid w:val="00A41904"/>
    <w:rsid w:val="00A4243B"/>
    <w:rsid w:val="00A42AA2"/>
    <w:rsid w:val="00A42F5D"/>
    <w:rsid w:val="00A433D0"/>
    <w:rsid w:val="00A43880"/>
    <w:rsid w:val="00A441C8"/>
    <w:rsid w:val="00A4494C"/>
    <w:rsid w:val="00A45A10"/>
    <w:rsid w:val="00A4644F"/>
    <w:rsid w:val="00A467E0"/>
    <w:rsid w:val="00A46CA7"/>
    <w:rsid w:val="00A47E54"/>
    <w:rsid w:val="00A504D6"/>
    <w:rsid w:val="00A5060F"/>
    <w:rsid w:val="00A51F5D"/>
    <w:rsid w:val="00A52D33"/>
    <w:rsid w:val="00A52E5B"/>
    <w:rsid w:val="00A531DD"/>
    <w:rsid w:val="00A54DAB"/>
    <w:rsid w:val="00A564C4"/>
    <w:rsid w:val="00A56699"/>
    <w:rsid w:val="00A60F26"/>
    <w:rsid w:val="00A60FEF"/>
    <w:rsid w:val="00A61C59"/>
    <w:rsid w:val="00A61F61"/>
    <w:rsid w:val="00A628E1"/>
    <w:rsid w:val="00A63759"/>
    <w:rsid w:val="00A63CA9"/>
    <w:rsid w:val="00A64206"/>
    <w:rsid w:val="00A64F00"/>
    <w:rsid w:val="00A65296"/>
    <w:rsid w:val="00A65CB6"/>
    <w:rsid w:val="00A6677E"/>
    <w:rsid w:val="00A66A86"/>
    <w:rsid w:val="00A6702C"/>
    <w:rsid w:val="00A6757F"/>
    <w:rsid w:val="00A676C9"/>
    <w:rsid w:val="00A70CC7"/>
    <w:rsid w:val="00A71925"/>
    <w:rsid w:val="00A71DB5"/>
    <w:rsid w:val="00A71E02"/>
    <w:rsid w:val="00A72247"/>
    <w:rsid w:val="00A72266"/>
    <w:rsid w:val="00A729EA"/>
    <w:rsid w:val="00A74E33"/>
    <w:rsid w:val="00A7502D"/>
    <w:rsid w:val="00A7540E"/>
    <w:rsid w:val="00A76648"/>
    <w:rsid w:val="00A7769B"/>
    <w:rsid w:val="00A77CD3"/>
    <w:rsid w:val="00A77FC1"/>
    <w:rsid w:val="00A80332"/>
    <w:rsid w:val="00A81339"/>
    <w:rsid w:val="00A81D7C"/>
    <w:rsid w:val="00A8265D"/>
    <w:rsid w:val="00A82B57"/>
    <w:rsid w:val="00A82D81"/>
    <w:rsid w:val="00A83C59"/>
    <w:rsid w:val="00A84F96"/>
    <w:rsid w:val="00A8543B"/>
    <w:rsid w:val="00A856C1"/>
    <w:rsid w:val="00A85B1B"/>
    <w:rsid w:val="00A85C19"/>
    <w:rsid w:val="00A86129"/>
    <w:rsid w:val="00A8652B"/>
    <w:rsid w:val="00A86B76"/>
    <w:rsid w:val="00A87471"/>
    <w:rsid w:val="00A877D8"/>
    <w:rsid w:val="00A90D38"/>
    <w:rsid w:val="00A91B6D"/>
    <w:rsid w:val="00A91BD7"/>
    <w:rsid w:val="00A91FF8"/>
    <w:rsid w:val="00A93E53"/>
    <w:rsid w:val="00A94134"/>
    <w:rsid w:val="00A9510D"/>
    <w:rsid w:val="00A95132"/>
    <w:rsid w:val="00A952BB"/>
    <w:rsid w:val="00A96FD7"/>
    <w:rsid w:val="00A9704B"/>
    <w:rsid w:val="00A978C0"/>
    <w:rsid w:val="00AA0B49"/>
    <w:rsid w:val="00AA108A"/>
    <w:rsid w:val="00AA146C"/>
    <w:rsid w:val="00AA1825"/>
    <w:rsid w:val="00AA24EF"/>
    <w:rsid w:val="00AA26B3"/>
    <w:rsid w:val="00AA27F6"/>
    <w:rsid w:val="00AA2EAF"/>
    <w:rsid w:val="00AA300B"/>
    <w:rsid w:val="00AA323F"/>
    <w:rsid w:val="00AA37E1"/>
    <w:rsid w:val="00AA39BB"/>
    <w:rsid w:val="00AA4191"/>
    <w:rsid w:val="00AA473C"/>
    <w:rsid w:val="00AA4A33"/>
    <w:rsid w:val="00AA505B"/>
    <w:rsid w:val="00AA5204"/>
    <w:rsid w:val="00AA5857"/>
    <w:rsid w:val="00AA5EFE"/>
    <w:rsid w:val="00AA5F7A"/>
    <w:rsid w:val="00AA63B8"/>
    <w:rsid w:val="00AA695F"/>
    <w:rsid w:val="00AA7200"/>
    <w:rsid w:val="00AA740A"/>
    <w:rsid w:val="00AA7679"/>
    <w:rsid w:val="00AB0413"/>
    <w:rsid w:val="00AB4D97"/>
    <w:rsid w:val="00AB54A6"/>
    <w:rsid w:val="00AB59B2"/>
    <w:rsid w:val="00AB60C3"/>
    <w:rsid w:val="00AB6590"/>
    <w:rsid w:val="00AB75F0"/>
    <w:rsid w:val="00AB778F"/>
    <w:rsid w:val="00AB78F6"/>
    <w:rsid w:val="00AC0434"/>
    <w:rsid w:val="00AC0BAF"/>
    <w:rsid w:val="00AC1321"/>
    <w:rsid w:val="00AC1B99"/>
    <w:rsid w:val="00AC268B"/>
    <w:rsid w:val="00AC3A86"/>
    <w:rsid w:val="00AC3F4E"/>
    <w:rsid w:val="00AC42E9"/>
    <w:rsid w:val="00AC49A4"/>
    <w:rsid w:val="00AC6A14"/>
    <w:rsid w:val="00AC76E8"/>
    <w:rsid w:val="00AD0611"/>
    <w:rsid w:val="00AD1A9F"/>
    <w:rsid w:val="00AD1F60"/>
    <w:rsid w:val="00AD2143"/>
    <w:rsid w:val="00AD23D1"/>
    <w:rsid w:val="00AD3377"/>
    <w:rsid w:val="00AD530D"/>
    <w:rsid w:val="00AD5DF3"/>
    <w:rsid w:val="00AD644E"/>
    <w:rsid w:val="00AD6F6F"/>
    <w:rsid w:val="00AD730C"/>
    <w:rsid w:val="00AD758B"/>
    <w:rsid w:val="00AE0916"/>
    <w:rsid w:val="00AE0B8B"/>
    <w:rsid w:val="00AE172E"/>
    <w:rsid w:val="00AE18F9"/>
    <w:rsid w:val="00AE21EF"/>
    <w:rsid w:val="00AE23CD"/>
    <w:rsid w:val="00AE26E5"/>
    <w:rsid w:val="00AE2E36"/>
    <w:rsid w:val="00AE3183"/>
    <w:rsid w:val="00AE4522"/>
    <w:rsid w:val="00AE462B"/>
    <w:rsid w:val="00AE4DD8"/>
    <w:rsid w:val="00AE599E"/>
    <w:rsid w:val="00AE5A7F"/>
    <w:rsid w:val="00AE5B42"/>
    <w:rsid w:val="00AE5C81"/>
    <w:rsid w:val="00AE6279"/>
    <w:rsid w:val="00AE6759"/>
    <w:rsid w:val="00AE67E5"/>
    <w:rsid w:val="00AE7A77"/>
    <w:rsid w:val="00AE7D90"/>
    <w:rsid w:val="00AE7E67"/>
    <w:rsid w:val="00AF00CD"/>
    <w:rsid w:val="00AF0E66"/>
    <w:rsid w:val="00AF1573"/>
    <w:rsid w:val="00AF1A8F"/>
    <w:rsid w:val="00AF2BA3"/>
    <w:rsid w:val="00AF3CC3"/>
    <w:rsid w:val="00AF46EA"/>
    <w:rsid w:val="00AF6202"/>
    <w:rsid w:val="00AF63F3"/>
    <w:rsid w:val="00AF7114"/>
    <w:rsid w:val="00B00C87"/>
    <w:rsid w:val="00B01446"/>
    <w:rsid w:val="00B02864"/>
    <w:rsid w:val="00B02B73"/>
    <w:rsid w:val="00B030B2"/>
    <w:rsid w:val="00B032A4"/>
    <w:rsid w:val="00B03D7D"/>
    <w:rsid w:val="00B04BE9"/>
    <w:rsid w:val="00B04D79"/>
    <w:rsid w:val="00B054DA"/>
    <w:rsid w:val="00B05918"/>
    <w:rsid w:val="00B06C3C"/>
    <w:rsid w:val="00B06EDF"/>
    <w:rsid w:val="00B071B7"/>
    <w:rsid w:val="00B075E0"/>
    <w:rsid w:val="00B07B84"/>
    <w:rsid w:val="00B10D17"/>
    <w:rsid w:val="00B1114F"/>
    <w:rsid w:val="00B1118B"/>
    <w:rsid w:val="00B1120A"/>
    <w:rsid w:val="00B12797"/>
    <w:rsid w:val="00B12948"/>
    <w:rsid w:val="00B134D6"/>
    <w:rsid w:val="00B1373E"/>
    <w:rsid w:val="00B145FF"/>
    <w:rsid w:val="00B14894"/>
    <w:rsid w:val="00B14DFA"/>
    <w:rsid w:val="00B14FF0"/>
    <w:rsid w:val="00B152F5"/>
    <w:rsid w:val="00B16463"/>
    <w:rsid w:val="00B16AA5"/>
    <w:rsid w:val="00B172CD"/>
    <w:rsid w:val="00B17793"/>
    <w:rsid w:val="00B17E7C"/>
    <w:rsid w:val="00B20303"/>
    <w:rsid w:val="00B20423"/>
    <w:rsid w:val="00B209AE"/>
    <w:rsid w:val="00B20BC5"/>
    <w:rsid w:val="00B213A5"/>
    <w:rsid w:val="00B21675"/>
    <w:rsid w:val="00B220AE"/>
    <w:rsid w:val="00B236FB"/>
    <w:rsid w:val="00B23780"/>
    <w:rsid w:val="00B246E2"/>
    <w:rsid w:val="00B24797"/>
    <w:rsid w:val="00B248BE"/>
    <w:rsid w:val="00B24A2D"/>
    <w:rsid w:val="00B25CF5"/>
    <w:rsid w:val="00B26011"/>
    <w:rsid w:val="00B26AE0"/>
    <w:rsid w:val="00B26F80"/>
    <w:rsid w:val="00B27996"/>
    <w:rsid w:val="00B27CAE"/>
    <w:rsid w:val="00B30F72"/>
    <w:rsid w:val="00B3144E"/>
    <w:rsid w:val="00B327DF"/>
    <w:rsid w:val="00B33A82"/>
    <w:rsid w:val="00B33D5C"/>
    <w:rsid w:val="00B33F46"/>
    <w:rsid w:val="00B340EA"/>
    <w:rsid w:val="00B353A8"/>
    <w:rsid w:val="00B35441"/>
    <w:rsid w:val="00B35A9D"/>
    <w:rsid w:val="00B36E31"/>
    <w:rsid w:val="00B371B2"/>
    <w:rsid w:val="00B40D82"/>
    <w:rsid w:val="00B42280"/>
    <w:rsid w:val="00B42365"/>
    <w:rsid w:val="00B42946"/>
    <w:rsid w:val="00B429E1"/>
    <w:rsid w:val="00B42DFB"/>
    <w:rsid w:val="00B43472"/>
    <w:rsid w:val="00B43500"/>
    <w:rsid w:val="00B4507A"/>
    <w:rsid w:val="00B45961"/>
    <w:rsid w:val="00B46551"/>
    <w:rsid w:val="00B4678D"/>
    <w:rsid w:val="00B46BF1"/>
    <w:rsid w:val="00B470D8"/>
    <w:rsid w:val="00B4753A"/>
    <w:rsid w:val="00B47641"/>
    <w:rsid w:val="00B516AD"/>
    <w:rsid w:val="00B51A04"/>
    <w:rsid w:val="00B52177"/>
    <w:rsid w:val="00B521ED"/>
    <w:rsid w:val="00B522F1"/>
    <w:rsid w:val="00B52FF5"/>
    <w:rsid w:val="00B5392C"/>
    <w:rsid w:val="00B53EF7"/>
    <w:rsid w:val="00B5414D"/>
    <w:rsid w:val="00B54BCB"/>
    <w:rsid w:val="00B572A0"/>
    <w:rsid w:val="00B573EB"/>
    <w:rsid w:val="00B601FB"/>
    <w:rsid w:val="00B602A9"/>
    <w:rsid w:val="00B612FE"/>
    <w:rsid w:val="00B618DC"/>
    <w:rsid w:val="00B61A86"/>
    <w:rsid w:val="00B623D6"/>
    <w:rsid w:val="00B62AB2"/>
    <w:rsid w:val="00B63202"/>
    <w:rsid w:val="00B6331B"/>
    <w:rsid w:val="00B6385B"/>
    <w:rsid w:val="00B641E2"/>
    <w:rsid w:val="00B64A70"/>
    <w:rsid w:val="00B64CB6"/>
    <w:rsid w:val="00B64D5F"/>
    <w:rsid w:val="00B64F7E"/>
    <w:rsid w:val="00B6529A"/>
    <w:rsid w:val="00B65500"/>
    <w:rsid w:val="00B65683"/>
    <w:rsid w:val="00B658E0"/>
    <w:rsid w:val="00B659A9"/>
    <w:rsid w:val="00B65F5D"/>
    <w:rsid w:val="00B668C9"/>
    <w:rsid w:val="00B6694F"/>
    <w:rsid w:val="00B66DDB"/>
    <w:rsid w:val="00B671B7"/>
    <w:rsid w:val="00B67794"/>
    <w:rsid w:val="00B67D59"/>
    <w:rsid w:val="00B7040A"/>
    <w:rsid w:val="00B7140B"/>
    <w:rsid w:val="00B716D8"/>
    <w:rsid w:val="00B71A52"/>
    <w:rsid w:val="00B71E3B"/>
    <w:rsid w:val="00B71F57"/>
    <w:rsid w:val="00B720AE"/>
    <w:rsid w:val="00B72D2A"/>
    <w:rsid w:val="00B72E66"/>
    <w:rsid w:val="00B72F3D"/>
    <w:rsid w:val="00B744B2"/>
    <w:rsid w:val="00B74D2A"/>
    <w:rsid w:val="00B752E2"/>
    <w:rsid w:val="00B75663"/>
    <w:rsid w:val="00B76659"/>
    <w:rsid w:val="00B766E0"/>
    <w:rsid w:val="00B76CAE"/>
    <w:rsid w:val="00B77C56"/>
    <w:rsid w:val="00B80040"/>
    <w:rsid w:val="00B800AF"/>
    <w:rsid w:val="00B8065A"/>
    <w:rsid w:val="00B807D0"/>
    <w:rsid w:val="00B8119B"/>
    <w:rsid w:val="00B818F0"/>
    <w:rsid w:val="00B82EC2"/>
    <w:rsid w:val="00B83E1E"/>
    <w:rsid w:val="00B84030"/>
    <w:rsid w:val="00B845A8"/>
    <w:rsid w:val="00B852D0"/>
    <w:rsid w:val="00B85849"/>
    <w:rsid w:val="00B85D86"/>
    <w:rsid w:val="00B85EE0"/>
    <w:rsid w:val="00B86D62"/>
    <w:rsid w:val="00B9000A"/>
    <w:rsid w:val="00B91335"/>
    <w:rsid w:val="00B92BB7"/>
    <w:rsid w:val="00B92DDB"/>
    <w:rsid w:val="00B93864"/>
    <w:rsid w:val="00B948BB"/>
    <w:rsid w:val="00B94F4A"/>
    <w:rsid w:val="00B94FC8"/>
    <w:rsid w:val="00B955CD"/>
    <w:rsid w:val="00B95742"/>
    <w:rsid w:val="00B95AD8"/>
    <w:rsid w:val="00B9613B"/>
    <w:rsid w:val="00B96F97"/>
    <w:rsid w:val="00B96FAD"/>
    <w:rsid w:val="00B976DE"/>
    <w:rsid w:val="00BA0110"/>
    <w:rsid w:val="00BA05F3"/>
    <w:rsid w:val="00BA0769"/>
    <w:rsid w:val="00BA3321"/>
    <w:rsid w:val="00BA492D"/>
    <w:rsid w:val="00BA4AC7"/>
    <w:rsid w:val="00BA4BD3"/>
    <w:rsid w:val="00BA4C3D"/>
    <w:rsid w:val="00BA512A"/>
    <w:rsid w:val="00BA5727"/>
    <w:rsid w:val="00BA624E"/>
    <w:rsid w:val="00BA6817"/>
    <w:rsid w:val="00BA7A80"/>
    <w:rsid w:val="00BA7BBE"/>
    <w:rsid w:val="00BB0DC8"/>
    <w:rsid w:val="00BB1BF6"/>
    <w:rsid w:val="00BB1C93"/>
    <w:rsid w:val="00BB1DF3"/>
    <w:rsid w:val="00BB1E0C"/>
    <w:rsid w:val="00BB20C8"/>
    <w:rsid w:val="00BB23B3"/>
    <w:rsid w:val="00BB2CA2"/>
    <w:rsid w:val="00BB30A3"/>
    <w:rsid w:val="00BB3539"/>
    <w:rsid w:val="00BB3830"/>
    <w:rsid w:val="00BB3A6C"/>
    <w:rsid w:val="00BB4900"/>
    <w:rsid w:val="00BB4C39"/>
    <w:rsid w:val="00BB6594"/>
    <w:rsid w:val="00BB6894"/>
    <w:rsid w:val="00BB6FB6"/>
    <w:rsid w:val="00BB7078"/>
    <w:rsid w:val="00BB7245"/>
    <w:rsid w:val="00BB782F"/>
    <w:rsid w:val="00BC0280"/>
    <w:rsid w:val="00BC04AF"/>
    <w:rsid w:val="00BC0750"/>
    <w:rsid w:val="00BC1085"/>
    <w:rsid w:val="00BC2CDC"/>
    <w:rsid w:val="00BC32F0"/>
    <w:rsid w:val="00BC40D9"/>
    <w:rsid w:val="00BC40DF"/>
    <w:rsid w:val="00BC6184"/>
    <w:rsid w:val="00BC6971"/>
    <w:rsid w:val="00BC6E80"/>
    <w:rsid w:val="00BC7590"/>
    <w:rsid w:val="00BC7823"/>
    <w:rsid w:val="00BD0813"/>
    <w:rsid w:val="00BD0CFC"/>
    <w:rsid w:val="00BD135E"/>
    <w:rsid w:val="00BD1B40"/>
    <w:rsid w:val="00BD2C69"/>
    <w:rsid w:val="00BD3DE3"/>
    <w:rsid w:val="00BD3FB0"/>
    <w:rsid w:val="00BD474E"/>
    <w:rsid w:val="00BD4A12"/>
    <w:rsid w:val="00BD4C1F"/>
    <w:rsid w:val="00BD5B64"/>
    <w:rsid w:val="00BD6061"/>
    <w:rsid w:val="00BD726A"/>
    <w:rsid w:val="00BD796F"/>
    <w:rsid w:val="00BD7DFE"/>
    <w:rsid w:val="00BE1157"/>
    <w:rsid w:val="00BE14CC"/>
    <w:rsid w:val="00BE19BD"/>
    <w:rsid w:val="00BE1BE7"/>
    <w:rsid w:val="00BE1C37"/>
    <w:rsid w:val="00BE2420"/>
    <w:rsid w:val="00BE2E53"/>
    <w:rsid w:val="00BE303E"/>
    <w:rsid w:val="00BE3436"/>
    <w:rsid w:val="00BE3A46"/>
    <w:rsid w:val="00BE46ED"/>
    <w:rsid w:val="00BE4E14"/>
    <w:rsid w:val="00BE4EE5"/>
    <w:rsid w:val="00BE51D4"/>
    <w:rsid w:val="00BE5304"/>
    <w:rsid w:val="00BE6966"/>
    <w:rsid w:val="00BE6A15"/>
    <w:rsid w:val="00BE7353"/>
    <w:rsid w:val="00BE7628"/>
    <w:rsid w:val="00BE7790"/>
    <w:rsid w:val="00BE7D97"/>
    <w:rsid w:val="00BF0AFE"/>
    <w:rsid w:val="00BF0C57"/>
    <w:rsid w:val="00BF103F"/>
    <w:rsid w:val="00BF12F0"/>
    <w:rsid w:val="00BF1754"/>
    <w:rsid w:val="00BF1E46"/>
    <w:rsid w:val="00BF1F0B"/>
    <w:rsid w:val="00BF231D"/>
    <w:rsid w:val="00BF360F"/>
    <w:rsid w:val="00BF37EE"/>
    <w:rsid w:val="00BF38E0"/>
    <w:rsid w:val="00BF3CCD"/>
    <w:rsid w:val="00BF546B"/>
    <w:rsid w:val="00BF5571"/>
    <w:rsid w:val="00BF5E05"/>
    <w:rsid w:val="00BF6102"/>
    <w:rsid w:val="00BF624A"/>
    <w:rsid w:val="00BF648A"/>
    <w:rsid w:val="00BF66C3"/>
    <w:rsid w:val="00BF6E24"/>
    <w:rsid w:val="00BF6F04"/>
    <w:rsid w:val="00BF719B"/>
    <w:rsid w:val="00BF72DC"/>
    <w:rsid w:val="00BF7AE8"/>
    <w:rsid w:val="00BF7F23"/>
    <w:rsid w:val="00C0029D"/>
    <w:rsid w:val="00C00859"/>
    <w:rsid w:val="00C00E96"/>
    <w:rsid w:val="00C01391"/>
    <w:rsid w:val="00C01B18"/>
    <w:rsid w:val="00C02055"/>
    <w:rsid w:val="00C02969"/>
    <w:rsid w:val="00C0304A"/>
    <w:rsid w:val="00C04213"/>
    <w:rsid w:val="00C04782"/>
    <w:rsid w:val="00C04845"/>
    <w:rsid w:val="00C04BD9"/>
    <w:rsid w:val="00C055EB"/>
    <w:rsid w:val="00C05778"/>
    <w:rsid w:val="00C05EEB"/>
    <w:rsid w:val="00C063DF"/>
    <w:rsid w:val="00C06797"/>
    <w:rsid w:val="00C06D05"/>
    <w:rsid w:val="00C07439"/>
    <w:rsid w:val="00C0789A"/>
    <w:rsid w:val="00C100EE"/>
    <w:rsid w:val="00C11223"/>
    <w:rsid w:val="00C114A1"/>
    <w:rsid w:val="00C12157"/>
    <w:rsid w:val="00C123AB"/>
    <w:rsid w:val="00C14264"/>
    <w:rsid w:val="00C148F4"/>
    <w:rsid w:val="00C14D8B"/>
    <w:rsid w:val="00C151D8"/>
    <w:rsid w:val="00C15BDF"/>
    <w:rsid w:val="00C16662"/>
    <w:rsid w:val="00C179A9"/>
    <w:rsid w:val="00C203FD"/>
    <w:rsid w:val="00C20A4A"/>
    <w:rsid w:val="00C20BFF"/>
    <w:rsid w:val="00C21386"/>
    <w:rsid w:val="00C215E4"/>
    <w:rsid w:val="00C21D96"/>
    <w:rsid w:val="00C21F45"/>
    <w:rsid w:val="00C227F9"/>
    <w:rsid w:val="00C249ED"/>
    <w:rsid w:val="00C24A75"/>
    <w:rsid w:val="00C250AC"/>
    <w:rsid w:val="00C26026"/>
    <w:rsid w:val="00C26932"/>
    <w:rsid w:val="00C27BD1"/>
    <w:rsid w:val="00C3097B"/>
    <w:rsid w:val="00C30C0C"/>
    <w:rsid w:val="00C31830"/>
    <w:rsid w:val="00C32620"/>
    <w:rsid w:val="00C326F5"/>
    <w:rsid w:val="00C334A8"/>
    <w:rsid w:val="00C339D7"/>
    <w:rsid w:val="00C33BD3"/>
    <w:rsid w:val="00C33FD2"/>
    <w:rsid w:val="00C34B7E"/>
    <w:rsid w:val="00C3560D"/>
    <w:rsid w:val="00C35BD9"/>
    <w:rsid w:val="00C369C4"/>
    <w:rsid w:val="00C37089"/>
    <w:rsid w:val="00C4028B"/>
    <w:rsid w:val="00C418BC"/>
    <w:rsid w:val="00C41959"/>
    <w:rsid w:val="00C42524"/>
    <w:rsid w:val="00C4333D"/>
    <w:rsid w:val="00C43AD7"/>
    <w:rsid w:val="00C43CDC"/>
    <w:rsid w:val="00C441BE"/>
    <w:rsid w:val="00C44C11"/>
    <w:rsid w:val="00C44FE5"/>
    <w:rsid w:val="00C45DAE"/>
    <w:rsid w:val="00C46650"/>
    <w:rsid w:val="00C46E23"/>
    <w:rsid w:val="00C50094"/>
    <w:rsid w:val="00C50621"/>
    <w:rsid w:val="00C50C3A"/>
    <w:rsid w:val="00C51A5E"/>
    <w:rsid w:val="00C525AF"/>
    <w:rsid w:val="00C5280C"/>
    <w:rsid w:val="00C52A29"/>
    <w:rsid w:val="00C536DF"/>
    <w:rsid w:val="00C53E92"/>
    <w:rsid w:val="00C5437E"/>
    <w:rsid w:val="00C5499A"/>
    <w:rsid w:val="00C55FBC"/>
    <w:rsid w:val="00C56344"/>
    <w:rsid w:val="00C56423"/>
    <w:rsid w:val="00C5691F"/>
    <w:rsid w:val="00C56E77"/>
    <w:rsid w:val="00C56E78"/>
    <w:rsid w:val="00C57230"/>
    <w:rsid w:val="00C57293"/>
    <w:rsid w:val="00C5799D"/>
    <w:rsid w:val="00C57AA4"/>
    <w:rsid w:val="00C57DC0"/>
    <w:rsid w:val="00C60C43"/>
    <w:rsid w:val="00C61208"/>
    <w:rsid w:val="00C61435"/>
    <w:rsid w:val="00C61609"/>
    <w:rsid w:val="00C61650"/>
    <w:rsid w:val="00C61B14"/>
    <w:rsid w:val="00C6216D"/>
    <w:rsid w:val="00C62E67"/>
    <w:rsid w:val="00C65577"/>
    <w:rsid w:val="00C6753F"/>
    <w:rsid w:val="00C7034E"/>
    <w:rsid w:val="00C70663"/>
    <w:rsid w:val="00C7071D"/>
    <w:rsid w:val="00C71B68"/>
    <w:rsid w:val="00C7224E"/>
    <w:rsid w:val="00C72BC4"/>
    <w:rsid w:val="00C72E92"/>
    <w:rsid w:val="00C735AB"/>
    <w:rsid w:val="00C73B09"/>
    <w:rsid w:val="00C74739"/>
    <w:rsid w:val="00C7500A"/>
    <w:rsid w:val="00C76503"/>
    <w:rsid w:val="00C76BE9"/>
    <w:rsid w:val="00C76DF4"/>
    <w:rsid w:val="00C7753C"/>
    <w:rsid w:val="00C77A39"/>
    <w:rsid w:val="00C77D54"/>
    <w:rsid w:val="00C806F5"/>
    <w:rsid w:val="00C80C0F"/>
    <w:rsid w:val="00C8112B"/>
    <w:rsid w:val="00C81211"/>
    <w:rsid w:val="00C81340"/>
    <w:rsid w:val="00C8205A"/>
    <w:rsid w:val="00C821E8"/>
    <w:rsid w:val="00C821E9"/>
    <w:rsid w:val="00C82293"/>
    <w:rsid w:val="00C83476"/>
    <w:rsid w:val="00C84829"/>
    <w:rsid w:val="00C848EC"/>
    <w:rsid w:val="00C84AB3"/>
    <w:rsid w:val="00C85196"/>
    <w:rsid w:val="00C85CAF"/>
    <w:rsid w:val="00C85E5D"/>
    <w:rsid w:val="00C869C9"/>
    <w:rsid w:val="00C871A2"/>
    <w:rsid w:val="00C87266"/>
    <w:rsid w:val="00C876B7"/>
    <w:rsid w:val="00C87B0D"/>
    <w:rsid w:val="00C87B8B"/>
    <w:rsid w:val="00C87E87"/>
    <w:rsid w:val="00C9010D"/>
    <w:rsid w:val="00C90482"/>
    <w:rsid w:val="00C90665"/>
    <w:rsid w:val="00C90A52"/>
    <w:rsid w:val="00C91D5D"/>
    <w:rsid w:val="00C91E18"/>
    <w:rsid w:val="00C92DC1"/>
    <w:rsid w:val="00C92F32"/>
    <w:rsid w:val="00C93178"/>
    <w:rsid w:val="00C94109"/>
    <w:rsid w:val="00C94D05"/>
    <w:rsid w:val="00C95BC2"/>
    <w:rsid w:val="00C95C75"/>
    <w:rsid w:val="00C97398"/>
    <w:rsid w:val="00C97BF8"/>
    <w:rsid w:val="00C97CCB"/>
    <w:rsid w:val="00CA0330"/>
    <w:rsid w:val="00CA03CF"/>
    <w:rsid w:val="00CA08E9"/>
    <w:rsid w:val="00CA1D2F"/>
    <w:rsid w:val="00CA1D83"/>
    <w:rsid w:val="00CA1D9C"/>
    <w:rsid w:val="00CA219F"/>
    <w:rsid w:val="00CA2C2A"/>
    <w:rsid w:val="00CA2EF3"/>
    <w:rsid w:val="00CA316C"/>
    <w:rsid w:val="00CA33A1"/>
    <w:rsid w:val="00CA3BD2"/>
    <w:rsid w:val="00CA3CA2"/>
    <w:rsid w:val="00CA4A1F"/>
    <w:rsid w:val="00CA6CD2"/>
    <w:rsid w:val="00CA6D82"/>
    <w:rsid w:val="00CA6F5C"/>
    <w:rsid w:val="00CB023A"/>
    <w:rsid w:val="00CB0ECD"/>
    <w:rsid w:val="00CB0EE9"/>
    <w:rsid w:val="00CB1873"/>
    <w:rsid w:val="00CB2DCB"/>
    <w:rsid w:val="00CB3DA6"/>
    <w:rsid w:val="00CB454C"/>
    <w:rsid w:val="00CB45F3"/>
    <w:rsid w:val="00CB486F"/>
    <w:rsid w:val="00CB4DFF"/>
    <w:rsid w:val="00CB6191"/>
    <w:rsid w:val="00CB6997"/>
    <w:rsid w:val="00CB69F4"/>
    <w:rsid w:val="00CB7D8F"/>
    <w:rsid w:val="00CC0600"/>
    <w:rsid w:val="00CC0F8B"/>
    <w:rsid w:val="00CC159A"/>
    <w:rsid w:val="00CC183A"/>
    <w:rsid w:val="00CC2A12"/>
    <w:rsid w:val="00CC2FA6"/>
    <w:rsid w:val="00CC33EE"/>
    <w:rsid w:val="00CC3456"/>
    <w:rsid w:val="00CC3475"/>
    <w:rsid w:val="00CC3992"/>
    <w:rsid w:val="00CC4A58"/>
    <w:rsid w:val="00CC4D79"/>
    <w:rsid w:val="00CC5206"/>
    <w:rsid w:val="00CC5851"/>
    <w:rsid w:val="00CC608B"/>
    <w:rsid w:val="00CC6DA0"/>
    <w:rsid w:val="00CD0173"/>
    <w:rsid w:val="00CD0717"/>
    <w:rsid w:val="00CD0797"/>
    <w:rsid w:val="00CD16F8"/>
    <w:rsid w:val="00CD19B3"/>
    <w:rsid w:val="00CD20FB"/>
    <w:rsid w:val="00CD30F8"/>
    <w:rsid w:val="00CD398A"/>
    <w:rsid w:val="00CD3993"/>
    <w:rsid w:val="00CD3AE4"/>
    <w:rsid w:val="00CD3BF3"/>
    <w:rsid w:val="00CD4112"/>
    <w:rsid w:val="00CD49B2"/>
    <w:rsid w:val="00CD4AC4"/>
    <w:rsid w:val="00CD5507"/>
    <w:rsid w:val="00CD5FD2"/>
    <w:rsid w:val="00CD64BA"/>
    <w:rsid w:val="00CD6F18"/>
    <w:rsid w:val="00CD79DE"/>
    <w:rsid w:val="00CE1524"/>
    <w:rsid w:val="00CE21D5"/>
    <w:rsid w:val="00CE2A69"/>
    <w:rsid w:val="00CE3A37"/>
    <w:rsid w:val="00CE3D1D"/>
    <w:rsid w:val="00CE40E1"/>
    <w:rsid w:val="00CE4299"/>
    <w:rsid w:val="00CE486A"/>
    <w:rsid w:val="00CE4A60"/>
    <w:rsid w:val="00CE4A9F"/>
    <w:rsid w:val="00CE53E1"/>
    <w:rsid w:val="00CE5902"/>
    <w:rsid w:val="00CE5927"/>
    <w:rsid w:val="00CE5C89"/>
    <w:rsid w:val="00CE63C6"/>
    <w:rsid w:val="00CE6583"/>
    <w:rsid w:val="00CE730F"/>
    <w:rsid w:val="00CF01A4"/>
    <w:rsid w:val="00CF0978"/>
    <w:rsid w:val="00CF33D9"/>
    <w:rsid w:val="00CF3A06"/>
    <w:rsid w:val="00CF3EE3"/>
    <w:rsid w:val="00CF42B2"/>
    <w:rsid w:val="00CF59D9"/>
    <w:rsid w:val="00CF63AF"/>
    <w:rsid w:val="00CF6977"/>
    <w:rsid w:val="00CF76A5"/>
    <w:rsid w:val="00CF7D7D"/>
    <w:rsid w:val="00D00015"/>
    <w:rsid w:val="00D00C79"/>
    <w:rsid w:val="00D014DA"/>
    <w:rsid w:val="00D02F94"/>
    <w:rsid w:val="00D02FC7"/>
    <w:rsid w:val="00D03044"/>
    <w:rsid w:val="00D0352A"/>
    <w:rsid w:val="00D036D9"/>
    <w:rsid w:val="00D038D6"/>
    <w:rsid w:val="00D04227"/>
    <w:rsid w:val="00D1078E"/>
    <w:rsid w:val="00D10DCA"/>
    <w:rsid w:val="00D1313E"/>
    <w:rsid w:val="00D134D4"/>
    <w:rsid w:val="00D13608"/>
    <w:rsid w:val="00D13A41"/>
    <w:rsid w:val="00D142AC"/>
    <w:rsid w:val="00D147EF"/>
    <w:rsid w:val="00D14822"/>
    <w:rsid w:val="00D14C2F"/>
    <w:rsid w:val="00D14E15"/>
    <w:rsid w:val="00D16145"/>
    <w:rsid w:val="00D16389"/>
    <w:rsid w:val="00D1793A"/>
    <w:rsid w:val="00D17C16"/>
    <w:rsid w:val="00D17E71"/>
    <w:rsid w:val="00D20BA1"/>
    <w:rsid w:val="00D20BE2"/>
    <w:rsid w:val="00D2216D"/>
    <w:rsid w:val="00D22FD3"/>
    <w:rsid w:val="00D230C4"/>
    <w:rsid w:val="00D24CDD"/>
    <w:rsid w:val="00D26751"/>
    <w:rsid w:val="00D267F9"/>
    <w:rsid w:val="00D26A5D"/>
    <w:rsid w:val="00D26DB1"/>
    <w:rsid w:val="00D26DEB"/>
    <w:rsid w:val="00D270E1"/>
    <w:rsid w:val="00D27417"/>
    <w:rsid w:val="00D27BAA"/>
    <w:rsid w:val="00D30697"/>
    <w:rsid w:val="00D30ECA"/>
    <w:rsid w:val="00D31F5F"/>
    <w:rsid w:val="00D32BCC"/>
    <w:rsid w:val="00D32E01"/>
    <w:rsid w:val="00D33292"/>
    <w:rsid w:val="00D33B28"/>
    <w:rsid w:val="00D33B81"/>
    <w:rsid w:val="00D33E59"/>
    <w:rsid w:val="00D33FA1"/>
    <w:rsid w:val="00D34153"/>
    <w:rsid w:val="00D346B6"/>
    <w:rsid w:val="00D3514A"/>
    <w:rsid w:val="00D365E6"/>
    <w:rsid w:val="00D36697"/>
    <w:rsid w:val="00D3730D"/>
    <w:rsid w:val="00D37E3D"/>
    <w:rsid w:val="00D4032D"/>
    <w:rsid w:val="00D411E2"/>
    <w:rsid w:val="00D41673"/>
    <w:rsid w:val="00D416E8"/>
    <w:rsid w:val="00D4188A"/>
    <w:rsid w:val="00D42006"/>
    <w:rsid w:val="00D4234E"/>
    <w:rsid w:val="00D42A6E"/>
    <w:rsid w:val="00D444C8"/>
    <w:rsid w:val="00D446C3"/>
    <w:rsid w:val="00D4470F"/>
    <w:rsid w:val="00D44A1E"/>
    <w:rsid w:val="00D44F0F"/>
    <w:rsid w:val="00D46A3D"/>
    <w:rsid w:val="00D46F34"/>
    <w:rsid w:val="00D47231"/>
    <w:rsid w:val="00D50288"/>
    <w:rsid w:val="00D508F6"/>
    <w:rsid w:val="00D5093B"/>
    <w:rsid w:val="00D50D06"/>
    <w:rsid w:val="00D510A1"/>
    <w:rsid w:val="00D513C0"/>
    <w:rsid w:val="00D52072"/>
    <w:rsid w:val="00D53207"/>
    <w:rsid w:val="00D53BEA"/>
    <w:rsid w:val="00D54270"/>
    <w:rsid w:val="00D544B7"/>
    <w:rsid w:val="00D545F5"/>
    <w:rsid w:val="00D548B7"/>
    <w:rsid w:val="00D54E94"/>
    <w:rsid w:val="00D56E2F"/>
    <w:rsid w:val="00D603C4"/>
    <w:rsid w:val="00D6086A"/>
    <w:rsid w:val="00D61C8E"/>
    <w:rsid w:val="00D626B4"/>
    <w:rsid w:val="00D62A3E"/>
    <w:rsid w:val="00D62CA6"/>
    <w:rsid w:val="00D6332F"/>
    <w:rsid w:val="00D639CE"/>
    <w:rsid w:val="00D63FD1"/>
    <w:rsid w:val="00D6440B"/>
    <w:rsid w:val="00D64612"/>
    <w:rsid w:val="00D65F00"/>
    <w:rsid w:val="00D65F55"/>
    <w:rsid w:val="00D66227"/>
    <w:rsid w:val="00D66CAD"/>
    <w:rsid w:val="00D670AA"/>
    <w:rsid w:val="00D676F5"/>
    <w:rsid w:val="00D71240"/>
    <w:rsid w:val="00D712EE"/>
    <w:rsid w:val="00D72218"/>
    <w:rsid w:val="00D734E5"/>
    <w:rsid w:val="00D73509"/>
    <w:rsid w:val="00D73F66"/>
    <w:rsid w:val="00D74D43"/>
    <w:rsid w:val="00D74D77"/>
    <w:rsid w:val="00D74E52"/>
    <w:rsid w:val="00D74FBA"/>
    <w:rsid w:val="00D75875"/>
    <w:rsid w:val="00D765F1"/>
    <w:rsid w:val="00D76CD3"/>
    <w:rsid w:val="00D76DB2"/>
    <w:rsid w:val="00D76F52"/>
    <w:rsid w:val="00D76F7D"/>
    <w:rsid w:val="00D773B4"/>
    <w:rsid w:val="00D77528"/>
    <w:rsid w:val="00D77FF1"/>
    <w:rsid w:val="00D80C6E"/>
    <w:rsid w:val="00D80F9C"/>
    <w:rsid w:val="00D81E3E"/>
    <w:rsid w:val="00D8354A"/>
    <w:rsid w:val="00D83610"/>
    <w:rsid w:val="00D83C37"/>
    <w:rsid w:val="00D84578"/>
    <w:rsid w:val="00D84842"/>
    <w:rsid w:val="00D84B02"/>
    <w:rsid w:val="00D84E24"/>
    <w:rsid w:val="00D8538E"/>
    <w:rsid w:val="00D8539E"/>
    <w:rsid w:val="00D860DB"/>
    <w:rsid w:val="00D86181"/>
    <w:rsid w:val="00D86419"/>
    <w:rsid w:val="00D86A35"/>
    <w:rsid w:val="00D86D64"/>
    <w:rsid w:val="00D86DAC"/>
    <w:rsid w:val="00D87EFD"/>
    <w:rsid w:val="00D9011B"/>
    <w:rsid w:val="00D904F7"/>
    <w:rsid w:val="00D907A6"/>
    <w:rsid w:val="00D90F85"/>
    <w:rsid w:val="00D90F89"/>
    <w:rsid w:val="00D9103F"/>
    <w:rsid w:val="00D9110D"/>
    <w:rsid w:val="00D911C7"/>
    <w:rsid w:val="00D91C32"/>
    <w:rsid w:val="00D91C9C"/>
    <w:rsid w:val="00D91CC2"/>
    <w:rsid w:val="00D91D65"/>
    <w:rsid w:val="00D926B8"/>
    <w:rsid w:val="00D927B0"/>
    <w:rsid w:val="00D93A06"/>
    <w:rsid w:val="00D9439B"/>
    <w:rsid w:val="00D946F3"/>
    <w:rsid w:val="00D94944"/>
    <w:rsid w:val="00D95A1F"/>
    <w:rsid w:val="00D95A96"/>
    <w:rsid w:val="00D95DD9"/>
    <w:rsid w:val="00DA063E"/>
    <w:rsid w:val="00DA06E0"/>
    <w:rsid w:val="00DA0F29"/>
    <w:rsid w:val="00DA0F33"/>
    <w:rsid w:val="00DA0F7D"/>
    <w:rsid w:val="00DA25F9"/>
    <w:rsid w:val="00DA29CF"/>
    <w:rsid w:val="00DA2F95"/>
    <w:rsid w:val="00DA3054"/>
    <w:rsid w:val="00DA319B"/>
    <w:rsid w:val="00DA3C59"/>
    <w:rsid w:val="00DA3EC3"/>
    <w:rsid w:val="00DA4303"/>
    <w:rsid w:val="00DA445C"/>
    <w:rsid w:val="00DA4B44"/>
    <w:rsid w:val="00DA76C3"/>
    <w:rsid w:val="00DA7882"/>
    <w:rsid w:val="00DA7F7F"/>
    <w:rsid w:val="00DB08B9"/>
    <w:rsid w:val="00DB1EC1"/>
    <w:rsid w:val="00DB296A"/>
    <w:rsid w:val="00DB3395"/>
    <w:rsid w:val="00DB355B"/>
    <w:rsid w:val="00DB48A6"/>
    <w:rsid w:val="00DB62F9"/>
    <w:rsid w:val="00DB6A0F"/>
    <w:rsid w:val="00DB778F"/>
    <w:rsid w:val="00DC0062"/>
    <w:rsid w:val="00DC038D"/>
    <w:rsid w:val="00DC1070"/>
    <w:rsid w:val="00DC160E"/>
    <w:rsid w:val="00DC1736"/>
    <w:rsid w:val="00DC1F08"/>
    <w:rsid w:val="00DC38A1"/>
    <w:rsid w:val="00DC4148"/>
    <w:rsid w:val="00DC438A"/>
    <w:rsid w:val="00DC5006"/>
    <w:rsid w:val="00DC5229"/>
    <w:rsid w:val="00DC56E3"/>
    <w:rsid w:val="00DC5D14"/>
    <w:rsid w:val="00DC79F4"/>
    <w:rsid w:val="00DC7C15"/>
    <w:rsid w:val="00DD001A"/>
    <w:rsid w:val="00DD0510"/>
    <w:rsid w:val="00DD09A8"/>
    <w:rsid w:val="00DD0A7E"/>
    <w:rsid w:val="00DD0C77"/>
    <w:rsid w:val="00DD0D61"/>
    <w:rsid w:val="00DD1242"/>
    <w:rsid w:val="00DD18DF"/>
    <w:rsid w:val="00DD20D1"/>
    <w:rsid w:val="00DD22A7"/>
    <w:rsid w:val="00DD279B"/>
    <w:rsid w:val="00DD27A6"/>
    <w:rsid w:val="00DD298C"/>
    <w:rsid w:val="00DD2CF1"/>
    <w:rsid w:val="00DD39A2"/>
    <w:rsid w:val="00DD40B5"/>
    <w:rsid w:val="00DD5D79"/>
    <w:rsid w:val="00DD5E43"/>
    <w:rsid w:val="00DD64AE"/>
    <w:rsid w:val="00DD7CC2"/>
    <w:rsid w:val="00DD7EF1"/>
    <w:rsid w:val="00DE010E"/>
    <w:rsid w:val="00DE02AA"/>
    <w:rsid w:val="00DE0875"/>
    <w:rsid w:val="00DE0BF8"/>
    <w:rsid w:val="00DE12CB"/>
    <w:rsid w:val="00DE16F4"/>
    <w:rsid w:val="00DE1C1D"/>
    <w:rsid w:val="00DE2245"/>
    <w:rsid w:val="00DE230D"/>
    <w:rsid w:val="00DE2B0C"/>
    <w:rsid w:val="00DE2B2C"/>
    <w:rsid w:val="00DE3480"/>
    <w:rsid w:val="00DE3AA1"/>
    <w:rsid w:val="00DE3CEC"/>
    <w:rsid w:val="00DE4497"/>
    <w:rsid w:val="00DE44B2"/>
    <w:rsid w:val="00DE4934"/>
    <w:rsid w:val="00DE4A0B"/>
    <w:rsid w:val="00DE573E"/>
    <w:rsid w:val="00DE6016"/>
    <w:rsid w:val="00DE65D2"/>
    <w:rsid w:val="00DE712C"/>
    <w:rsid w:val="00DE774D"/>
    <w:rsid w:val="00DE7BF4"/>
    <w:rsid w:val="00DF0069"/>
    <w:rsid w:val="00DF0FEF"/>
    <w:rsid w:val="00DF1439"/>
    <w:rsid w:val="00DF15C0"/>
    <w:rsid w:val="00DF1637"/>
    <w:rsid w:val="00DF176C"/>
    <w:rsid w:val="00DF3A14"/>
    <w:rsid w:val="00DF3DB1"/>
    <w:rsid w:val="00DF4300"/>
    <w:rsid w:val="00DF4819"/>
    <w:rsid w:val="00DF4CA2"/>
    <w:rsid w:val="00DF521A"/>
    <w:rsid w:val="00DF7D9F"/>
    <w:rsid w:val="00E00183"/>
    <w:rsid w:val="00E0161B"/>
    <w:rsid w:val="00E02E16"/>
    <w:rsid w:val="00E032C4"/>
    <w:rsid w:val="00E03612"/>
    <w:rsid w:val="00E04052"/>
    <w:rsid w:val="00E05801"/>
    <w:rsid w:val="00E05B95"/>
    <w:rsid w:val="00E0646D"/>
    <w:rsid w:val="00E07FA1"/>
    <w:rsid w:val="00E108B5"/>
    <w:rsid w:val="00E11C95"/>
    <w:rsid w:val="00E124FE"/>
    <w:rsid w:val="00E12627"/>
    <w:rsid w:val="00E139AD"/>
    <w:rsid w:val="00E145E4"/>
    <w:rsid w:val="00E14F81"/>
    <w:rsid w:val="00E15ADE"/>
    <w:rsid w:val="00E15AE8"/>
    <w:rsid w:val="00E15FE4"/>
    <w:rsid w:val="00E16050"/>
    <w:rsid w:val="00E16175"/>
    <w:rsid w:val="00E162F8"/>
    <w:rsid w:val="00E1662A"/>
    <w:rsid w:val="00E1674A"/>
    <w:rsid w:val="00E1713D"/>
    <w:rsid w:val="00E1737E"/>
    <w:rsid w:val="00E17DD7"/>
    <w:rsid w:val="00E20217"/>
    <w:rsid w:val="00E204F0"/>
    <w:rsid w:val="00E20FB5"/>
    <w:rsid w:val="00E21E32"/>
    <w:rsid w:val="00E21F89"/>
    <w:rsid w:val="00E224C6"/>
    <w:rsid w:val="00E22AD3"/>
    <w:rsid w:val="00E22BB8"/>
    <w:rsid w:val="00E23405"/>
    <w:rsid w:val="00E23BC4"/>
    <w:rsid w:val="00E248B0"/>
    <w:rsid w:val="00E263CF"/>
    <w:rsid w:val="00E26903"/>
    <w:rsid w:val="00E26914"/>
    <w:rsid w:val="00E26B30"/>
    <w:rsid w:val="00E27176"/>
    <w:rsid w:val="00E27A8A"/>
    <w:rsid w:val="00E305E4"/>
    <w:rsid w:val="00E306B2"/>
    <w:rsid w:val="00E30CC0"/>
    <w:rsid w:val="00E312D4"/>
    <w:rsid w:val="00E32237"/>
    <w:rsid w:val="00E33ECC"/>
    <w:rsid w:val="00E34134"/>
    <w:rsid w:val="00E341B2"/>
    <w:rsid w:val="00E34F21"/>
    <w:rsid w:val="00E36188"/>
    <w:rsid w:val="00E3631F"/>
    <w:rsid w:val="00E36734"/>
    <w:rsid w:val="00E36C69"/>
    <w:rsid w:val="00E36EF7"/>
    <w:rsid w:val="00E372E6"/>
    <w:rsid w:val="00E37901"/>
    <w:rsid w:val="00E37D60"/>
    <w:rsid w:val="00E40B14"/>
    <w:rsid w:val="00E41A88"/>
    <w:rsid w:val="00E41C6F"/>
    <w:rsid w:val="00E41FDF"/>
    <w:rsid w:val="00E420E4"/>
    <w:rsid w:val="00E422C9"/>
    <w:rsid w:val="00E42A1C"/>
    <w:rsid w:val="00E42C02"/>
    <w:rsid w:val="00E42EAA"/>
    <w:rsid w:val="00E4354B"/>
    <w:rsid w:val="00E43B5E"/>
    <w:rsid w:val="00E43F1F"/>
    <w:rsid w:val="00E44B06"/>
    <w:rsid w:val="00E45D23"/>
    <w:rsid w:val="00E46B41"/>
    <w:rsid w:val="00E46C1F"/>
    <w:rsid w:val="00E47501"/>
    <w:rsid w:val="00E47C5D"/>
    <w:rsid w:val="00E47EEC"/>
    <w:rsid w:val="00E517F8"/>
    <w:rsid w:val="00E51BB0"/>
    <w:rsid w:val="00E533CB"/>
    <w:rsid w:val="00E544DF"/>
    <w:rsid w:val="00E545EE"/>
    <w:rsid w:val="00E54D59"/>
    <w:rsid w:val="00E55951"/>
    <w:rsid w:val="00E5612A"/>
    <w:rsid w:val="00E566C0"/>
    <w:rsid w:val="00E56A28"/>
    <w:rsid w:val="00E56D54"/>
    <w:rsid w:val="00E57014"/>
    <w:rsid w:val="00E576BE"/>
    <w:rsid w:val="00E57FF5"/>
    <w:rsid w:val="00E6060E"/>
    <w:rsid w:val="00E60934"/>
    <w:rsid w:val="00E60E25"/>
    <w:rsid w:val="00E62026"/>
    <w:rsid w:val="00E6211A"/>
    <w:rsid w:val="00E623F3"/>
    <w:rsid w:val="00E63C05"/>
    <w:rsid w:val="00E64D3D"/>
    <w:rsid w:val="00E66EC6"/>
    <w:rsid w:val="00E6718F"/>
    <w:rsid w:val="00E67298"/>
    <w:rsid w:val="00E70964"/>
    <w:rsid w:val="00E70D3E"/>
    <w:rsid w:val="00E7187E"/>
    <w:rsid w:val="00E7246F"/>
    <w:rsid w:val="00E72810"/>
    <w:rsid w:val="00E72BAE"/>
    <w:rsid w:val="00E7300A"/>
    <w:rsid w:val="00E73239"/>
    <w:rsid w:val="00E746C5"/>
    <w:rsid w:val="00E74D1B"/>
    <w:rsid w:val="00E8051E"/>
    <w:rsid w:val="00E806AF"/>
    <w:rsid w:val="00E81308"/>
    <w:rsid w:val="00E81B7D"/>
    <w:rsid w:val="00E82460"/>
    <w:rsid w:val="00E828E0"/>
    <w:rsid w:val="00E8393D"/>
    <w:rsid w:val="00E8440E"/>
    <w:rsid w:val="00E84671"/>
    <w:rsid w:val="00E85EF5"/>
    <w:rsid w:val="00E86400"/>
    <w:rsid w:val="00E86585"/>
    <w:rsid w:val="00E8658F"/>
    <w:rsid w:val="00E87179"/>
    <w:rsid w:val="00E87602"/>
    <w:rsid w:val="00E902C2"/>
    <w:rsid w:val="00E9061B"/>
    <w:rsid w:val="00E91064"/>
    <w:rsid w:val="00E9150F"/>
    <w:rsid w:val="00E922E6"/>
    <w:rsid w:val="00E92B26"/>
    <w:rsid w:val="00E93480"/>
    <w:rsid w:val="00E93491"/>
    <w:rsid w:val="00E94A06"/>
    <w:rsid w:val="00E94C02"/>
    <w:rsid w:val="00E94F30"/>
    <w:rsid w:val="00E962D6"/>
    <w:rsid w:val="00E96428"/>
    <w:rsid w:val="00E96DE7"/>
    <w:rsid w:val="00E96E66"/>
    <w:rsid w:val="00E971C8"/>
    <w:rsid w:val="00E97B48"/>
    <w:rsid w:val="00EA0DD6"/>
    <w:rsid w:val="00EA0FB5"/>
    <w:rsid w:val="00EA0FD8"/>
    <w:rsid w:val="00EA148B"/>
    <w:rsid w:val="00EA288A"/>
    <w:rsid w:val="00EA489F"/>
    <w:rsid w:val="00EA4EF5"/>
    <w:rsid w:val="00EA5725"/>
    <w:rsid w:val="00EA5984"/>
    <w:rsid w:val="00EA59C9"/>
    <w:rsid w:val="00EA79B5"/>
    <w:rsid w:val="00EB07C5"/>
    <w:rsid w:val="00EB089D"/>
    <w:rsid w:val="00EB0F80"/>
    <w:rsid w:val="00EB1778"/>
    <w:rsid w:val="00EB1F57"/>
    <w:rsid w:val="00EB255A"/>
    <w:rsid w:val="00EB324F"/>
    <w:rsid w:val="00EB3510"/>
    <w:rsid w:val="00EB3953"/>
    <w:rsid w:val="00EB4803"/>
    <w:rsid w:val="00EB4E31"/>
    <w:rsid w:val="00EB5A6C"/>
    <w:rsid w:val="00EB5D52"/>
    <w:rsid w:val="00EB5EBF"/>
    <w:rsid w:val="00EB738C"/>
    <w:rsid w:val="00EB778C"/>
    <w:rsid w:val="00EB79F6"/>
    <w:rsid w:val="00EC0EAC"/>
    <w:rsid w:val="00EC1043"/>
    <w:rsid w:val="00EC1CDF"/>
    <w:rsid w:val="00EC1EB2"/>
    <w:rsid w:val="00EC2B3E"/>
    <w:rsid w:val="00EC2FE1"/>
    <w:rsid w:val="00EC30BE"/>
    <w:rsid w:val="00EC35E9"/>
    <w:rsid w:val="00EC3C27"/>
    <w:rsid w:val="00EC4A27"/>
    <w:rsid w:val="00EC6326"/>
    <w:rsid w:val="00EC68B8"/>
    <w:rsid w:val="00EC6BF9"/>
    <w:rsid w:val="00EC7268"/>
    <w:rsid w:val="00EC758A"/>
    <w:rsid w:val="00EC7A08"/>
    <w:rsid w:val="00EC7F84"/>
    <w:rsid w:val="00ED17C4"/>
    <w:rsid w:val="00ED1BFC"/>
    <w:rsid w:val="00ED1C85"/>
    <w:rsid w:val="00ED206F"/>
    <w:rsid w:val="00ED247D"/>
    <w:rsid w:val="00ED2726"/>
    <w:rsid w:val="00ED346F"/>
    <w:rsid w:val="00ED4AD7"/>
    <w:rsid w:val="00ED649A"/>
    <w:rsid w:val="00ED65E5"/>
    <w:rsid w:val="00ED6ACF"/>
    <w:rsid w:val="00ED6D72"/>
    <w:rsid w:val="00EE15A0"/>
    <w:rsid w:val="00EE1904"/>
    <w:rsid w:val="00EE1979"/>
    <w:rsid w:val="00EE2B70"/>
    <w:rsid w:val="00EE5EE5"/>
    <w:rsid w:val="00EE6009"/>
    <w:rsid w:val="00EE610C"/>
    <w:rsid w:val="00EE676C"/>
    <w:rsid w:val="00EE79BC"/>
    <w:rsid w:val="00EE7BD9"/>
    <w:rsid w:val="00EE7BE9"/>
    <w:rsid w:val="00EF0971"/>
    <w:rsid w:val="00EF16BE"/>
    <w:rsid w:val="00EF1D6B"/>
    <w:rsid w:val="00EF1DD6"/>
    <w:rsid w:val="00EF2566"/>
    <w:rsid w:val="00EF29CB"/>
    <w:rsid w:val="00EF2D5C"/>
    <w:rsid w:val="00EF332A"/>
    <w:rsid w:val="00EF3BBD"/>
    <w:rsid w:val="00EF5C4C"/>
    <w:rsid w:val="00EF6A6C"/>
    <w:rsid w:val="00F0052C"/>
    <w:rsid w:val="00F007C2"/>
    <w:rsid w:val="00F00ED6"/>
    <w:rsid w:val="00F01952"/>
    <w:rsid w:val="00F01B66"/>
    <w:rsid w:val="00F01F67"/>
    <w:rsid w:val="00F02755"/>
    <w:rsid w:val="00F0599C"/>
    <w:rsid w:val="00F059E8"/>
    <w:rsid w:val="00F05E4F"/>
    <w:rsid w:val="00F06DEB"/>
    <w:rsid w:val="00F06FDE"/>
    <w:rsid w:val="00F07881"/>
    <w:rsid w:val="00F07C9F"/>
    <w:rsid w:val="00F10705"/>
    <w:rsid w:val="00F10848"/>
    <w:rsid w:val="00F10D87"/>
    <w:rsid w:val="00F10E47"/>
    <w:rsid w:val="00F115E5"/>
    <w:rsid w:val="00F11B9C"/>
    <w:rsid w:val="00F11D5D"/>
    <w:rsid w:val="00F11DDA"/>
    <w:rsid w:val="00F12347"/>
    <w:rsid w:val="00F12D94"/>
    <w:rsid w:val="00F13402"/>
    <w:rsid w:val="00F13749"/>
    <w:rsid w:val="00F1409F"/>
    <w:rsid w:val="00F14741"/>
    <w:rsid w:val="00F14A1D"/>
    <w:rsid w:val="00F14CD7"/>
    <w:rsid w:val="00F1518A"/>
    <w:rsid w:val="00F176F6"/>
    <w:rsid w:val="00F17875"/>
    <w:rsid w:val="00F17B2A"/>
    <w:rsid w:val="00F20AB5"/>
    <w:rsid w:val="00F216DB"/>
    <w:rsid w:val="00F22280"/>
    <w:rsid w:val="00F235BE"/>
    <w:rsid w:val="00F23676"/>
    <w:rsid w:val="00F243E7"/>
    <w:rsid w:val="00F24837"/>
    <w:rsid w:val="00F24937"/>
    <w:rsid w:val="00F24A21"/>
    <w:rsid w:val="00F250C9"/>
    <w:rsid w:val="00F2530A"/>
    <w:rsid w:val="00F2634A"/>
    <w:rsid w:val="00F26DD0"/>
    <w:rsid w:val="00F26F21"/>
    <w:rsid w:val="00F26FC4"/>
    <w:rsid w:val="00F314D4"/>
    <w:rsid w:val="00F31969"/>
    <w:rsid w:val="00F32577"/>
    <w:rsid w:val="00F32CD9"/>
    <w:rsid w:val="00F33183"/>
    <w:rsid w:val="00F34385"/>
    <w:rsid w:val="00F34727"/>
    <w:rsid w:val="00F3488E"/>
    <w:rsid w:val="00F3495E"/>
    <w:rsid w:val="00F34AC6"/>
    <w:rsid w:val="00F351E9"/>
    <w:rsid w:val="00F35859"/>
    <w:rsid w:val="00F35870"/>
    <w:rsid w:val="00F35AF3"/>
    <w:rsid w:val="00F3605F"/>
    <w:rsid w:val="00F36B8A"/>
    <w:rsid w:val="00F36BF3"/>
    <w:rsid w:val="00F4070D"/>
    <w:rsid w:val="00F40BCF"/>
    <w:rsid w:val="00F414AE"/>
    <w:rsid w:val="00F4158A"/>
    <w:rsid w:val="00F4176D"/>
    <w:rsid w:val="00F4203B"/>
    <w:rsid w:val="00F4221B"/>
    <w:rsid w:val="00F42D31"/>
    <w:rsid w:val="00F4454C"/>
    <w:rsid w:val="00F4468B"/>
    <w:rsid w:val="00F448D0"/>
    <w:rsid w:val="00F45661"/>
    <w:rsid w:val="00F45B39"/>
    <w:rsid w:val="00F4638C"/>
    <w:rsid w:val="00F464B1"/>
    <w:rsid w:val="00F466FB"/>
    <w:rsid w:val="00F5019D"/>
    <w:rsid w:val="00F503E4"/>
    <w:rsid w:val="00F504C9"/>
    <w:rsid w:val="00F506BB"/>
    <w:rsid w:val="00F508E7"/>
    <w:rsid w:val="00F50CC4"/>
    <w:rsid w:val="00F51180"/>
    <w:rsid w:val="00F5244A"/>
    <w:rsid w:val="00F526FD"/>
    <w:rsid w:val="00F53677"/>
    <w:rsid w:val="00F53A2D"/>
    <w:rsid w:val="00F54529"/>
    <w:rsid w:val="00F5475E"/>
    <w:rsid w:val="00F559BD"/>
    <w:rsid w:val="00F55C00"/>
    <w:rsid w:val="00F566DD"/>
    <w:rsid w:val="00F56B66"/>
    <w:rsid w:val="00F57D69"/>
    <w:rsid w:val="00F605BE"/>
    <w:rsid w:val="00F60958"/>
    <w:rsid w:val="00F60D1E"/>
    <w:rsid w:val="00F60E46"/>
    <w:rsid w:val="00F62447"/>
    <w:rsid w:val="00F628B3"/>
    <w:rsid w:val="00F62A35"/>
    <w:rsid w:val="00F63695"/>
    <w:rsid w:val="00F63C14"/>
    <w:rsid w:val="00F65147"/>
    <w:rsid w:val="00F666AE"/>
    <w:rsid w:val="00F66FB9"/>
    <w:rsid w:val="00F67685"/>
    <w:rsid w:val="00F71021"/>
    <w:rsid w:val="00F726E0"/>
    <w:rsid w:val="00F73128"/>
    <w:rsid w:val="00F738CA"/>
    <w:rsid w:val="00F742F3"/>
    <w:rsid w:val="00F746A8"/>
    <w:rsid w:val="00F7605A"/>
    <w:rsid w:val="00F760FF"/>
    <w:rsid w:val="00F76DBB"/>
    <w:rsid w:val="00F777AD"/>
    <w:rsid w:val="00F81BD4"/>
    <w:rsid w:val="00F829E8"/>
    <w:rsid w:val="00F82A16"/>
    <w:rsid w:val="00F82F38"/>
    <w:rsid w:val="00F843AF"/>
    <w:rsid w:val="00F84D83"/>
    <w:rsid w:val="00F856C8"/>
    <w:rsid w:val="00F85E74"/>
    <w:rsid w:val="00F86A13"/>
    <w:rsid w:val="00F86B40"/>
    <w:rsid w:val="00F870D8"/>
    <w:rsid w:val="00F87E8E"/>
    <w:rsid w:val="00F906CC"/>
    <w:rsid w:val="00F917B3"/>
    <w:rsid w:val="00F92693"/>
    <w:rsid w:val="00F92A04"/>
    <w:rsid w:val="00F92C39"/>
    <w:rsid w:val="00F92E3F"/>
    <w:rsid w:val="00F931AA"/>
    <w:rsid w:val="00F93624"/>
    <w:rsid w:val="00F93EF3"/>
    <w:rsid w:val="00F93F50"/>
    <w:rsid w:val="00F94880"/>
    <w:rsid w:val="00F94B5F"/>
    <w:rsid w:val="00F94CCC"/>
    <w:rsid w:val="00F95B8B"/>
    <w:rsid w:val="00F96C2F"/>
    <w:rsid w:val="00F96C52"/>
    <w:rsid w:val="00F96F83"/>
    <w:rsid w:val="00F97709"/>
    <w:rsid w:val="00F97A00"/>
    <w:rsid w:val="00FA024E"/>
    <w:rsid w:val="00FA041F"/>
    <w:rsid w:val="00FA15A2"/>
    <w:rsid w:val="00FA2243"/>
    <w:rsid w:val="00FA2F95"/>
    <w:rsid w:val="00FA336A"/>
    <w:rsid w:val="00FA35D8"/>
    <w:rsid w:val="00FA3E7B"/>
    <w:rsid w:val="00FA40CD"/>
    <w:rsid w:val="00FA5244"/>
    <w:rsid w:val="00FA59CE"/>
    <w:rsid w:val="00FA5D26"/>
    <w:rsid w:val="00FA632C"/>
    <w:rsid w:val="00FA7210"/>
    <w:rsid w:val="00FB0336"/>
    <w:rsid w:val="00FB0AD5"/>
    <w:rsid w:val="00FB0E88"/>
    <w:rsid w:val="00FB2C6E"/>
    <w:rsid w:val="00FB2FC9"/>
    <w:rsid w:val="00FB3E8A"/>
    <w:rsid w:val="00FB6743"/>
    <w:rsid w:val="00FB7982"/>
    <w:rsid w:val="00FC06C2"/>
    <w:rsid w:val="00FC0AF6"/>
    <w:rsid w:val="00FC12C4"/>
    <w:rsid w:val="00FC14D8"/>
    <w:rsid w:val="00FC1BFC"/>
    <w:rsid w:val="00FC2947"/>
    <w:rsid w:val="00FC2B8B"/>
    <w:rsid w:val="00FC2E5B"/>
    <w:rsid w:val="00FC30A2"/>
    <w:rsid w:val="00FC4EC5"/>
    <w:rsid w:val="00FC502D"/>
    <w:rsid w:val="00FC584C"/>
    <w:rsid w:val="00FC5AE7"/>
    <w:rsid w:val="00FC63CF"/>
    <w:rsid w:val="00FC675F"/>
    <w:rsid w:val="00FC6BAA"/>
    <w:rsid w:val="00FD0542"/>
    <w:rsid w:val="00FD36AB"/>
    <w:rsid w:val="00FD3AA5"/>
    <w:rsid w:val="00FD3DBC"/>
    <w:rsid w:val="00FD4BAB"/>
    <w:rsid w:val="00FD4F7D"/>
    <w:rsid w:val="00FD4FFE"/>
    <w:rsid w:val="00FD539C"/>
    <w:rsid w:val="00FD5810"/>
    <w:rsid w:val="00FD5964"/>
    <w:rsid w:val="00FD5E56"/>
    <w:rsid w:val="00FD63ED"/>
    <w:rsid w:val="00FD6952"/>
    <w:rsid w:val="00FD6A5E"/>
    <w:rsid w:val="00FD6D79"/>
    <w:rsid w:val="00FE0FB0"/>
    <w:rsid w:val="00FE12D9"/>
    <w:rsid w:val="00FE245E"/>
    <w:rsid w:val="00FE2825"/>
    <w:rsid w:val="00FE290E"/>
    <w:rsid w:val="00FE2E5F"/>
    <w:rsid w:val="00FE33D1"/>
    <w:rsid w:val="00FE3401"/>
    <w:rsid w:val="00FE34C2"/>
    <w:rsid w:val="00FE3602"/>
    <w:rsid w:val="00FE3BBC"/>
    <w:rsid w:val="00FE3EBF"/>
    <w:rsid w:val="00FE3F69"/>
    <w:rsid w:val="00FE4E3F"/>
    <w:rsid w:val="00FE5133"/>
    <w:rsid w:val="00FE5262"/>
    <w:rsid w:val="00FE5314"/>
    <w:rsid w:val="00FE586F"/>
    <w:rsid w:val="00FE5C39"/>
    <w:rsid w:val="00FF0548"/>
    <w:rsid w:val="00FF082A"/>
    <w:rsid w:val="00FF0998"/>
    <w:rsid w:val="00FF15F0"/>
    <w:rsid w:val="00FF22AE"/>
    <w:rsid w:val="00FF2F5E"/>
    <w:rsid w:val="00FF339D"/>
    <w:rsid w:val="00FF36E5"/>
    <w:rsid w:val="00FF3E05"/>
    <w:rsid w:val="00FF4007"/>
    <w:rsid w:val="00FF4F38"/>
    <w:rsid w:val="00FF616F"/>
    <w:rsid w:val="00FF65CA"/>
    <w:rsid w:val="00FF7258"/>
    <w:rsid w:val="012924BF"/>
    <w:rsid w:val="012D5392"/>
    <w:rsid w:val="01693B7F"/>
    <w:rsid w:val="017048B4"/>
    <w:rsid w:val="017560BA"/>
    <w:rsid w:val="01B23D51"/>
    <w:rsid w:val="01D6783E"/>
    <w:rsid w:val="022B09EF"/>
    <w:rsid w:val="024F5063"/>
    <w:rsid w:val="028C0D6B"/>
    <w:rsid w:val="028E177B"/>
    <w:rsid w:val="02E223AA"/>
    <w:rsid w:val="03155B4F"/>
    <w:rsid w:val="031A76D3"/>
    <w:rsid w:val="03560B64"/>
    <w:rsid w:val="0362116A"/>
    <w:rsid w:val="03681B86"/>
    <w:rsid w:val="03786C2E"/>
    <w:rsid w:val="037E6806"/>
    <w:rsid w:val="048A2D87"/>
    <w:rsid w:val="04C43869"/>
    <w:rsid w:val="04CB4D45"/>
    <w:rsid w:val="04FD07B2"/>
    <w:rsid w:val="052900E9"/>
    <w:rsid w:val="055D10EE"/>
    <w:rsid w:val="061B7FF9"/>
    <w:rsid w:val="062C4EC6"/>
    <w:rsid w:val="064C5A79"/>
    <w:rsid w:val="068270DF"/>
    <w:rsid w:val="069B4C9A"/>
    <w:rsid w:val="06A17AE1"/>
    <w:rsid w:val="06B35553"/>
    <w:rsid w:val="06DE549F"/>
    <w:rsid w:val="06FB1AC9"/>
    <w:rsid w:val="07CF45DA"/>
    <w:rsid w:val="07D42C6E"/>
    <w:rsid w:val="07D47E81"/>
    <w:rsid w:val="07F101AC"/>
    <w:rsid w:val="08353B6C"/>
    <w:rsid w:val="08622BD1"/>
    <w:rsid w:val="08DF4C6E"/>
    <w:rsid w:val="08E04086"/>
    <w:rsid w:val="08EA0455"/>
    <w:rsid w:val="097F0E7C"/>
    <w:rsid w:val="0A332B69"/>
    <w:rsid w:val="0B92644D"/>
    <w:rsid w:val="0B9F4A6D"/>
    <w:rsid w:val="0BF53F55"/>
    <w:rsid w:val="0C1E12FA"/>
    <w:rsid w:val="0C4A6761"/>
    <w:rsid w:val="0C5A7032"/>
    <w:rsid w:val="0CE12180"/>
    <w:rsid w:val="0D0058B7"/>
    <w:rsid w:val="0D1E4D2D"/>
    <w:rsid w:val="0D54480A"/>
    <w:rsid w:val="0DAB0214"/>
    <w:rsid w:val="0E2209E5"/>
    <w:rsid w:val="0E542EC8"/>
    <w:rsid w:val="0E5C5937"/>
    <w:rsid w:val="0EE31B1D"/>
    <w:rsid w:val="0F067E37"/>
    <w:rsid w:val="0F4927EF"/>
    <w:rsid w:val="0FAE7C60"/>
    <w:rsid w:val="107F6804"/>
    <w:rsid w:val="111A3158"/>
    <w:rsid w:val="1127410A"/>
    <w:rsid w:val="117E3D36"/>
    <w:rsid w:val="11B5105F"/>
    <w:rsid w:val="11D177B2"/>
    <w:rsid w:val="121E4D5C"/>
    <w:rsid w:val="1233777D"/>
    <w:rsid w:val="125C001C"/>
    <w:rsid w:val="127112CB"/>
    <w:rsid w:val="129D784A"/>
    <w:rsid w:val="12A04AE6"/>
    <w:rsid w:val="12B852C0"/>
    <w:rsid w:val="12C20853"/>
    <w:rsid w:val="12CF1CE4"/>
    <w:rsid w:val="12FB3C78"/>
    <w:rsid w:val="132C77D0"/>
    <w:rsid w:val="132C79FD"/>
    <w:rsid w:val="13672B41"/>
    <w:rsid w:val="13767258"/>
    <w:rsid w:val="138F0CFD"/>
    <w:rsid w:val="13A30FEA"/>
    <w:rsid w:val="13D16B17"/>
    <w:rsid w:val="140073A2"/>
    <w:rsid w:val="14077B81"/>
    <w:rsid w:val="140C4F21"/>
    <w:rsid w:val="1435304C"/>
    <w:rsid w:val="14437EB4"/>
    <w:rsid w:val="14A93E53"/>
    <w:rsid w:val="14AE4C1E"/>
    <w:rsid w:val="14EA4766"/>
    <w:rsid w:val="15080B3E"/>
    <w:rsid w:val="152E5C6D"/>
    <w:rsid w:val="153B3139"/>
    <w:rsid w:val="15515C9F"/>
    <w:rsid w:val="155850D4"/>
    <w:rsid w:val="155C3BF7"/>
    <w:rsid w:val="157570FE"/>
    <w:rsid w:val="15A613BC"/>
    <w:rsid w:val="160366FE"/>
    <w:rsid w:val="165F78C1"/>
    <w:rsid w:val="167526C0"/>
    <w:rsid w:val="16A466B6"/>
    <w:rsid w:val="16C55FEC"/>
    <w:rsid w:val="16EB77A0"/>
    <w:rsid w:val="173869C0"/>
    <w:rsid w:val="17582F45"/>
    <w:rsid w:val="178F56EB"/>
    <w:rsid w:val="17AA5E2C"/>
    <w:rsid w:val="17DF21E1"/>
    <w:rsid w:val="18622C73"/>
    <w:rsid w:val="19325965"/>
    <w:rsid w:val="19CE1486"/>
    <w:rsid w:val="1AAE7814"/>
    <w:rsid w:val="1B0367D3"/>
    <w:rsid w:val="1B3C5EA8"/>
    <w:rsid w:val="1B9B315F"/>
    <w:rsid w:val="1BA47E6A"/>
    <w:rsid w:val="1BCD4E00"/>
    <w:rsid w:val="1C052449"/>
    <w:rsid w:val="1C874BAD"/>
    <w:rsid w:val="1C98200D"/>
    <w:rsid w:val="1CA633FC"/>
    <w:rsid w:val="1CB14AF9"/>
    <w:rsid w:val="1D481E42"/>
    <w:rsid w:val="1DAD781F"/>
    <w:rsid w:val="1DE57FDB"/>
    <w:rsid w:val="1DF81473"/>
    <w:rsid w:val="1E0D4163"/>
    <w:rsid w:val="1ED60CD5"/>
    <w:rsid w:val="1F256436"/>
    <w:rsid w:val="1F4B41B2"/>
    <w:rsid w:val="1F640BF9"/>
    <w:rsid w:val="1FDA6A98"/>
    <w:rsid w:val="208C7F37"/>
    <w:rsid w:val="20BB0A08"/>
    <w:rsid w:val="210A6CD3"/>
    <w:rsid w:val="21262EC2"/>
    <w:rsid w:val="213107A4"/>
    <w:rsid w:val="21702050"/>
    <w:rsid w:val="21B37937"/>
    <w:rsid w:val="21D919AE"/>
    <w:rsid w:val="221664FD"/>
    <w:rsid w:val="22450CAF"/>
    <w:rsid w:val="22500BD4"/>
    <w:rsid w:val="22E766D8"/>
    <w:rsid w:val="23106BFC"/>
    <w:rsid w:val="244675B6"/>
    <w:rsid w:val="24642BE7"/>
    <w:rsid w:val="24B21B6A"/>
    <w:rsid w:val="24F5792B"/>
    <w:rsid w:val="253367F2"/>
    <w:rsid w:val="2613630A"/>
    <w:rsid w:val="26290690"/>
    <w:rsid w:val="26385D83"/>
    <w:rsid w:val="26C00B98"/>
    <w:rsid w:val="26DB1FFA"/>
    <w:rsid w:val="270C04A7"/>
    <w:rsid w:val="273C6EA6"/>
    <w:rsid w:val="2744696C"/>
    <w:rsid w:val="276A08EE"/>
    <w:rsid w:val="27827521"/>
    <w:rsid w:val="279035A7"/>
    <w:rsid w:val="27A501DC"/>
    <w:rsid w:val="28027FC0"/>
    <w:rsid w:val="280F4158"/>
    <w:rsid w:val="28330AFD"/>
    <w:rsid w:val="28877279"/>
    <w:rsid w:val="288C2984"/>
    <w:rsid w:val="28A61638"/>
    <w:rsid w:val="28CA3137"/>
    <w:rsid w:val="293A62E3"/>
    <w:rsid w:val="295C4387"/>
    <w:rsid w:val="295F52BA"/>
    <w:rsid w:val="2984564D"/>
    <w:rsid w:val="29BD66E4"/>
    <w:rsid w:val="29C822E7"/>
    <w:rsid w:val="29D07A13"/>
    <w:rsid w:val="2A181DC5"/>
    <w:rsid w:val="2A672678"/>
    <w:rsid w:val="2AAF30C7"/>
    <w:rsid w:val="2ABA73B4"/>
    <w:rsid w:val="2B5B5949"/>
    <w:rsid w:val="2B6D03DF"/>
    <w:rsid w:val="2B7C3013"/>
    <w:rsid w:val="2BEE6BEF"/>
    <w:rsid w:val="2C407F5B"/>
    <w:rsid w:val="2C4A179A"/>
    <w:rsid w:val="2D030C50"/>
    <w:rsid w:val="2D1C4BBB"/>
    <w:rsid w:val="2D905E07"/>
    <w:rsid w:val="2E470B67"/>
    <w:rsid w:val="2E8453D3"/>
    <w:rsid w:val="2E9426D8"/>
    <w:rsid w:val="2EEB372F"/>
    <w:rsid w:val="2EF0441B"/>
    <w:rsid w:val="2F1A7773"/>
    <w:rsid w:val="2F4615C4"/>
    <w:rsid w:val="2F581B04"/>
    <w:rsid w:val="2F7B2ED1"/>
    <w:rsid w:val="2FB7396C"/>
    <w:rsid w:val="2FCB2D58"/>
    <w:rsid w:val="300978D0"/>
    <w:rsid w:val="3065556D"/>
    <w:rsid w:val="30915E79"/>
    <w:rsid w:val="30A246ED"/>
    <w:rsid w:val="30C831FA"/>
    <w:rsid w:val="30FD3579"/>
    <w:rsid w:val="31106727"/>
    <w:rsid w:val="311B3299"/>
    <w:rsid w:val="31382FC8"/>
    <w:rsid w:val="3187726F"/>
    <w:rsid w:val="31DD5CE3"/>
    <w:rsid w:val="32756CC3"/>
    <w:rsid w:val="3297266E"/>
    <w:rsid w:val="32A4427C"/>
    <w:rsid w:val="32D46C2B"/>
    <w:rsid w:val="32D618AF"/>
    <w:rsid w:val="32D7083E"/>
    <w:rsid w:val="33211C60"/>
    <w:rsid w:val="33254C5C"/>
    <w:rsid w:val="340726D4"/>
    <w:rsid w:val="34735FAA"/>
    <w:rsid w:val="34A648B8"/>
    <w:rsid w:val="34E03D49"/>
    <w:rsid w:val="354C6A5A"/>
    <w:rsid w:val="35723551"/>
    <w:rsid w:val="35A27EAE"/>
    <w:rsid w:val="35B25CF1"/>
    <w:rsid w:val="35C3321D"/>
    <w:rsid w:val="35CC09DA"/>
    <w:rsid w:val="35D5263B"/>
    <w:rsid w:val="35E522AF"/>
    <w:rsid w:val="36187AAE"/>
    <w:rsid w:val="364A7E97"/>
    <w:rsid w:val="366D13FE"/>
    <w:rsid w:val="36952768"/>
    <w:rsid w:val="36E05BAA"/>
    <w:rsid w:val="37074347"/>
    <w:rsid w:val="370D088D"/>
    <w:rsid w:val="37463ED9"/>
    <w:rsid w:val="376F1AF6"/>
    <w:rsid w:val="3786665F"/>
    <w:rsid w:val="37A70659"/>
    <w:rsid w:val="37A84F56"/>
    <w:rsid w:val="381201DC"/>
    <w:rsid w:val="38147B39"/>
    <w:rsid w:val="38157E80"/>
    <w:rsid w:val="388530E5"/>
    <w:rsid w:val="38EE0C5F"/>
    <w:rsid w:val="39213EF9"/>
    <w:rsid w:val="394A1B3C"/>
    <w:rsid w:val="397C4610"/>
    <w:rsid w:val="398843F4"/>
    <w:rsid w:val="399F05BD"/>
    <w:rsid w:val="39C53E52"/>
    <w:rsid w:val="3A5D4101"/>
    <w:rsid w:val="3AB24351"/>
    <w:rsid w:val="3AC568F7"/>
    <w:rsid w:val="3ACD795E"/>
    <w:rsid w:val="3ADD5574"/>
    <w:rsid w:val="3AF157D2"/>
    <w:rsid w:val="3B8D1DDC"/>
    <w:rsid w:val="3BA2390C"/>
    <w:rsid w:val="3BC02D64"/>
    <w:rsid w:val="3BE25A18"/>
    <w:rsid w:val="3BEA5757"/>
    <w:rsid w:val="3C31469E"/>
    <w:rsid w:val="3D081959"/>
    <w:rsid w:val="3D2A4A5C"/>
    <w:rsid w:val="3D4B2BE3"/>
    <w:rsid w:val="3D5B73C0"/>
    <w:rsid w:val="3D5E2A48"/>
    <w:rsid w:val="3D904EED"/>
    <w:rsid w:val="3DEA5CE1"/>
    <w:rsid w:val="3E2E7F43"/>
    <w:rsid w:val="3E4B5DC6"/>
    <w:rsid w:val="3E5E4836"/>
    <w:rsid w:val="3E9C4184"/>
    <w:rsid w:val="3EB715B0"/>
    <w:rsid w:val="3F324451"/>
    <w:rsid w:val="3F612B0A"/>
    <w:rsid w:val="3FAD7B58"/>
    <w:rsid w:val="3FC15029"/>
    <w:rsid w:val="3FDD7FF7"/>
    <w:rsid w:val="3FE55DEB"/>
    <w:rsid w:val="40012C0D"/>
    <w:rsid w:val="400A56F0"/>
    <w:rsid w:val="400A74DF"/>
    <w:rsid w:val="400D3BE8"/>
    <w:rsid w:val="409B7250"/>
    <w:rsid w:val="40C920C4"/>
    <w:rsid w:val="41017B51"/>
    <w:rsid w:val="414E789B"/>
    <w:rsid w:val="417C331E"/>
    <w:rsid w:val="41942863"/>
    <w:rsid w:val="422B548E"/>
    <w:rsid w:val="42FC1FAE"/>
    <w:rsid w:val="43D0196D"/>
    <w:rsid w:val="441069AB"/>
    <w:rsid w:val="45167957"/>
    <w:rsid w:val="45513B0B"/>
    <w:rsid w:val="45556CE3"/>
    <w:rsid w:val="455F5F6C"/>
    <w:rsid w:val="45876FE7"/>
    <w:rsid w:val="45C92DD9"/>
    <w:rsid w:val="45E122CF"/>
    <w:rsid w:val="45F04254"/>
    <w:rsid w:val="461A5999"/>
    <w:rsid w:val="465E11FD"/>
    <w:rsid w:val="46B94A92"/>
    <w:rsid w:val="472827FE"/>
    <w:rsid w:val="475B391B"/>
    <w:rsid w:val="47E225DE"/>
    <w:rsid w:val="480E60A1"/>
    <w:rsid w:val="48157379"/>
    <w:rsid w:val="486B11B3"/>
    <w:rsid w:val="486D2E96"/>
    <w:rsid w:val="48B03BF3"/>
    <w:rsid w:val="48CB668F"/>
    <w:rsid w:val="48D14CDE"/>
    <w:rsid w:val="48F574B3"/>
    <w:rsid w:val="49326A7E"/>
    <w:rsid w:val="493315DC"/>
    <w:rsid w:val="49A15757"/>
    <w:rsid w:val="49A43108"/>
    <w:rsid w:val="4A1C3A43"/>
    <w:rsid w:val="4A256DF0"/>
    <w:rsid w:val="4A283B7B"/>
    <w:rsid w:val="4A376952"/>
    <w:rsid w:val="4A433A64"/>
    <w:rsid w:val="4AE97A1E"/>
    <w:rsid w:val="4B3172AB"/>
    <w:rsid w:val="4B6B7151"/>
    <w:rsid w:val="4C0901F2"/>
    <w:rsid w:val="4CC27BFD"/>
    <w:rsid w:val="4D37551E"/>
    <w:rsid w:val="4DA61E96"/>
    <w:rsid w:val="4DC55461"/>
    <w:rsid w:val="4DDD1CA0"/>
    <w:rsid w:val="4DFC2502"/>
    <w:rsid w:val="4E057676"/>
    <w:rsid w:val="4E326DDC"/>
    <w:rsid w:val="4E3E26FF"/>
    <w:rsid w:val="4E566395"/>
    <w:rsid w:val="4E954F87"/>
    <w:rsid w:val="4EEB281E"/>
    <w:rsid w:val="4F3916D5"/>
    <w:rsid w:val="4F543388"/>
    <w:rsid w:val="500F15F0"/>
    <w:rsid w:val="509F2B2D"/>
    <w:rsid w:val="50EE338F"/>
    <w:rsid w:val="50F57A01"/>
    <w:rsid w:val="511F6590"/>
    <w:rsid w:val="515B4EFD"/>
    <w:rsid w:val="515F1153"/>
    <w:rsid w:val="51B30158"/>
    <w:rsid w:val="51C26A74"/>
    <w:rsid w:val="51F2628D"/>
    <w:rsid w:val="52633C5C"/>
    <w:rsid w:val="529B29BB"/>
    <w:rsid w:val="52AC685D"/>
    <w:rsid w:val="52D92C73"/>
    <w:rsid w:val="53212A6F"/>
    <w:rsid w:val="533C6985"/>
    <w:rsid w:val="539F482E"/>
    <w:rsid w:val="53DB7E2B"/>
    <w:rsid w:val="53F4071C"/>
    <w:rsid w:val="54086932"/>
    <w:rsid w:val="54641700"/>
    <w:rsid w:val="54BC5E49"/>
    <w:rsid w:val="54DB4F79"/>
    <w:rsid w:val="552B2A3C"/>
    <w:rsid w:val="554A2B95"/>
    <w:rsid w:val="556D0DDF"/>
    <w:rsid w:val="55D01FD2"/>
    <w:rsid w:val="56634F9D"/>
    <w:rsid w:val="56F8794A"/>
    <w:rsid w:val="571029B6"/>
    <w:rsid w:val="57440221"/>
    <w:rsid w:val="57782101"/>
    <w:rsid w:val="577867E9"/>
    <w:rsid w:val="57812373"/>
    <w:rsid w:val="57B11E33"/>
    <w:rsid w:val="57F03FE6"/>
    <w:rsid w:val="57F210DA"/>
    <w:rsid w:val="58212385"/>
    <w:rsid w:val="583A3789"/>
    <w:rsid w:val="58550CE1"/>
    <w:rsid w:val="586E57C0"/>
    <w:rsid w:val="58E93CF7"/>
    <w:rsid w:val="59064241"/>
    <w:rsid w:val="591D173B"/>
    <w:rsid w:val="592A5BD8"/>
    <w:rsid w:val="59747207"/>
    <w:rsid w:val="5A6B4331"/>
    <w:rsid w:val="5AAB4C5E"/>
    <w:rsid w:val="5B59737A"/>
    <w:rsid w:val="5BEA003C"/>
    <w:rsid w:val="5C415ABE"/>
    <w:rsid w:val="5C416C23"/>
    <w:rsid w:val="5C4E3CFE"/>
    <w:rsid w:val="5C5A0684"/>
    <w:rsid w:val="5C7A547B"/>
    <w:rsid w:val="5CF55543"/>
    <w:rsid w:val="5D087A98"/>
    <w:rsid w:val="5D3F5368"/>
    <w:rsid w:val="5D79648E"/>
    <w:rsid w:val="5E446709"/>
    <w:rsid w:val="5E8678E1"/>
    <w:rsid w:val="5E995C41"/>
    <w:rsid w:val="5EB06FBC"/>
    <w:rsid w:val="5EF26B9C"/>
    <w:rsid w:val="5F2B24B2"/>
    <w:rsid w:val="5F6623E5"/>
    <w:rsid w:val="5F79404D"/>
    <w:rsid w:val="5FB30805"/>
    <w:rsid w:val="5FCE6D04"/>
    <w:rsid w:val="5FE63532"/>
    <w:rsid w:val="601D5C96"/>
    <w:rsid w:val="60781676"/>
    <w:rsid w:val="6080058F"/>
    <w:rsid w:val="60995BE5"/>
    <w:rsid w:val="61135034"/>
    <w:rsid w:val="615223D9"/>
    <w:rsid w:val="61A25579"/>
    <w:rsid w:val="61F705BC"/>
    <w:rsid w:val="62004C8F"/>
    <w:rsid w:val="625E44A1"/>
    <w:rsid w:val="6280104B"/>
    <w:rsid w:val="62897D2C"/>
    <w:rsid w:val="62F64B4D"/>
    <w:rsid w:val="63194437"/>
    <w:rsid w:val="631C7593"/>
    <w:rsid w:val="63243448"/>
    <w:rsid w:val="63651EC5"/>
    <w:rsid w:val="63663F49"/>
    <w:rsid w:val="63C62820"/>
    <w:rsid w:val="63D909CD"/>
    <w:rsid w:val="640C78A9"/>
    <w:rsid w:val="64114184"/>
    <w:rsid w:val="642B462D"/>
    <w:rsid w:val="64925EDD"/>
    <w:rsid w:val="64E90207"/>
    <w:rsid w:val="64F14047"/>
    <w:rsid w:val="6570469B"/>
    <w:rsid w:val="65CE6A6F"/>
    <w:rsid w:val="65F665C1"/>
    <w:rsid w:val="66565E91"/>
    <w:rsid w:val="669775E7"/>
    <w:rsid w:val="66CD670A"/>
    <w:rsid w:val="66E00E50"/>
    <w:rsid w:val="66F27D81"/>
    <w:rsid w:val="66F872C1"/>
    <w:rsid w:val="674A7915"/>
    <w:rsid w:val="681111C5"/>
    <w:rsid w:val="68512C69"/>
    <w:rsid w:val="685D1B3B"/>
    <w:rsid w:val="68627B41"/>
    <w:rsid w:val="68A17BD4"/>
    <w:rsid w:val="68C705A3"/>
    <w:rsid w:val="693D6EB4"/>
    <w:rsid w:val="698D1BC4"/>
    <w:rsid w:val="69A7609A"/>
    <w:rsid w:val="69EF4528"/>
    <w:rsid w:val="6A120600"/>
    <w:rsid w:val="6A8B43BE"/>
    <w:rsid w:val="6ADD0CE4"/>
    <w:rsid w:val="6B2833EB"/>
    <w:rsid w:val="6B4B492C"/>
    <w:rsid w:val="6B552E05"/>
    <w:rsid w:val="6B56685E"/>
    <w:rsid w:val="6B6D43D7"/>
    <w:rsid w:val="6B864B68"/>
    <w:rsid w:val="6B9D1E84"/>
    <w:rsid w:val="6C3252FE"/>
    <w:rsid w:val="6C604F0F"/>
    <w:rsid w:val="6C96064B"/>
    <w:rsid w:val="6CD74262"/>
    <w:rsid w:val="6D1C6009"/>
    <w:rsid w:val="6D3B37E6"/>
    <w:rsid w:val="6D611443"/>
    <w:rsid w:val="6D7A0E6B"/>
    <w:rsid w:val="6E7D5DA7"/>
    <w:rsid w:val="6EE24489"/>
    <w:rsid w:val="6F071420"/>
    <w:rsid w:val="6F497905"/>
    <w:rsid w:val="6F855CFD"/>
    <w:rsid w:val="6FF12751"/>
    <w:rsid w:val="700232AA"/>
    <w:rsid w:val="700D45D5"/>
    <w:rsid w:val="702A27BC"/>
    <w:rsid w:val="70844ECC"/>
    <w:rsid w:val="71351C5D"/>
    <w:rsid w:val="718F09CF"/>
    <w:rsid w:val="71D362E6"/>
    <w:rsid w:val="71FE67B0"/>
    <w:rsid w:val="722D564D"/>
    <w:rsid w:val="723A669A"/>
    <w:rsid w:val="729E5CD4"/>
    <w:rsid w:val="72F10D57"/>
    <w:rsid w:val="7317716A"/>
    <w:rsid w:val="73243476"/>
    <w:rsid w:val="734479EB"/>
    <w:rsid w:val="735B6630"/>
    <w:rsid w:val="73AA7EF2"/>
    <w:rsid w:val="7448561E"/>
    <w:rsid w:val="745E2FD0"/>
    <w:rsid w:val="74876A6E"/>
    <w:rsid w:val="74986359"/>
    <w:rsid w:val="74C928C4"/>
    <w:rsid w:val="753B41DD"/>
    <w:rsid w:val="75653C90"/>
    <w:rsid w:val="758E4A6A"/>
    <w:rsid w:val="75AC6B2C"/>
    <w:rsid w:val="75B03111"/>
    <w:rsid w:val="75E46297"/>
    <w:rsid w:val="75F25496"/>
    <w:rsid w:val="75FF6BBB"/>
    <w:rsid w:val="76351395"/>
    <w:rsid w:val="76B92719"/>
    <w:rsid w:val="76D756E1"/>
    <w:rsid w:val="774E0B04"/>
    <w:rsid w:val="775559B8"/>
    <w:rsid w:val="776760E9"/>
    <w:rsid w:val="78121555"/>
    <w:rsid w:val="784F4297"/>
    <w:rsid w:val="787E1A63"/>
    <w:rsid w:val="78B82CC9"/>
    <w:rsid w:val="78D10CE9"/>
    <w:rsid w:val="79155E06"/>
    <w:rsid w:val="79E45D74"/>
    <w:rsid w:val="7A530F62"/>
    <w:rsid w:val="7A647AAD"/>
    <w:rsid w:val="7AEE62D7"/>
    <w:rsid w:val="7AF2411B"/>
    <w:rsid w:val="7AF359AC"/>
    <w:rsid w:val="7C426750"/>
    <w:rsid w:val="7C4B4849"/>
    <w:rsid w:val="7C9B7F6A"/>
    <w:rsid w:val="7CCA0D91"/>
    <w:rsid w:val="7CEB7181"/>
    <w:rsid w:val="7D2B4B0A"/>
    <w:rsid w:val="7D7B38DE"/>
    <w:rsid w:val="7E2310F6"/>
    <w:rsid w:val="7E500ACF"/>
    <w:rsid w:val="7E6B0A33"/>
    <w:rsid w:val="7F1B5F2B"/>
    <w:rsid w:val="7F1E13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42ECFE9"/>
  <w15:docId w15:val="{09606F8C-F1F0-4285-96A5-65F4A9612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nhideWhenUsed="1"/>
    <w:lsdException w:name="footnote reference" w:uiPriority="99" w:unhideWhenUsed="1"/>
    <w:lsdException w:name="Title" w:uiPriority="10"/>
    <w:lsdException w:name="Default Paragraph Font" w:unhideWhenUsed="1"/>
    <w:lsdException w:name="Subtitle" w:uiPriority="11"/>
    <w:lsdException w:name="Hyperlink" w:uiPriority="99"/>
    <w:lsdException w:name="HTML Top of Form" w:semiHidden="1" w:uiPriority="99" w:unhideWhenUsed="1"/>
    <w:lsdException w:name="HTML Bottom of Form" w:semiHidden="1" w:uiPriority="99" w:unhideWhenUsed="1"/>
    <w:lsdException w:name="Normal (Web)" w:uiPriority="99"/>
    <w:lsdException w:name="HTML Code" w:uiPriority="99"/>
    <w:lsdException w:name="HTML Preformatted"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unhideWhenUsed="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F115E5"/>
    <w:pPr>
      <w:widowControl w:val="0"/>
      <w:spacing w:afterLines="50" w:after="50" w:line="400" w:lineRule="exact"/>
      <w:ind w:firstLineChars="200" w:firstLine="200"/>
      <w:jc w:val="both"/>
    </w:pPr>
    <w:rPr>
      <w:kern w:val="2"/>
      <w:sz w:val="24"/>
      <w:szCs w:val="24"/>
    </w:rPr>
  </w:style>
  <w:style w:type="paragraph" w:styleId="1">
    <w:name w:val="heading 1"/>
    <w:basedOn w:val="a0"/>
    <w:next w:val="a0"/>
    <w:uiPriority w:val="9"/>
    <w:qFormat/>
    <w:rsid w:val="00E87602"/>
    <w:pPr>
      <w:keepNext/>
      <w:keepLines/>
      <w:numPr>
        <w:numId w:val="7"/>
      </w:numPr>
      <w:ind w:left="0" w:firstLineChars="0" w:firstLine="0"/>
      <w:jc w:val="left"/>
      <w:outlineLvl w:val="0"/>
    </w:pPr>
    <w:rPr>
      <w:rFonts w:eastAsia="黑体"/>
      <w:bCs/>
      <w:kern w:val="44"/>
      <w:sz w:val="28"/>
      <w:szCs w:val="44"/>
    </w:rPr>
  </w:style>
  <w:style w:type="paragraph" w:styleId="2">
    <w:name w:val="heading 2"/>
    <w:basedOn w:val="a0"/>
    <w:next w:val="a0"/>
    <w:uiPriority w:val="9"/>
    <w:qFormat/>
    <w:rsid w:val="00C05778"/>
    <w:pPr>
      <w:keepNext/>
      <w:keepLines/>
      <w:numPr>
        <w:ilvl w:val="1"/>
        <w:numId w:val="7"/>
      </w:numPr>
      <w:ind w:left="200" w:hangingChars="200" w:hanging="200"/>
      <w:jc w:val="left"/>
      <w:outlineLvl w:val="1"/>
    </w:pPr>
    <w:rPr>
      <w:rFonts w:eastAsia="黑体"/>
      <w:bCs/>
      <w:szCs w:val="32"/>
    </w:rPr>
  </w:style>
  <w:style w:type="paragraph" w:styleId="3">
    <w:name w:val="heading 3"/>
    <w:basedOn w:val="a0"/>
    <w:next w:val="a0"/>
    <w:uiPriority w:val="9"/>
    <w:qFormat/>
    <w:rsid w:val="00BC6E80"/>
    <w:pPr>
      <w:keepNext/>
      <w:keepLines/>
      <w:numPr>
        <w:ilvl w:val="2"/>
        <w:numId w:val="7"/>
      </w:numPr>
      <w:ind w:left="250" w:hangingChars="250" w:hanging="250"/>
      <w:jc w:val="left"/>
      <w:outlineLvl w:val="2"/>
    </w:pPr>
    <w:rPr>
      <w:rFonts w:eastAsia="楷体"/>
      <w:color w:val="00000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iPriority w:val="99"/>
    <w:unhideWhenUsed/>
    <w:rsid w:val="00BC6E80"/>
    <w:rPr>
      <w:color w:val="0563C1" w:themeColor="hyperlink"/>
      <w:u w:val="single"/>
    </w:rPr>
  </w:style>
  <w:style w:type="paragraph" w:styleId="TOC1">
    <w:name w:val="toc 1"/>
    <w:basedOn w:val="a0"/>
    <w:next w:val="a0"/>
    <w:autoRedefine/>
    <w:uiPriority w:val="39"/>
    <w:rsid w:val="00BC6E80"/>
    <w:pPr>
      <w:spacing w:afterLines="0" w:after="0"/>
      <w:ind w:left="100" w:hangingChars="100" w:hanging="100"/>
    </w:pPr>
    <w:rPr>
      <w:rFonts w:eastAsia="黑体"/>
      <w:sz w:val="28"/>
    </w:rPr>
  </w:style>
  <w:style w:type="character" w:styleId="a5">
    <w:name w:val="page number"/>
    <w:basedOn w:val="a1"/>
  </w:style>
  <w:style w:type="paragraph" w:styleId="TOC2">
    <w:name w:val="toc 2"/>
    <w:basedOn w:val="a0"/>
    <w:next w:val="a0"/>
    <w:autoRedefine/>
    <w:uiPriority w:val="39"/>
    <w:rsid w:val="00BC6E80"/>
    <w:pPr>
      <w:spacing w:afterLines="0" w:after="0"/>
      <w:ind w:left="150" w:hangingChars="150" w:hanging="150"/>
    </w:pPr>
    <w:rPr>
      <w:rFonts w:eastAsia="黑体"/>
    </w:rPr>
  </w:style>
  <w:style w:type="paragraph" w:styleId="TOC3">
    <w:name w:val="toc 3"/>
    <w:basedOn w:val="a0"/>
    <w:next w:val="a0"/>
    <w:autoRedefine/>
    <w:uiPriority w:val="39"/>
    <w:rsid w:val="00BC6E80"/>
    <w:pPr>
      <w:spacing w:afterLines="0" w:after="0"/>
      <w:ind w:left="250" w:hangingChars="250" w:hanging="250"/>
    </w:pPr>
    <w:rPr>
      <w:rFonts w:eastAsia="楷体"/>
    </w:rPr>
  </w:style>
  <w:style w:type="character" w:styleId="a6">
    <w:name w:val="footnote reference"/>
    <w:uiPriority w:val="99"/>
    <w:unhideWhenUsed/>
    <w:rPr>
      <w:vertAlign w:val="superscript"/>
    </w:rPr>
  </w:style>
  <w:style w:type="paragraph" w:customStyle="1" w:styleId="a7">
    <w:name w:val="小标题"/>
    <w:basedOn w:val="a0"/>
    <w:link w:val="a8"/>
    <w:qFormat/>
    <w:rsid w:val="00BC6E80"/>
    <w:pPr>
      <w:ind w:firstLineChars="0" w:firstLine="0"/>
      <w:jc w:val="center"/>
    </w:pPr>
    <w:rPr>
      <w:rFonts w:eastAsia="黑体"/>
      <w:sz w:val="28"/>
    </w:rPr>
  </w:style>
  <w:style w:type="paragraph" w:styleId="a9">
    <w:name w:val="caption"/>
    <w:basedOn w:val="a0"/>
    <w:next w:val="a0"/>
    <w:link w:val="aa"/>
    <w:unhideWhenUsed/>
    <w:rsid w:val="00930094"/>
    <w:rPr>
      <w:rFonts w:asciiTheme="majorHAnsi" w:eastAsia="黑体" w:hAnsiTheme="majorHAnsi" w:cstheme="majorBidi"/>
      <w:sz w:val="20"/>
      <w:szCs w:val="20"/>
    </w:rPr>
  </w:style>
  <w:style w:type="character" w:customStyle="1" w:styleId="a8">
    <w:name w:val="小标题 字符"/>
    <w:basedOn w:val="a1"/>
    <w:link w:val="a7"/>
    <w:rsid w:val="00BC6E80"/>
    <w:rPr>
      <w:rFonts w:eastAsia="黑体"/>
      <w:kern w:val="2"/>
      <w:sz w:val="28"/>
      <w:szCs w:val="24"/>
    </w:rPr>
  </w:style>
  <w:style w:type="paragraph" w:customStyle="1" w:styleId="ab">
    <w:name w:val="图注"/>
    <w:basedOn w:val="a9"/>
    <w:link w:val="ac"/>
    <w:qFormat/>
    <w:rsid w:val="00EB5A6C"/>
    <w:pPr>
      <w:spacing w:line="240" w:lineRule="auto"/>
      <w:ind w:firstLineChars="0" w:firstLine="0"/>
      <w:jc w:val="center"/>
    </w:pPr>
    <w:rPr>
      <w:rFonts w:ascii="Times New Roman" w:eastAsia="宋体" w:hAnsi="Times New Roman"/>
      <w:sz w:val="21"/>
    </w:rPr>
  </w:style>
  <w:style w:type="paragraph" w:customStyle="1" w:styleId="ad">
    <w:name w:val="表注"/>
    <w:basedOn w:val="a9"/>
    <w:link w:val="ae"/>
    <w:qFormat/>
    <w:rsid w:val="00D3730D"/>
    <w:pPr>
      <w:keepNext/>
      <w:spacing w:beforeLines="50" w:before="50" w:afterLines="0" w:after="0" w:line="240" w:lineRule="auto"/>
      <w:ind w:firstLineChars="0" w:firstLine="0"/>
      <w:jc w:val="center"/>
    </w:pPr>
    <w:rPr>
      <w:rFonts w:ascii="Times New Roman" w:eastAsia="宋体" w:hAnsi="Times New Roman"/>
      <w:sz w:val="21"/>
    </w:rPr>
  </w:style>
  <w:style w:type="character" w:customStyle="1" w:styleId="aa">
    <w:name w:val="题注 字符"/>
    <w:basedOn w:val="a1"/>
    <w:link w:val="a9"/>
    <w:rsid w:val="00EB5A6C"/>
    <w:rPr>
      <w:rFonts w:asciiTheme="majorHAnsi" w:eastAsia="黑体" w:hAnsiTheme="majorHAnsi" w:cstheme="majorBidi"/>
      <w:kern w:val="2"/>
    </w:rPr>
  </w:style>
  <w:style w:type="character" w:customStyle="1" w:styleId="ac">
    <w:name w:val="图注 字符"/>
    <w:basedOn w:val="aa"/>
    <w:link w:val="ab"/>
    <w:rsid w:val="00EB5A6C"/>
    <w:rPr>
      <w:rFonts w:asciiTheme="majorHAnsi" w:eastAsia="黑体" w:hAnsiTheme="majorHAnsi" w:cstheme="majorBidi"/>
      <w:kern w:val="2"/>
      <w:sz w:val="21"/>
    </w:rPr>
  </w:style>
  <w:style w:type="paragraph" w:customStyle="1" w:styleId="af">
    <w:name w:val="表头"/>
    <w:basedOn w:val="a0"/>
    <w:link w:val="af0"/>
    <w:qFormat/>
    <w:rsid w:val="00FE4E3F"/>
    <w:pPr>
      <w:spacing w:afterLines="0" w:after="0" w:line="240" w:lineRule="exact"/>
      <w:ind w:firstLineChars="0" w:firstLine="0"/>
      <w:jc w:val="center"/>
    </w:pPr>
    <w:rPr>
      <w:rFonts w:eastAsia="黑体"/>
      <w:sz w:val="21"/>
    </w:rPr>
  </w:style>
  <w:style w:type="character" w:customStyle="1" w:styleId="ae">
    <w:name w:val="表注 字符"/>
    <w:basedOn w:val="aa"/>
    <w:link w:val="ad"/>
    <w:rsid w:val="00D3730D"/>
    <w:rPr>
      <w:rFonts w:asciiTheme="majorHAnsi" w:eastAsia="黑体" w:hAnsiTheme="majorHAnsi" w:cstheme="majorBidi"/>
      <w:kern w:val="2"/>
      <w:sz w:val="21"/>
    </w:rPr>
  </w:style>
  <w:style w:type="paragraph" w:customStyle="1" w:styleId="af1">
    <w:name w:val="表格"/>
    <w:basedOn w:val="a0"/>
    <w:link w:val="af2"/>
    <w:qFormat/>
    <w:rsid w:val="00FE4E3F"/>
    <w:pPr>
      <w:spacing w:afterLines="0" w:after="0" w:line="240" w:lineRule="exact"/>
      <w:ind w:firstLineChars="0" w:firstLine="0"/>
      <w:jc w:val="center"/>
    </w:pPr>
    <w:rPr>
      <w:sz w:val="21"/>
    </w:rPr>
  </w:style>
  <w:style w:type="character" w:customStyle="1" w:styleId="af0">
    <w:name w:val="表头 字符"/>
    <w:basedOn w:val="a1"/>
    <w:link w:val="af"/>
    <w:rsid w:val="00FE4E3F"/>
    <w:rPr>
      <w:rFonts w:eastAsia="黑体"/>
      <w:kern w:val="2"/>
      <w:sz w:val="21"/>
      <w:szCs w:val="24"/>
    </w:rPr>
  </w:style>
  <w:style w:type="paragraph" w:styleId="af3">
    <w:name w:val="header"/>
    <w:basedOn w:val="a0"/>
    <w:link w:val="af4"/>
    <w:uiPriority w:val="99"/>
    <w:pPr>
      <w:pBdr>
        <w:bottom w:val="single" w:sz="6" w:space="1" w:color="auto"/>
      </w:pBdr>
      <w:tabs>
        <w:tab w:val="center" w:pos="4153"/>
        <w:tab w:val="right" w:pos="8306"/>
      </w:tabs>
      <w:snapToGrid w:val="0"/>
      <w:jc w:val="center"/>
    </w:pPr>
    <w:rPr>
      <w:sz w:val="18"/>
      <w:szCs w:val="18"/>
    </w:rPr>
  </w:style>
  <w:style w:type="character" w:customStyle="1" w:styleId="af2">
    <w:name w:val="表格 字符"/>
    <w:basedOn w:val="a1"/>
    <w:link w:val="af1"/>
    <w:rsid w:val="00FE4E3F"/>
    <w:rPr>
      <w:kern w:val="2"/>
      <w:sz w:val="21"/>
      <w:szCs w:val="24"/>
    </w:rPr>
  </w:style>
  <w:style w:type="paragraph" w:styleId="af5">
    <w:name w:val="footer"/>
    <w:basedOn w:val="a0"/>
    <w:link w:val="af6"/>
    <w:uiPriority w:val="99"/>
    <w:pPr>
      <w:tabs>
        <w:tab w:val="center" w:pos="4153"/>
        <w:tab w:val="right" w:pos="8306"/>
      </w:tabs>
      <w:snapToGrid w:val="0"/>
      <w:jc w:val="left"/>
    </w:pPr>
    <w:rPr>
      <w:sz w:val="18"/>
      <w:szCs w:val="18"/>
    </w:rPr>
  </w:style>
  <w:style w:type="table" w:styleId="af7">
    <w:name w:val="Table Grid"/>
    <w:basedOn w:val="a2"/>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图片"/>
    <w:basedOn w:val="a0"/>
    <w:link w:val="af9"/>
    <w:qFormat/>
    <w:rsid w:val="00D30697"/>
    <w:pPr>
      <w:spacing w:afterLines="0" w:after="0" w:line="240" w:lineRule="auto"/>
      <w:ind w:firstLineChars="0" w:firstLine="0"/>
      <w:jc w:val="center"/>
    </w:pPr>
    <w:rPr>
      <w:rFonts w:eastAsia="黑体"/>
    </w:rPr>
  </w:style>
  <w:style w:type="character" w:customStyle="1" w:styleId="af9">
    <w:name w:val="图片 字符"/>
    <w:basedOn w:val="a1"/>
    <w:link w:val="af8"/>
    <w:rsid w:val="00D30697"/>
    <w:rPr>
      <w:rFonts w:eastAsia="黑体"/>
      <w:kern w:val="2"/>
      <w:sz w:val="24"/>
      <w:szCs w:val="24"/>
    </w:rPr>
  </w:style>
  <w:style w:type="paragraph" w:customStyle="1" w:styleId="a">
    <w:name w:val="参考文献"/>
    <w:basedOn w:val="a0"/>
    <w:link w:val="afa"/>
    <w:qFormat/>
    <w:rsid w:val="00152BBA"/>
    <w:pPr>
      <w:numPr>
        <w:numId w:val="19"/>
      </w:numPr>
      <w:tabs>
        <w:tab w:val="left" w:pos="420"/>
      </w:tabs>
      <w:ind w:hangingChars="150" w:hanging="150"/>
    </w:pPr>
    <w:rPr>
      <w:szCs w:val="21"/>
    </w:rPr>
  </w:style>
  <w:style w:type="character" w:customStyle="1" w:styleId="afa">
    <w:name w:val="参考文献 字符"/>
    <w:basedOn w:val="a1"/>
    <w:link w:val="a"/>
    <w:rsid w:val="00152BBA"/>
    <w:rPr>
      <w:kern w:val="2"/>
      <w:sz w:val="24"/>
      <w:szCs w:val="21"/>
    </w:rPr>
  </w:style>
  <w:style w:type="paragraph" w:customStyle="1" w:styleId="MTDisplayEquation">
    <w:name w:val="MTDisplayEquation"/>
    <w:basedOn w:val="a0"/>
    <w:next w:val="a0"/>
    <w:link w:val="MTDisplayEquation0"/>
    <w:rsid w:val="00F94B5F"/>
    <w:pPr>
      <w:tabs>
        <w:tab w:val="center" w:pos="4540"/>
        <w:tab w:val="right" w:pos="9080"/>
      </w:tabs>
      <w:spacing w:after="156"/>
      <w:ind w:firstLineChars="0" w:firstLine="0"/>
    </w:pPr>
  </w:style>
  <w:style w:type="character" w:customStyle="1" w:styleId="MTDisplayEquation0">
    <w:name w:val="MTDisplayEquation 字符"/>
    <w:basedOn w:val="a1"/>
    <w:link w:val="MTDisplayEquation"/>
    <w:rsid w:val="00F94B5F"/>
    <w:rPr>
      <w:kern w:val="2"/>
      <w:sz w:val="24"/>
      <w:szCs w:val="24"/>
    </w:rPr>
  </w:style>
  <w:style w:type="paragraph" w:customStyle="1" w:styleId="afb">
    <w:name w:val="公式"/>
    <w:basedOn w:val="MTDisplayEquation"/>
    <w:link w:val="afc"/>
    <w:qFormat/>
    <w:rsid w:val="00DE44B2"/>
    <w:pPr>
      <w:spacing w:after="50" w:line="240" w:lineRule="auto"/>
      <w:jc w:val="center"/>
    </w:pPr>
  </w:style>
  <w:style w:type="character" w:customStyle="1" w:styleId="afc">
    <w:name w:val="公式 字符"/>
    <w:basedOn w:val="MTDisplayEquation0"/>
    <w:link w:val="afb"/>
    <w:rsid w:val="00DE44B2"/>
    <w:rPr>
      <w:kern w:val="2"/>
      <w:sz w:val="24"/>
      <w:szCs w:val="24"/>
    </w:rPr>
  </w:style>
  <w:style w:type="paragraph" w:styleId="HTML">
    <w:name w:val="HTML Preformatted"/>
    <w:basedOn w:val="a0"/>
    <w:link w:val="HTML0"/>
    <w:uiPriority w:val="99"/>
    <w:unhideWhenUsed/>
    <w:rsid w:val="00110A3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Lines="0" w:after="0" w:line="240" w:lineRule="auto"/>
      <w:ind w:firstLineChars="0" w:firstLine="0"/>
      <w:jc w:val="left"/>
    </w:pPr>
    <w:rPr>
      <w:rFonts w:ascii="宋体" w:hAnsi="宋体" w:cs="宋体"/>
      <w:kern w:val="0"/>
    </w:rPr>
  </w:style>
  <w:style w:type="character" w:customStyle="1" w:styleId="HTML0">
    <w:name w:val="HTML 预设格式 字符"/>
    <w:basedOn w:val="a1"/>
    <w:link w:val="HTML"/>
    <w:uiPriority w:val="99"/>
    <w:rsid w:val="00110A3F"/>
    <w:rPr>
      <w:rFonts w:ascii="宋体" w:hAnsi="宋体" w:cs="宋体"/>
      <w:sz w:val="24"/>
      <w:szCs w:val="24"/>
    </w:rPr>
  </w:style>
  <w:style w:type="character" w:styleId="HTML1">
    <w:name w:val="HTML Code"/>
    <w:basedOn w:val="a1"/>
    <w:uiPriority w:val="99"/>
    <w:unhideWhenUsed/>
    <w:rsid w:val="00110A3F"/>
    <w:rPr>
      <w:rFonts w:ascii="宋体" w:eastAsia="宋体" w:hAnsi="宋体" w:cs="宋体"/>
      <w:sz w:val="24"/>
      <w:szCs w:val="24"/>
    </w:rPr>
  </w:style>
  <w:style w:type="paragraph" w:styleId="afd">
    <w:name w:val="Normal (Web)"/>
    <w:basedOn w:val="a0"/>
    <w:uiPriority w:val="99"/>
    <w:unhideWhenUsed/>
    <w:rsid w:val="00764CCF"/>
    <w:pPr>
      <w:widowControl/>
      <w:spacing w:before="100" w:beforeAutospacing="1" w:afterLines="0" w:after="100" w:afterAutospacing="1" w:line="240" w:lineRule="auto"/>
      <w:ind w:firstLineChars="0" w:firstLine="0"/>
      <w:jc w:val="left"/>
    </w:pPr>
    <w:rPr>
      <w:rFonts w:ascii="宋体" w:hAnsi="宋体" w:cs="宋体"/>
      <w:kern w:val="0"/>
    </w:rPr>
  </w:style>
  <w:style w:type="character" w:styleId="afe">
    <w:name w:val="annotation reference"/>
    <w:basedOn w:val="a1"/>
    <w:rsid w:val="00EE676C"/>
    <w:rPr>
      <w:sz w:val="21"/>
      <w:szCs w:val="21"/>
    </w:rPr>
  </w:style>
  <w:style w:type="paragraph" w:styleId="aff">
    <w:name w:val="annotation text"/>
    <w:basedOn w:val="a0"/>
    <w:link w:val="aff0"/>
    <w:rsid w:val="00EE676C"/>
    <w:pPr>
      <w:jc w:val="left"/>
    </w:pPr>
  </w:style>
  <w:style w:type="character" w:customStyle="1" w:styleId="aff0">
    <w:name w:val="批注文字 字符"/>
    <w:basedOn w:val="a1"/>
    <w:link w:val="aff"/>
    <w:rsid w:val="00EE676C"/>
    <w:rPr>
      <w:kern w:val="2"/>
      <w:sz w:val="24"/>
      <w:szCs w:val="24"/>
    </w:rPr>
  </w:style>
  <w:style w:type="paragraph" w:styleId="aff1">
    <w:name w:val="annotation subject"/>
    <w:basedOn w:val="aff"/>
    <w:next w:val="aff"/>
    <w:link w:val="aff2"/>
    <w:rsid w:val="00EE676C"/>
    <w:rPr>
      <w:b/>
      <w:bCs/>
    </w:rPr>
  </w:style>
  <w:style w:type="character" w:customStyle="1" w:styleId="aff2">
    <w:name w:val="批注主题 字符"/>
    <w:basedOn w:val="aff0"/>
    <w:link w:val="aff1"/>
    <w:rsid w:val="00EE676C"/>
    <w:rPr>
      <w:b/>
      <w:bCs/>
      <w:kern w:val="2"/>
      <w:sz w:val="24"/>
      <w:szCs w:val="24"/>
    </w:rPr>
  </w:style>
  <w:style w:type="paragraph" w:styleId="TOC">
    <w:name w:val="TOC Heading"/>
    <w:basedOn w:val="1"/>
    <w:next w:val="a0"/>
    <w:uiPriority w:val="39"/>
    <w:unhideWhenUsed/>
    <w:qFormat/>
    <w:rsid w:val="00E41A88"/>
    <w:pPr>
      <w:widowControl/>
      <w:numPr>
        <w:numId w:val="0"/>
      </w:numPr>
      <w:spacing w:before="240" w:afterLines="0" w:after="0" w:line="259" w:lineRule="auto"/>
      <w:outlineLvl w:val="9"/>
    </w:pPr>
    <w:rPr>
      <w:rFonts w:asciiTheme="majorHAnsi" w:eastAsiaTheme="majorEastAsia" w:hAnsiTheme="majorHAnsi" w:cstheme="majorBidi"/>
      <w:bCs w:val="0"/>
      <w:color w:val="2F5496" w:themeColor="accent1" w:themeShade="BF"/>
      <w:kern w:val="0"/>
      <w:sz w:val="32"/>
      <w:szCs w:val="32"/>
    </w:rPr>
  </w:style>
  <w:style w:type="character" w:styleId="aff3">
    <w:name w:val="Placeholder Text"/>
    <w:basedOn w:val="a1"/>
    <w:uiPriority w:val="99"/>
    <w:unhideWhenUsed/>
    <w:rsid w:val="00673216"/>
    <w:rPr>
      <w:color w:val="808080"/>
    </w:rPr>
  </w:style>
  <w:style w:type="paragraph" w:customStyle="1" w:styleId="alt">
    <w:name w:val="alt"/>
    <w:basedOn w:val="a0"/>
    <w:rsid w:val="001B09C8"/>
    <w:pPr>
      <w:widowControl/>
      <w:spacing w:before="100" w:beforeAutospacing="1" w:afterLines="0" w:after="100" w:afterAutospacing="1" w:line="240" w:lineRule="auto"/>
      <w:ind w:firstLineChars="0" w:firstLine="0"/>
      <w:jc w:val="left"/>
    </w:pPr>
    <w:rPr>
      <w:rFonts w:ascii="宋体" w:hAnsi="宋体" w:cs="宋体"/>
      <w:kern w:val="0"/>
    </w:rPr>
  </w:style>
  <w:style w:type="character" w:customStyle="1" w:styleId="hljs-function">
    <w:name w:val="hljs-function"/>
    <w:basedOn w:val="a1"/>
    <w:rsid w:val="001B09C8"/>
  </w:style>
  <w:style w:type="character" w:customStyle="1" w:styleId="hljs-keyword">
    <w:name w:val="hljs-keyword"/>
    <w:basedOn w:val="a1"/>
    <w:rsid w:val="001B09C8"/>
  </w:style>
  <w:style w:type="character" w:customStyle="1" w:styleId="hljs-title">
    <w:name w:val="hljs-title"/>
    <w:basedOn w:val="a1"/>
    <w:rsid w:val="001B09C8"/>
  </w:style>
  <w:style w:type="character" w:customStyle="1" w:styleId="hljs-params">
    <w:name w:val="hljs-params"/>
    <w:basedOn w:val="a1"/>
    <w:rsid w:val="001B09C8"/>
  </w:style>
  <w:style w:type="character" w:customStyle="1" w:styleId="hljs-string">
    <w:name w:val="hljs-string"/>
    <w:basedOn w:val="a1"/>
    <w:rsid w:val="001B09C8"/>
  </w:style>
  <w:style w:type="character" w:customStyle="1" w:styleId="hljs-number">
    <w:name w:val="hljs-number"/>
    <w:basedOn w:val="a1"/>
    <w:rsid w:val="001B09C8"/>
  </w:style>
  <w:style w:type="character" w:customStyle="1" w:styleId="hljs-builtin">
    <w:name w:val="hljs-built_in"/>
    <w:basedOn w:val="a1"/>
    <w:rsid w:val="001B09C8"/>
  </w:style>
  <w:style w:type="character" w:customStyle="1" w:styleId="hljs-attr">
    <w:name w:val="hljs-attr"/>
    <w:basedOn w:val="a1"/>
    <w:rsid w:val="00A82B57"/>
  </w:style>
  <w:style w:type="character" w:customStyle="1" w:styleId="hljs-meta">
    <w:name w:val="hljs-meta"/>
    <w:basedOn w:val="a1"/>
    <w:rsid w:val="00307CE5"/>
  </w:style>
  <w:style w:type="character" w:customStyle="1" w:styleId="af4">
    <w:name w:val="页眉 字符"/>
    <w:basedOn w:val="a1"/>
    <w:link w:val="af3"/>
    <w:uiPriority w:val="99"/>
    <w:rsid w:val="00D13608"/>
    <w:rPr>
      <w:kern w:val="2"/>
      <w:sz w:val="18"/>
      <w:szCs w:val="18"/>
    </w:rPr>
  </w:style>
  <w:style w:type="character" w:customStyle="1" w:styleId="af6">
    <w:name w:val="页脚 字符"/>
    <w:basedOn w:val="a1"/>
    <w:link w:val="af5"/>
    <w:uiPriority w:val="99"/>
    <w:rsid w:val="009932BB"/>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159287">
      <w:bodyDiv w:val="1"/>
      <w:marLeft w:val="0"/>
      <w:marRight w:val="0"/>
      <w:marTop w:val="0"/>
      <w:marBottom w:val="0"/>
      <w:divBdr>
        <w:top w:val="none" w:sz="0" w:space="0" w:color="auto"/>
        <w:left w:val="none" w:sz="0" w:space="0" w:color="auto"/>
        <w:bottom w:val="none" w:sz="0" w:space="0" w:color="auto"/>
        <w:right w:val="none" w:sz="0" w:space="0" w:color="auto"/>
      </w:divBdr>
    </w:div>
    <w:div w:id="61103202">
      <w:bodyDiv w:val="1"/>
      <w:marLeft w:val="0"/>
      <w:marRight w:val="0"/>
      <w:marTop w:val="0"/>
      <w:marBottom w:val="0"/>
      <w:divBdr>
        <w:top w:val="none" w:sz="0" w:space="0" w:color="auto"/>
        <w:left w:val="none" w:sz="0" w:space="0" w:color="auto"/>
        <w:bottom w:val="none" w:sz="0" w:space="0" w:color="auto"/>
        <w:right w:val="none" w:sz="0" w:space="0" w:color="auto"/>
      </w:divBdr>
      <w:divsChild>
        <w:div w:id="237058269">
          <w:marLeft w:val="0"/>
          <w:marRight w:val="0"/>
          <w:marTop w:val="0"/>
          <w:marBottom w:val="0"/>
          <w:divBdr>
            <w:top w:val="none" w:sz="0" w:space="0" w:color="auto"/>
            <w:left w:val="none" w:sz="0" w:space="0" w:color="auto"/>
            <w:bottom w:val="none" w:sz="0" w:space="0" w:color="auto"/>
            <w:right w:val="none" w:sz="0" w:space="0" w:color="auto"/>
          </w:divBdr>
          <w:divsChild>
            <w:div w:id="1564831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68857">
      <w:bodyDiv w:val="1"/>
      <w:marLeft w:val="0"/>
      <w:marRight w:val="0"/>
      <w:marTop w:val="0"/>
      <w:marBottom w:val="0"/>
      <w:divBdr>
        <w:top w:val="none" w:sz="0" w:space="0" w:color="auto"/>
        <w:left w:val="none" w:sz="0" w:space="0" w:color="auto"/>
        <w:bottom w:val="none" w:sz="0" w:space="0" w:color="auto"/>
        <w:right w:val="none" w:sz="0" w:space="0" w:color="auto"/>
      </w:divBdr>
      <w:divsChild>
        <w:div w:id="422071253">
          <w:marLeft w:val="0"/>
          <w:marRight w:val="0"/>
          <w:marTop w:val="0"/>
          <w:marBottom w:val="225"/>
          <w:divBdr>
            <w:top w:val="none" w:sz="0" w:space="0" w:color="auto"/>
            <w:left w:val="none" w:sz="0" w:space="0" w:color="auto"/>
            <w:bottom w:val="none" w:sz="0" w:space="0" w:color="auto"/>
            <w:right w:val="none" w:sz="0" w:space="0" w:color="auto"/>
          </w:divBdr>
        </w:div>
        <w:div w:id="743844380">
          <w:marLeft w:val="0"/>
          <w:marRight w:val="0"/>
          <w:marTop w:val="0"/>
          <w:marBottom w:val="225"/>
          <w:divBdr>
            <w:top w:val="none" w:sz="0" w:space="0" w:color="auto"/>
            <w:left w:val="none" w:sz="0" w:space="0" w:color="auto"/>
            <w:bottom w:val="none" w:sz="0" w:space="0" w:color="auto"/>
            <w:right w:val="none" w:sz="0" w:space="0" w:color="auto"/>
          </w:divBdr>
        </w:div>
        <w:div w:id="1412432073">
          <w:marLeft w:val="0"/>
          <w:marRight w:val="0"/>
          <w:marTop w:val="0"/>
          <w:marBottom w:val="225"/>
          <w:divBdr>
            <w:top w:val="none" w:sz="0" w:space="0" w:color="auto"/>
            <w:left w:val="none" w:sz="0" w:space="0" w:color="auto"/>
            <w:bottom w:val="none" w:sz="0" w:space="0" w:color="auto"/>
            <w:right w:val="none" w:sz="0" w:space="0" w:color="auto"/>
          </w:divBdr>
        </w:div>
        <w:div w:id="1508056851">
          <w:marLeft w:val="0"/>
          <w:marRight w:val="0"/>
          <w:marTop w:val="0"/>
          <w:marBottom w:val="225"/>
          <w:divBdr>
            <w:top w:val="none" w:sz="0" w:space="0" w:color="auto"/>
            <w:left w:val="none" w:sz="0" w:space="0" w:color="auto"/>
            <w:bottom w:val="none" w:sz="0" w:space="0" w:color="auto"/>
            <w:right w:val="none" w:sz="0" w:space="0" w:color="auto"/>
          </w:divBdr>
        </w:div>
        <w:div w:id="2006128200">
          <w:marLeft w:val="0"/>
          <w:marRight w:val="0"/>
          <w:marTop w:val="0"/>
          <w:marBottom w:val="225"/>
          <w:divBdr>
            <w:top w:val="none" w:sz="0" w:space="0" w:color="auto"/>
            <w:left w:val="none" w:sz="0" w:space="0" w:color="auto"/>
            <w:bottom w:val="none" w:sz="0" w:space="0" w:color="auto"/>
            <w:right w:val="none" w:sz="0" w:space="0" w:color="auto"/>
          </w:divBdr>
        </w:div>
      </w:divsChild>
    </w:div>
    <w:div w:id="74595837">
      <w:bodyDiv w:val="1"/>
      <w:marLeft w:val="0"/>
      <w:marRight w:val="0"/>
      <w:marTop w:val="0"/>
      <w:marBottom w:val="0"/>
      <w:divBdr>
        <w:top w:val="none" w:sz="0" w:space="0" w:color="auto"/>
        <w:left w:val="none" w:sz="0" w:space="0" w:color="auto"/>
        <w:bottom w:val="none" w:sz="0" w:space="0" w:color="auto"/>
        <w:right w:val="none" w:sz="0" w:space="0" w:color="auto"/>
      </w:divBdr>
    </w:div>
    <w:div w:id="168375257">
      <w:bodyDiv w:val="1"/>
      <w:marLeft w:val="0"/>
      <w:marRight w:val="0"/>
      <w:marTop w:val="0"/>
      <w:marBottom w:val="0"/>
      <w:divBdr>
        <w:top w:val="none" w:sz="0" w:space="0" w:color="auto"/>
        <w:left w:val="none" w:sz="0" w:space="0" w:color="auto"/>
        <w:bottom w:val="none" w:sz="0" w:space="0" w:color="auto"/>
        <w:right w:val="none" w:sz="0" w:space="0" w:color="auto"/>
      </w:divBdr>
      <w:divsChild>
        <w:div w:id="1737127768">
          <w:marLeft w:val="0"/>
          <w:marRight w:val="0"/>
          <w:marTop w:val="0"/>
          <w:marBottom w:val="0"/>
          <w:divBdr>
            <w:top w:val="none" w:sz="0" w:space="0" w:color="auto"/>
            <w:left w:val="none" w:sz="0" w:space="0" w:color="auto"/>
            <w:bottom w:val="none" w:sz="0" w:space="0" w:color="auto"/>
            <w:right w:val="none" w:sz="0" w:space="0" w:color="auto"/>
          </w:divBdr>
          <w:divsChild>
            <w:div w:id="293408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646196">
      <w:bodyDiv w:val="1"/>
      <w:marLeft w:val="0"/>
      <w:marRight w:val="0"/>
      <w:marTop w:val="0"/>
      <w:marBottom w:val="0"/>
      <w:divBdr>
        <w:top w:val="none" w:sz="0" w:space="0" w:color="auto"/>
        <w:left w:val="none" w:sz="0" w:space="0" w:color="auto"/>
        <w:bottom w:val="none" w:sz="0" w:space="0" w:color="auto"/>
        <w:right w:val="none" w:sz="0" w:space="0" w:color="auto"/>
      </w:divBdr>
    </w:div>
    <w:div w:id="448165277">
      <w:bodyDiv w:val="1"/>
      <w:marLeft w:val="0"/>
      <w:marRight w:val="0"/>
      <w:marTop w:val="0"/>
      <w:marBottom w:val="0"/>
      <w:divBdr>
        <w:top w:val="none" w:sz="0" w:space="0" w:color="auto"/>
        <w:left w:val="none" w:sz="0" w:space="0" w:color="auto"/>
        <w:bottom w:val="none" w:sz="0" w:space="0" w:color="auto"/>
        <w:right w:val="none" w:sz="0" w:space="0" w:color="auto"/>
      </w:divBdr>
    </w:div>
    <w:div w:id="497041064">
      <w:bodyDiv w:val="1"/>
      <w:marLeft w:val="0"/>
      <w:marRight w:val="0"/>
      <w:marTop w:val="0"/>
      <w:marBottom w:val="0"/>
      <w:divBdr>
        <w:top w:val="none" w:sz="0" w:space="0" w:color="auto"/>
        <w:left w:val="none" w:sz="0" w:space="0" w:color="auto"/>
        <w:bottom w:val="none" w:sz="0" w:space="0" w:color="auto"/>
        <w:right w:val="none" w:sz="0" w:space="0" w:color="auto"/>
      </w:divBdr>
    </w:div>
    <w:div w:id="619188796">
      <w:bodyDiv w:val="1"/>
      <w:marLeft w:val="0"/>
      <w:marRight w:val="0"/>
      <w:marTop w:val="0"/>
      <w:marBottom w:val="0"/>
      <w:divBdr>
        <w:top w:val="none" w:sz="0" w:space="0" w:color="auto"/>
        <w:left w:val="none" w:sz="0" w:space="0" w:color="auto"/>
        <w:bottom w:val="none" w:sz="0" w:space="0" w:color="auto"/>
        <w:right w:val="none" w:sz="0" w:space="0" w:color="auto"/>
      </w:divBdr>
    </w:div>
    <w:div w:id="775097731">
      <w:bodyDiv w:val="1"/>
      <w:marLeft w:val="0"/>
      <w:marRight w:val="0"/>
      <w:marTop w:val="0"/>
      <w:marBottom w:val="0"/>
      <w:divBdr>
        <w:top w:val="none" w:sz="0" w:space="0" w:color="auto"/>
        <w:left w:val="none" w:sz="0" w:space="0" w:color="auto"/>
        <w:bottom w:val="none" w:sz="0" w:space="0" w:color="auto"/>
        <w:right w:val="none" w:sz="0" w:space="0" w:color="auto"/>
      </w:divBdr>
    </w:div>
    <w:div w:id="974212433">
      <w:bodyDiv w:val="1"/>
      <w:marLeft w:val="0"/>
      <w:marRight w:val="0"/>
      <w:marTop w:val="0"/>
      <w:marBottom w:val="0"/>
      <w:divBdr>
        <w:top w:val="none" w:sz="0" w:space="0" w:color="auto"/>
        <w:left w:val="none" w:sz="0" w:space="0" w:color="auto"/>
        <w:bottom w:val="none" w:sz="0" w:space="0" w:color="auto"/>
        <w:right w:val="none" w:sz="0" w:space="0" w:color="auto"/>
      </w:divBdr>
    </w:div>
    <w:div w:id="998193892">
      <w:bodyDiv w:val="1"/>
      <w:marLeft w:val="0"/>
      <w:marRight w:val="0"/>
      <w:marTop w:val="0"/>
      <w:marBottom w:val="0"/>
      <w:divBdr>
        <w:top w:val="none" w:sz="0" w:space="0" w:color="auto"/>
        <w:left w:val="none" w:sz="0" w:space="0" w:color="auto"/>
        <w:bottom w:val="none" w:sz="0" w:space="0" w:color="auto"/>
        <w:right w:val="none" w:sz="0" w:space="0" w:color="auto"/>
      </w:divBdr>
    </w:div>
    <w:div w:id="1260135787">
      <w:bodyDiv w:val="1"/>
      <w:marLeft w:val="0"/>
      <w:marRight w:val="0"/>
      <w:marTop w:val="0"/>
      <w:marBottom w:val="0"/>
      <w:divBdr>
        <w:top w:val="none" w:sz="0" w:space="0" w:color="auto"/>
        <w:left w:val="none" w:sz="0" w:space="0" w:color="auto"/>
        <w:bottom w:val="none" w:sz="0" w:space="0" w:color="auto"/>
        <w:right w:val="none" w:sz="0" w:space="0" w:color="auto"/>
      </w:divBdr>
      <w:divsChild>
        <w:div w:id="481236929">
          <w:marLeft w:val="0"/>
          <w:marRight w:val="0"/>
          <w:marTop w:val="0"/>
          <w:marBottom w:val="0"/>
          <w:divBdr>
            <w:top w:val="none" w:sz="0" w:space="0" w:color="auto"/>
            <w:left w:val="none" w:sz="0" w:space="0" w:color="auto"/>
            <w:bottom w:val="none" w:sz="0" w:space="0" w:color="auto"/>
            <w:right w:val="none" w:sz="0" w:space="0" w:color="auto"/>
          </w:divBdr>
          <w:divsChild>
            <w:div w:id="399720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1231879">
      <w:bodyDiv w:val="1"/>
      <w:marLeft w:val="0"/>
      <w:marRight w:val="0"/>
      <w:marTop w:val="0"/>
      <w:marBottom w:val="0"/>
      <w:divBdr>
        <w:top w:val="none" w:sz="0" w:space="0" w:color="auto"/>
        <w:left w:val="none" w:sz="0" w:space="0" w:color="auto"/>
        <w:bottom w:val="none" w:sz="0" w:space="0" w:color="auto"/>
        <w:right w:val="none" w:sz="0" w:space="0" w:color="auto"/>
      </w:divBdr>
    </w:div>
    <w:div w:id="1369259928">
      <w:bodyDiv w:val="1"/>
      <w:marLeft w:val="0"/>
      <w:marRight w:val="0"/>
      <w:marTop w:val="0"/>
      <w:marBottom w:val="0"/>
      <w:divBdr>
        <w:top w:val="none" w:sz="0" w:space="0" w:color="auto"/>
        <w:left w:val="none" w:sz="0" w:space="0" w:color="auto"/>
        <w:bottom w:val="none" w:sz="0" w:space="0" w:color="auto"/>
        <w:right w:val="none" w:sz="0" w:space="0" w:color="auto"/>
      </w:divBdr>
    </w:div>
    <w:div w:id="1457140559">
      <w:bodyDiv w:val="1"/>
      <w:marLeft w:val="0"/>
      <w:marRight w:val="0"/>
      <w:marTop w:val="0"/>
      <w:marBottom w:val="0"/>
      <w:divBdr>
        <w:top w:val="none" w:sz="0" w:space="0" w:color="auto"/>
        <w:left w:val="none" w:sz="0" w:space="0" w:color="auto"/>
        <w:bottom w:val="none" w:sz="0" w:space="0" w:color="auto"/>
        <w:right w:val="none" w:sz="0" w:space="0" w:color="auto"/>
      </w:divBdr>
    </w:div>
    <w:div w:id="1682781322">
      <w:bodyDiv w:val="1"/>
      <w:marLeft w:val="0"/>
      <w:marRight w:val="0"/>
      <w:marTop w:val="0"/>
      <w:marBottom w:val="0"/>
      <w:divBdr>
        <w:top w:val="none" w:sz="0" w:space="0" w:color="auto"/>
        <w:left w:val="none" w:sz="0" w:space="0" w:color="auto"/>
        <w:bottom w:val="none" w:sz="0" w:space="0" w:color="auto"/>
        <w:right w:val="none" w:sz="0" w:space="0" w:color="auto"/>
      </w:divBdr>
    </w:div>
    <w:div w:id="1742867092">
      <w:bodyDiv w:val="1"/>
      <w:marLeft w:val="0"/>
      <w:marRight w:val="0"/>
      <w:marTop w:val="0"/>
      <w:marBottom w:val="0"/>
      <w:divBdr>
        <w:top w:val="none" w:sz="0" w:space="0" w:color="auto"/>
        <w:left w:val="none" w:sz="0" w:space="0" w:color="auto"/>
        <w:bottom w:val="none" w:sz="0" w:space="0" w:color="auto"/>
        <w:right w:val="none" w:sz="0" w:space="0" w:color="auto"/>
      </w:divBdr>
    </w:div>
    <w:div w:id="1771048787">
      <w:bodyDiv w:val="1"/>
      <w:marLeft w:val="0"/>
      <w:marRight w:val="0"/>
      <w:marTop w:val="0"/>
      <w:marBottom w:val="0"/>
      <w:divBdr>
        <w:top w:val="none" w:sz="0" w:space="0" w:color="auto"/>
        <w:left w:val="none" w:sz="0" w:space="0" w:color="auto"/>
        <w:bottom w:val="none" w:sz="0" w:space="0" w:color="auto"/>
        <w:right w:val="none" w:sz="0" w:space="0" w:color="auto"/>
      </w:divBdr>
    </w:div>
    <w:div w:id="1801264128">
      <w:bodyDiv w:val="1"/>
      <w:marLeft w:val="0"/>
      <w:marRight w:val="0"/>
      <w:marTop w:val="0"/>
      <w:marBottom w:val="0"/>
      <w:divBdr>
        <w:top w:val="none" w:sz="0" w:space="0" w:color="auto"/>
        <w:left w:val="none" w:sz="0" w:space="0" w:color="auto"/>
        <w:bottom w:val="none" w:sz="0" w:space="0" w:color="auto"/>
        <w:right w:val="none" w:sz="0" w:space="0" w:color="auto"/>
      </w:divBdr>
    </w:div>
    <w:div w:id="1919826040">
      <w:bodyDiv w:val="1"/>
      <w:marLeft w:val="0"/>
      <w:marRight w:val="0"/>
      <w:marTop w:val="0"/>
      <w:marBottom w:val="0"/>
      <w:divBdr>
        <w:top w:val="none" w:sz="0" w:space="0" w:color="auto"/>
        <w:left w:val="none" w:sz="0" w:space="0" w:color="auto"/>
        <w:bottom w:val="none" w:sz="0" w:space="0" w:color="auto"/>
        <w:right w:val="none" w:sz="0" w:space="0" w:color="auto"/>
      </w:divBdr>
    </w:div>
    <w:div w:id="1957326518">
      <w:bodyDiv w:val="1"/>
      <w:marLeft w:val="0"/>
      <w:marRight w:val="0"/>
      <w:marTop w:val="0"/>
      <w:marBottom w:val="0"/>
      <w:divBdr>
        <w:top w:val="none" w:sz="0" w:space="0" w:color="auto"/>
        <w:left w:val="none" w:sz="0" w:space="0" w:color="auto"/>
        <w:bottom w:val="none" w:sz="0" w:space="0" w:color="auto"/>
        <w:right w:val="none" w:sz="0" w:space="0" w:color="auto"/>
      </w:divBdr>
      <w:divsChild>
        <w:div w:id="99297583">
          <w:marLeft w:val="0"/>
          <w:marRight w:val="0"/>
          <w:marTop w:val="0"/>
          <w:marBottom w:val="0"/>
          <w:divBdr>
            <w:top w:val="none" w:sz="0" w:space="0" w:color="auto"/>
            <w:left w:val="none" w:sz="0" w:space="0" w:color="auto"/>
            <w:bottom w:val="none" w:sz="0" w:space="0" w:color="auto"/>
            <w:right w:val="none" w:sz="0" w:space="0" w:color="auto"/>
          </w:divBdr>
        </w:div>
        <w:div w:id="1142384711">
          <w:marLeft w:val="0"/>
          <w:marRight w:val="240"/>
          <w:marTop w:val="0"/>
          <w:marBottom w:val="0"/>
          <w:divBdr>
            <w:top w:val="none" w:sz="0" w:space="0" w:color="auto"/>
            <w:left w:val="none" w:sz="0" w:space="0" w:color="auto"/>
            <w:bottom w:val="none" w:sz="0" w:space="0" w:color="auto"/>
            <w:right w:val="none" w:sz="0" w:space="0" w:color="auto"/>
          </w:divBdr>
          <w:divsChild>
            <w:div w:id="1384863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670688">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99" Type="http://schemas.openxmlformats.org/officeDocument/2006/relationships/oleObject" Target="embeddings/oleObject151.bin"/><Relationship Id="rId21" Type="http://schemas.openxmlformats.org/officeDocument/2006/relationships/oleObject" Target="embeddings/oleObject3.bin"/><Relationship Id="rId63" Type="http://schemas.openxmlformats.org/officeDocument/2006/relationships/image" Target="media/image20.wmf"/><Relationship Id="rId159" Type="http://schemas.openxmlformats.org/officeDocument/2006/relationships/image" Target="media/image67.wmf"/><Relationship Id="rId324" Type="http://schemas.openxmlformats.org/officeDocument/2006/relationships/oleObject" Target="embeddings/oleObject165.bin"/><Relationship Id="rId366" Type="http://schemas.openxmlformats.org/officeDocument/2006/relationships/image" Target="media/image164.wmf"/><Relationship Id="rId170" Type="http://schemas.openxmlformats.org/officeDocument/2006/relationships/image" Target="media/image71.wmf"/><Relationship Id="rId226" Type="http://schemas.openxmlformats.org/officeDocument/2006/relationships/image" Target="media/image99.wmf"/><Relationship Id="rId268" Type="http://schemas.openxmlformats.org/officeDocument/2006/relationships/image" Target="media/image121.wmf"/><Relationship Id="rId32" Type="http://schemas.openxmlformats.org/officeDocument/2006/relationships/image" Target="media/image9.wmf"/><Relationship Id="rId74" Type="http://schemas.openxmlformats.org/officeDocument/2006/relationships/image" Target="media/image24.png"/><Relationship Id="rId128" Type="http://schemas.openxmlformats.org/officeDocument/2006/relationships/image" Target="media/image52.wmf"/><Relationship Id="rId335" Type="http://schemas.openxmlformats.org/officeDocument/2006/relationships/image" Target="media/image150.wmf"/><Relationship Id="rId377" Type="http://schemas.openxmlformats.org/officeDocument/2006/relationships/oleObject" Target="embeddings/oleObject194.bin"/><Relationship Id="rId5" Type="http://schemas.openxmlformats.org/officeDocument/2006/relationships/webSettings" Target="webSettings.xml"/><Relationship Id="rId181" Type="http://schemas.openxmlformats.org/officeDocument/2006/relationships/oleObject" Target="embeddings/oleObject91.bin"/><Relationship Id="rId237" Type="http://schemas.openxmlformats.org/officeDocument/2006/relationships/oleObject" Target="embeddings/oleObject119.bin"/><Relationship Id="rId402" Type="http://schemas.openxmlformats.org/officeDocument/2006/relationships/image" Target="media/image183.wmf"/><Relationship Id="rId279" Type="http://schemas.openxmlformats.org/officeDocument/2006/relationships/oleObject" Target="embeddings/oleObject139.bin"/><Relationship Id="rId43" Type="http://schemas.openxmlformats.org/officeDocument/2006/relationships/oleObject" Target="embeddings/oleObject16.bin"/><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oleObject" Target="embeddings/oleObject154.bin"/><Relationship Id="rId346" Type="http://schemas.openxmlformats.org/officeDocument/2006/relationships/image" Target="media/image155.wmf"/><Relationship Id="rId388" Type="http://schemas.openxmlformats.org/officeDocument/2006/relationships/image" Target="media/image175.wmf"/><Relationship Id="rId85" Type="http://schemas.openxmlformats.org/officeDocument/2006/relationships/image" Target="media/image30.wmf"/><Relationship Id="rId150" Type="http://schemas.openxmlformats.org/officeDocument/2006/relationships/image" Target="media/image63.wmf"/><Relationship Id="rId192" Type="http://schemas.openxmlformats.org/officeDocument/2006/relationships/image" Target="media/image82.wmf"/><Relationship Id="rId206" Type="http://schemas.openxmlformats.org/officeDocument/2006/relationships/image" Target="media/image89.wmf"/><Relationship Id="rId413" Type="http://schemas.openxmlformats.org/officeDocument/2006/relationships/image" Target="media/image189.wmf"/><Relationship Id="rId248" Type="http://schemas.openxmlformats.org/officeDocument/2006/relationships/image" Target="media/image110.png"/><Relationship Id="rId12" Type="http://schemas.openxmlformats.org/officeDocument/2006/relationships/footer" Target="footer2.xml"/><Relationship Id="rId108" Type="http://schemas.openxmlformats.org/officeDocument/2006/relationships/oleObject" Target="embeddings/oleObject53.bin"/><Relationship Id="rId315" Type="http://schemas.openxmlformats.org/officeDocument/2006/relationships/oleObject" Target="embeddings/oleObject160.bin"/><Relationship Id="rId357" Type="http://schemas.openxmlformats.org/officeDocument/2006/relationships/image" Target="media/image160.wmf"/><Relationship Id="rId54" Type="http://schemas.openxmlformats.org/officeDocument/2006/relationships/oleObject" Target="embeddings/oleObject23.bin"/><Relationship Id="rId96" Type="http://schemas.openxmlformats.org/officeDocument/2006/relationships/image" Target="media/image36.wmf"/><Relationship Id="rId161" Type="http://schemas.openxmlformats.org/officeDocument/2006/relationships/image" Target="media/image68.wmf"/><Relationship Id="rId217" Type="http://schemas.openxmlformats.org/officeDocument/2006/relationships/oleObject" Target="embeddings/oleObject109.bin"/><Relationship Id="rId399" Type="http://schemas.openxmlformats.org/officeDocument/2006/relationships/image" Target="media/image181.wmf"/><Relationship Id="rId259" Type="http://schemas.openxmlformats.org/officeDocument/2006/relationships/image" Target="media/image116.png"/><Relationship Id="rId424" Type="http://schemas.openxmlformats.org/officeDocument/2006/relationships/oleObject" Target="embeddings/oleObject217.bin"/><Relationship Id="rId23" Type="http://schemas.openxmlformats.org/officeDocument/2006/relationships/oleObject" Target="embeddings/oleObject4.bin"/><Relationship Id="rId119" Type="http://schemas.openxmlformats.org/officeDocument/2006/relationships/image" Target="media/image47.wmf"/><Relationship Id="rId270" Type="http://schemas.openxmlformats.org/officeDocument/2006/relationships/image" Target="media/image122.wmf"/><Relationship Id="rId326" Type="http://schemas.openxmlformats.org/officeDocument/2006/relationships/oleObject" Target="embeddings/oleObject166.bin"/><Relationship Id="rId65" Type="http://schemas.openxmlformats.org/officeDocument/2006/relationships/oleObject" Target="embeddings/oleObject31.bin"/><Relationship Id="rId130" Type="http://schemas.openxmlformats.org/officeDocument/2006/relationships/image" Target="media/image53.wmf"/><Relationship Id="rId368" Type="http://schemas.openxmlformats.org/officeDocument/2006/relationships/image" Target="media/image165.wmf"/><Relationship Id="rId172" Type="http://schemas.openxmlformats.org/officeDocument/2006/relationships/image" Target="media/image72.wmf"/><Relationship Id="rId228" Type="http://schemas.openxmlformats.org/officeDocument/2006/relationships/image" Target="media/image100.wmf"/><Relationship Id="rId281" Type="http://schemas.openxmlformats.org/officeDocument/2006/relationships/oleObject" Target="embeddings/oleObject140.bin"/><Relationship Id="rId337" Type="http://schemas.openxmlformats.org/officeDocument/2006/relationships/image" Target="media/image151.wmf"/><Relationship Id="rId34" Type="http://schemas.openxmlformats.org/officeDocument/2006/relationships/image" Target="media/image10.wmf"/><Relationship Id="rId76" Type="http://schemas.openxmlformats.org/officeDocument/2006/relationships/oleObject" Target="embeddings/oleObject37.bin"/><Relationship Id="rId141" Type="http://schemas.openxmlformats.org/officeDocument/2006/relationships/oleObject" Target="embeddings/oleObject69.bin"/><Relationship Id="rId379" Type="http://schemas.openxmlformats.org/officeDocument/2006/relationships/oleObject" Target="embeddings/oleObject195.bin"/><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oleObject" Target="embeddings/oleObject120.bin"/><Relationship Id="rId390" Type="http://schemas.openxmlformats.org/officeDocument/2006/relationships/image" Target="media/image176.wmf"/><Relationship Id="rId404" Type="http://schemas.openxmlformats.org/officeDocument/2006/relationships/image" Target="media/image184.emf"/><Relationship Id="rId250" Type="http://schemas.openxmlformats.org/officeDocument/2006/relationships/oleObject" Target="embeddings/oleObject125.bin"/><Relationship Id="rId292" Type="http://schemas.openxmlformats.org/officeDocument/2006/relationships/oleObject" Target="embeddings/oleObject147.bin"/><Relationship Id="rId306" Type="http://schemas.openxmlformats.org/officeDocument/2006/relationships/oleObject" Target="embeddings/oleObject155.bin"/><Relationship Id="rId45" Type="http://schemas.openxmlformats.org/officeDocument/2006/relationships/oleObject" Target="embeddings/oleObject17.bin"/><Relationship Id="rId87" Type="http://schemas.openxmlformats.org/officeDocument/2006/relationships/image" Target="media/image31.wmf"/><Relationship Id="rId110" Type="http://schemas.openxmlformats.org/officeDocument/2006/relationships/oleObject" Target="embeddings/oleObject54.bin"/><Relationship Id="rId348" Type="http://schemas.openxmlformats.org/officeDocument/2006/relationships/oleObject" Target="embeddings/oleObject179.bin"/><Relationship Id="rId152" Type="http://schemas.openxmlformats.org/officeDocument/2006/relationships/image" Target="media/image64.wmf"/><Relationship Id="rId194" Type="http://schemas.openxmlformats.org/officeDocument/2006/relationships/image" Target="media/image83.wmf"/><Relationship Id="rId208" Type="http://schemas.openxmlformats.org/officeDocument/2006/relationships/image" Target="media/image90.wmf"/><Relationship Id="rId415" Type="http://schemas.openxmlformats.org/officeDocument/2006/relationships/image" Target="media/image190.wmf"/><Relationship Id="rId261" Type="http://schemas.openxmlformats.org/officeDocument/2006/relationships/oleObject" Target="embeddings/oleObject130.bin"/><Relationship Id="rId14" Type="http://schemas.openxmlformats.org/officeDocument/2006/relationships/footer" Target="footer3.xml"/><Relationship Id="rId56" Type="http://schemas.openxmlformats.org/officeDocument/2006/relationships/oleObject" Target="embeddings/oleObject24.bin"/><Relationship Id="rId317" Type="http://schemas.openxmlformats.org/officeDocument/2006/relationships/oleObject" Target="embeddings/oleObject161.bin"/><Relationship Id="rId359" Type="http://schemas.openxmlformats.org/officeDocument/2006/relationships/oleObject" Target="embeddings/oleObject185.bin"/><Relationship Id="rId98" Type="http://schemas.openxmlformats.org/officeDocument/2006/relationships/image" Target="media/image37.wmf"/><Relationship Id="rId121" Type="http://schemas.openxmlformats.org/officeDocument/2006/relationships/image" Target="media/image48.wmf"/><Relationship Id="rId163" Type="http://schemas.openxmlformats.org/officeDocument/2006/relationships/oleObject" Target="embeddings/oleObject81.bin"/><Relationship Id="rId219" Type="http://schemas.openxmlformats.org/officeDocument/2006/relationships/oleObject" Target="embeddings/oleObject110.bin"/><Relationship Id="rId370" Type="http://schemas.openxmlformats.org/officeDocument/2006/relationships/image" Target="media/image166.wmf"/><Relationship Id="rId426" Type="http://schemas.openxmlformats.org/officeDocument/2006/relationships/oleObject" Target="embeddings/oleObject219.bin"/><Relationship Id="rId230" Type="http://schemas.openxmlformats.org/officeDocument/2006/relationships/image" Target="media/image101.wmf"/><Relationship Id="rId25" Type="http://schemas.openxmlformats.org/officeDocument/2006/relationships/oleObject" Target="embeddings/oleObject5.bin"/><Relationship Id="rId67" Type="http://schemas.openxmlformats.org/officeDocument/2006/relationships/oleObject" Target="embeddings/oleObject32.bin"/><Relationship Id="rId272" Type="http://schemas.openxmlformats.org/officeDocument/2006/relationships/image" Target="media/image123.wmf"/><Relationship Id="rId328" Type="http://schemas.openxmlformats.org/officeDocument/2006/relationships/image" Target="media/image147.wmf"/><Relationship Id="rId132" Type="http://schemas.openxmlformats.org/officeDocument/2006/relationships/image" Target="media/image54.wmf"/><Relationship Id="rId174" Type="http://schemas.openxmlformats.org/officeDocument/2006/relationships/image" Target="media/image73.wmf"/><Relationship Id="rId381" Type="http://schemas.openxmlformats.org/officeDocument/2006/relationships/oleObject" Target="embeddings/oleObject196.bin"/><Relationship Id="rId241" Type="http://schemas.openxmlformats.org/officeDocument/2006/relationships/oleObject" Target="embeddings/oleObject121.bin"/><Relationship Id="rId36" Type="http://schemas.openxmlformats.org/officeDocument/2006/relationships/image" Target="media/image11.wmf"/><Relationship Id="rId283" Type="http://schemas.openxmlformats.org/officeDocument/2006/relationships/image" Target="media/image128.wmf"/><Relationship Id="rId339" Type="http://schemas.openxmlformats.org/officeDocument/2006/relationships/image" Target="media/image152.wmf"/><Relationship Id="rId78" Type="http://schemas.openxmlformats.org/officeDocument/2006/relationships/oleObject" Target="embeddings/oleObject38.bin"/><Relationship Id="rId101" Type="http://schemas.openxmlformats.org/officeDocument/2006/relationships/oleObject" Target="embeddings/oleObject49.bin"/><Relationship Id="rId143" Type="http://schemas.openxmlformats.org/officeDocument/2006/relationships/oleObject" Target="embeddings/oleObject70.bin"/><Relationship Id="rId185" Type="http://schemas.openxmlformats.org/officeDocument/2006/relationships/oleObject" Target="embeddings/oleObject93.bin"/><Relationship Id="rId350" Type="http://schemas.openxmlformats.org/officeDocument/2006/relationships/oleObject" Target="embeddings/oleObject180.bin"/><Relationship Id="rId406" Type="http://schemas.openxmlformats.org/officeDocument/2006/relationships/oleObject" Target="embeddings/oleObject207.bin"/><Relationship Id="rId9" Type="http://schemas.openxmlformats.org/officeDocument/2006/relationships/header" Target="header1.xml"/><Relationship Id="rId210" Type="http://schemas.openxmlformats.org/officeDocument/2006/relationships/image" Target="media/image91.wmf"/><Relationship Id="rId392" Type="http://schemas.openxmlformats.org/officeDocument/2006/relationships/image" Target="media/image177.wmf"/><Relationship Id="rId252" Type="http://schemas.openxmlformats.org/officeDocument/2006/relationships/oleObject" Target="embeddings/oleObject126.bin"/><Relationship Id="rId294" Type="http://schemas.openxmlformats.org/officeDocument/2006/relationships/oleObject" Target="embeddings/oleObject148.bin"/><Relationship Id="rId308" Type="http://schemas.openxmlformats.org/officeDocument/2006/relationships/oleObject" Target="embeddings/oleObject156.bin"/><Relationship Id="rId47" Type="http://schemas.openxmlformats.org/officeDocument/2006/relationships/oleObject" Target="embeddings/oleObject18.bin"/><Relationship Id="rId89" Type="http://schemas.openxmlformats.org/officeDocument/2006/relationships/image" Target="media/image32.wmf"/><Relationship Id="rId112" Type="http://schemas.openxmlformats.org/officeDocument/2006/relationships/oleObject" Target="embeddings/oleObject55.bin"/><Relationship Id="rId154" Type="http://schemas.openxmlformats.org/officeDocument/2006/relationships/image" Target="media/image65.wmf"/><Relationship Id="rId361" Type="http://schemas.openxmlformats.org/officeDocument/2006/relationships/oleObject" Target="embeddings/oleObject186.bin"/><Relationship Id="rId196" Type="http://schemas.openxmlformats.org/officeDocument/2006/relationships/image" Target="media/image84.png"/><Relationship Id="rId417" Type="http://schemas.openxmlformats.org/officeDocument/2006/relationships/image" Target="media/image191.wmf"/><Relationship Id="rId16" Type="http://schemas.openxmlformats.org/officeDocument/2006/relationships/image" Target="media/image2.wmf"/><Relationship Id="rId221" Type="http://schemas.openxmlformats.org/officeDocument/2006/relationships/oleObject" Target="embeddings/oleObject111.bin"/><Relationship Id="rId263" Type="http://schemas.openxmlformats.org/officeDocument/2006/relationships/oleObject" Target="embeddings/oleObject131.bin"/><Relationship Id="rId319" Type="http://schemas.openxmlformats.org/officeDocument/2006/relationships/oleObject" Target="embeddings/oleObject162.bin"/><Relationship Id="rId58" Type="http://schemas.openxmlformats.org/officeDocument/2006/relationships/oleObject" Target="embeddings/oleObject26.bin"/><Relationship Id="rId123" Type="http://schemas.openxmlformats.org/officeDocument/2006/relationships/image" Target="media/image49.wmf"/><Relationship Id="rId330" Type="http://schemas.openxmlformats.org/officeDocument/2006/relationships/oleObject" Target="embeddings/oleObject169.bin"/><Relationship Id="rId165" Type="http://schemas.openxmlformats.org/officeDocument/2006/relationships/image" Target="media/image69.wmf"/><Relationship Id="rId372" Type="http://schemas.openxmlformats.org/officeDocument/2006/relationships/image" Target="media/image167.wmf"/><Relationship Id="rId428" Type="http://schemas.openxmlformats.org/officeDocument/2006/relationships/header" Target="header5.xml"/><Relationship Id="rId232" Type="http://schemas.openxmlformats.org/officeDocument/2006/relationships/image" Target="media/image102.wmf"/><Relationship Id="rId274" Type="http://schemas.openxmlformats.org/officeDocument/2006/relationships/image" Target="media/image124.wmf"/><Relationship Id="rId27" Type="http://schemas.openxmlformats.org/officeDocument/2006/relationships/oleObject" Target="embeddings/oleObject6.bin"/><Relationship Id="rId69" Type="http://schemas.openxmlformats.org/officeDocument/2006/relationships/image" Target="media/image22.wmf"/><Relationship Id="rId134" Type="http://schemas.openxmlformats.org/officeDocument/2006/relationships/image" Target="media/image55.wmf"/><Relationship Id="rId80" Type="http://schemas.openxmlformats.org/officeDocument/2006/relationships/oleObject" Target="embeddings/oleObject39.bin"/><Relationship Id="rId176" Type="http://schemas.openxmlformats.org/officeDocument/2006/relationships/image" Target="media/image74.wmf"/><Relationship Id="rId341" Type="http://schemas.openxmlformats.org/officeDocument/2006/relationships/image" Target="media/image153.wmf"/><Relationship Id="rId383" Type="http://schemas.openxmlformats.org/officeDocument/2006/relationships/oleObject" Target="embeddings/oleObject197.bin"/><Relationship Id="rId201" Type="http://schemas.openxmlformats.org/officeDocument/2006/relationships/image" Target="media/image87.wmf"/><Relationship Id="rId243" Type="http://schemas.openxmlformats.org/officeDocument/2006/relationships/oleObject" Target="embeddings/oleObject122.bin"/><Relationship Id="rId285" Type="http://schemas.openxmlformats.org/officeDocument/2006/relationships/oleObject" Target="embeddings/oleObject143.bin"/><Relationship Id="rId38" Type="http://schemas.openxmlformats.org/officeDocument/2006/relationships/image" Target="media/image12.wmf"/><Relationship Id="rId103" Type="http://schemas.openxmlformats.org/officeDocument/2006/relationships/oleObject" Target="embeddings/oleObject50.bin"/><Relationship Id="rId310" Type="http://schemas.openxmlformats.org/officeDocument/2006/relationships/oleObject" Target="embeddings/oleObject157.bin"/><Relationship Id="rId91" Type="http://schemas.openxmlformats.org/officeDocument/2006/relationships/image" Target="media/image33.wmf"/><Relationship Id="rId145" Type="http://schemas.openxmlformats.org/officeDocument/2006/relationships/oleObject" Target="embeddings/oleObject71.bin"/><Relationship Id="rId187" Type="http://schemas.openxmlformats.org/officeDocument/2006/relationships/oleObject" Target="embeddings/oleObject94.bin"/><Relationship Id="rId352" Type="http://schemas.openxmlformats.org/officeDocument/2006/relationships/oleObject" Target="embeddings/oleObject181.bin"/><Relationship Id="rId394" Type="http://schemas.openxmlformats.org/officeDocument/2006/relationships/image" Target="media/image178.emf"/><Relationship Id="rId408" Type="http://schemas.openxmlformats.org/officeDocument/2006/relationships/oleObject" Target="embeddings/oleObject208.bin"/><Relationship Id="rId1" Type="http://schemas.openxmlformats.org/officeDocument/2006/relationships/customXml" Target="../customXml/item1.xml"/><Relationship Id="rId212" Type="http://schemas.openxmlformats.org/officeDocument/2006/relationships/image" Target="media/image92.wmf"/><Relationship Id="rId233" Type="http://schemas.openxmlformats.org/officeDocument/2006/relationships/oleObject" Target="embeddings/oleObject117.bin"/><Relationship Id="rId254" Type="http://schemas.openxmlformats.org/officeDocument/2006/relationships/oleObject" Target="embeddings/oleObject127.bin"/><Relationship Id="rId28" Type="http://schemas.openxmlformats.org/officeDocument/2006/relationships/oleObject" Target="embeddings/oleObject7.bin"/><Relationship Id="rId49" Type="http://schemas.openxmlformats.org/officeDocument/2006/relationships/oleObject" Target="embeddings/oleObject20.bin"/><Relationship Id="rId114" Type="http://schemas.openxmlformats.org/officeDocument/2006/relationships/oleObject" Target="embeddings/oleObject56.bin"/><Relationship Id="rId275" Type="http://schemas.openxmlformats.org/officeDocument/2006/relationships/oleObject" Target="embeddings/oleObject137.bin"/><Relationship Id="rId296" Type="http://schemas.openxmlformats.org/officeDocument/2006/relationships/oleObject" Target="embeddings/oleObject149.bin"/><Relationship Id="rId300" Type="http://schemas.openxmlformats.org/officeDocument/2006/relationships/image" Target="media/image135.wmf"/><Relationship Id="rId60" Type="http://schemas.openxmlformats.org/officeDocument/2006/relationships/image" Target="media/image19.wmf"/><Relationship Id="rId81" Type="http://schemas.openxmlformats.org/officeDocument/2006/relationships/image" Target="media/image28.wmf"/><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oleObject" Target="embeddings/oleObject89.bin"/><Relationship Id="rId198" Type="http://schemas.openxmlformats.org/officeDocument/2006/relationships/oleObject" Target="embeddings/oleObject99.bin"/><Relationship Id="rId321" Type="http://schemas.openxmlformats.org/officeDocument/2006/relationships/oleObject" Target="embeddings/oleObject163.bin"/><Relationship Id="rId342" Type="http://schemas.openxmlformats.org/officeDocument/2006/relationships/oleObject" Target="embeddings/oleObject175.bin"/><Relationship Id="rId363" Type="http://schemas.openxmlformats.org/officeDocument/2006/relationships/oleObject" Target="embeddings/oleObject187.bin"/><Relationship Id="rId384" Type="http://schemas.openxmlformats.org/officeDocument/2006/relationships/image" Target="media/image173.wmf"/><Relationship Id="rId419" Type="http://schemas.openxmlformats.org/officeDocument/2006/relationships/image" Target="media/image192.wmf"/><Relationship Id="rId202" Type="http://schemas.openxmlformats.org/officeDocument/2006/relationships/oleObject" Target="embeddings/oleObject101.bin"/><Relationship Id="rId223" Type="http://schemas.openxmlformats.org/officeDocument/2006/relationships/oleObject" Target="embeddings/oleObject112.bin"/><Relationship Id="rId244" Type="http://schemas.openxmlformats.org/officeDocument/2006/relationships/image" Target="media/image108.wmf"/><Relationship Id="rId430" Type="http://schemas.openxmlformats.org/officeDocument/2006/relationships/fontTable" Target="fontTable.xml"/><Relationship Id="rId18" Type="http://schemas.openxmlformats.org/officeDocument/2006/relationships/image" Target="media/image3.wmf"/><Relationship Id="rId39" Type="http://schemas.openxmlformats.org/officeDocument/2006/relationships/oleObject" Target="embeddings/oleObject13.bin"/><Relationship Id="rId265" Type="http://schemas.openxmlformats.org/officeDocument/2006/relationships/oleObject" Target="embeddings/oleObject132.bin"/><Relationship Id="rId286" Type="http://schemas.openxmlformats.org/officeDocument/2006/relationships/oleObject" Target="embeddings/oleObject144.bin"/><Relationship Id="rId50" Type="http://schemas.openxmlformats.org/officeDocument/2006/relationships/image" Target="media/image16.wmf"/><Relationship Id="rId104" Type="http://schemas.openxmlformats.org/officeDocument/2006/relationships/image" Target="media/image40.wmf"/><Relationship Id="rId125" Type="http://schemas.openxmlformats.org/officeDocument/2006/relationships/image" Target="media/image50.png"/><Relationship Id="rId146" Type="http://schemas.openxmlformats.org/officeDocument/2006/relationships/image" Target="media/image61.png"/><Relationship Id="rId167" Type="http://schemas.openxmlformats.org/officeDocument/2006/relationships/oleObject" Target="embeddings/oleObject84.bin"/><Relationship Id="rId188" Type="http://schemas.openxmlformats.org/officeDocument/2006/relationships/image" Target="media/image80.wmf"/><Relationship Id="rId311" Type="http://schemas.openxmlformats.org/officeDocument/2006/relationships/image" Target="media/image140.wmf"/><Relationship Id="rId332" Type="http://schemas.openxmlformats.org/officeDocument/2006/relationships/oleObject" Target="embeddings/oleObject170.bin"/><Relationship Id="rId353" Type="http://schemas.openxmlformats.org/officeDocument/2006/relationships/image" Target="media/image158.wmf"/><Relationship Id="rId374" Type="http://schemas.openxmlformats.org/officeDocument/2006/relationships/image" Target="media/image168.wmf"/><Relationship Id="rId395" Type="http://schemas.openxmlformats.org/officeDocument/2006/relationships/image" Target="media/image179.wmf"/><Relationship Id="rId409" Type="http://schemas.openxmlformats.org/officeDocument/2006/relationships/image" Target="media/image187.wmf"/><Relationship Id="rId71" Type="http://schemas.openxmlformats.org/officeDocument/2006/relationships/oleObject" Target="embeddings/oleObject35.bin"/><Relationship Id="rId92" Type="http://schemas.openxmlformats.org/officeDocument/2006/relationships/oleObject" Target="embeddings/oleObject45.bin"/><Relationship Id="rId213" Type="http://schemas.openxmlformats.org/officeDocument/2006/relationships/oleObject" Target="embeddings/oleObject107.bin"/><Relationship Id="rId234" Type="http://schemas.openxmlformats.org/officeDocument/2006/relationships/oleObject" Target="embeddings/oleObject118.bin"/><Relationship Id="rId420" Type="http://schemas.openxmlformats.org/officeDocument/2006/relationships/oleObject" Target="embeddings/oleObject214.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14.wmf"/><Relationship Id="rId276" Type="http://schemas.openxmlformats.org/officeDocument/2006/relationships/image" Target="media/image125.wmf"/><Relationship Id="rId297" Type="http://schemas.openxmlformats.org/officeDocument/2006/relationships/image" Target="media/image134.wmf"/><Relationship Id="rId40" Type="http://schemas.openxmlformats.org/officeDocument/2006/relationships/oleObject" Target="embeddings/oleObject14.bin"/><Relationship Id="rId115" Type="http://schemas.openxmlformats.org/officeDocument/2006/relationships/image" Target="media/image45.wmf"/><Relationship Id="rId136" Type="http://schemas.openxmlformats.org/officeDocument/2006/relationships/image" Target="media/image56.wmf"/><Relationship Id="rId157" Type="http://schemas.openxmlformats.org/officeDocument/2006/relationships/image" Target="media/image66.wmf"/><Relationship Id="rId178" Type="http://schemas.openxmlformats.org/officeDocument/2006/relationships/image" Target="media/image75.wmf"/><Relationship Id="rId301" Type="http://schemas.openxmlformats.org/officeDocument/2006/relationships/oleObject" Target="embeddings/oleObject152.bin"/><Relationship Id="rId322" Type="http://schemas.openxmlformats.org/officeDocument/2006/relationships/image" Target="media/image145.wmf"/><Relationship Id="rId343" Type="http://schemas.openxmlformats.org/officeDocument/2006/relationships/image" Target="media/image154.wmf"/><Relationship Id="rId364" Type="http://schemas.openxmlformats.org/officeDocument/2006/relationships/image" Target="media/image163.wmf"/><Relationship Id="rId61" Type="http://schemas.openxmlformats.org/officeDocument/2006/relationships/oleObject" Target="embeddings/oleObject28.bin"/><Relationship Id="rId82" Type="http://schemas.openxmlformats.org/officeDocument/2006/relationships/oleObject" Target="embeddings/oleObject40.bin"/><Relationship Id="rId199" Type="http://schemas.openxmlformats.org/officeDocument/2006/relationships/image" Target="media/image86.wmf"/><Relationship Id="rId203" Type="http://schemas.openxmlformats.org/officeDocument/2006/relationships/image" Target="media/image88.wmf"/><Relationship Id="rId385" Type="http://schemas.openxmlformats.org/officeDocument/2006/relationships/oleObject" Target="embeddings/oleObject198.bin"/><Relationship Id="rId19" Type="http://schemas.openxmlformats.org/officeDocument/2006/relationships/oleObject" Target="embeddings/oleObject2.bin"/><Relationship Id="rId224" Type="http://schemas.openxmlformats.org/officeDocument/2006/relationships/image" Target="media/image98.wmf"/><Relationship Id="rId245" Type="http://schemas.openxmlformats.org/officeDocument/2006/relationships/oleObject" Target="embeddings/oleObject123.bin"/><Relationship Id="rId266" Type="http://schemas.openxmlformats.org/officeDocument/2006/relationships/image" Target="media/image120.wmf"/><Relationship Id="rId287" Type="http://schemas.openxmlformats.org/officeDocument/2006/relationships/image" Target="media/image129.wmf"/><Relationship Id="rId410" Type="http://schemas.openxmlformats.org/officeDocument/2006/relationships/oleObject" Target="embeddings/oleObject209.bin"/><Relationship Id="rId431" Type="http://schemas.openxmlformats.org/officeDocument/2006/relationships/theme" Target="theme/theme1.xml"/><Relationship Id="rId30" Type="http://schemas.openxmlformats.org/officeDocument/2006/relationships/image" Target="media/image8.wmf"/><Relationship Id="rId105" Type="http://schemas.openxmlformats.org/officeDocument/2006/relationships/oleObject" Target="embeddings/oleObject51.bin"/><Relationship Id="rId126" Type="http://schemas.openxmlformats.org/officeDocument/2006/relationships/image" Target="media/image51.wmf"/><Relationship Id="rId147" Type="http://schemas.openxmlformats.org/officeDocument/2006/relationships/oleObject" Target="embeddings/oleObject72.bin"/><Relationship Id="rId168" Type="http://schemas.openxmlformats.org/officeDocument/2006/relationships/image" Target="media/image70.wmf"/><Relationship Id="rId312" Type="http://schemas.openxmlformats.org/officeDocument/2006/relationships/oleObject" Target="embeddings/oleObject158.bin"/><Relationship Id="rId333" Type="http://schemas.openxmlformats.org/officeDocument/2006/relationships/image" Target="media/image149.wmf"/><Relationship Id="rId354" Type="http://schemas.openxmlformats.org/officeDocument/2006/relationships/oleObject" Target="embeddings/oleObject182.bin"/><Relationship Id="rId51" Type="http://schemas.openxmlformats.org/officeDocument/2006/relationships/oleObject" Target="embeddings/oleObject21.bin"/><Relationship Id="rId72" Type="http://schemas.openxmlformats.org/officeDocument/2006/relationships/image" Target="media/image23.wmf"/><Relationship Id="rId93" Type="http://schemas.openxmlformats.org/officeDocument/2006/relationships/image" Target="media/image34.png"/><Relationship Id="rId189" Type="http://schemas.openxmlformats.org/officeDocument/2006/relationships/oleObject" Target="embeddings/oleObject95.bin"/><Relationship Id="rId375" Type="http://schemas.openxmlformats.org/officeDocument/2006/relationships/oleObject" Target="embeddings/oleObject193.bin"/><Relationship Id="rId396" Type="http://schemas.openxmlformats.org/officeDocument/2006/relationships/oleObject" Target="embeddings/oleObject203.bin"/><Relationship Id="rId3" Type="http://schemas.openxmlformats.org/officeDocument/2006/relationships/styles" Target="styles.xml"/><Relationship Id="rId214" Type="http://schemas.openxmlformats.org/officeDocument/2006/relationships/image" Target="media/image93.wmf"/><Relationship Id="rId235" Type="http://schemas.openxmlformats.org/officeDocument/2006/relationships/image" Target="media/image103.png"/><Relationship Id="rId256" Type="http://schemas.openxmlformats.org/officeDocument/2006/relationships/oleObject" Target="embeddings/oleObject128.bin"/><Relationship Id="rId277" Type="http://schemas.openxmlformats.org/officeDocument/2006/relationships/oleObject" Target="embeddings/oleObject138.bin"/><Relationship Id="rId298" Type="http://schemas.openxmlformats.org/officeDocument/2006/relationships/oleObject" Target="embeddings/oleObject150.bin"/><Relationship Id="rId400" Type="http://schemas.openxmlformats.org/officeDocument/2006/relationships/oleObject" Target="embeddings/oleObject205.bin"/><Relationship Id="rId421" Type="http://schemas.openxmlformats.org/officeDocument/2006/relationships/image" Target="media/image193.wmf"/><Relationship Id="rId116" Type="http://schemas.openxmlformats.org/officeDocument/2006/relationships/oleObject" Target="embeddings/oleObject57.bin"/><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oleObject" Target="embeddings/oleObject153.bin"/><Relationship Id="rId323" Type="http://schemas.openxmlformats.org/officeDocument/2006/relationships/oleObject" Target="embeddings/oleObject164.bin"/><Relationship Id="rId344" Type="http://schemas.openxmlformats.org/officeDocument/2006/relationships/oleObject" Target="embeddings/oleObject176.bin"/><Relationship Id="rId20" Type="http://schemas.openxmlformats.org/officeDocument/2006/relationships/image" Target="media/image4.wmf"/><Relationship Id="rId41" Type="http://schemas.openxmlformats.org/officeDocument/2006/relationships/image" Target="media/image13.wmf"/><Relationship Id="rId62" Type="http://schemas.openxmlformats.org/officeDocument/2006/relationships/oleObject" Target="embeddings/oleObject29.bin"/><Relationship Id="rId83" Type="http://schemas.openxmlformats.org/officeDocument/2006/relationships/image" Target="media/image29.wmf"/><Relationship Id="rId179" Type="http://schemas.openxmlformats.org/officeDocument/2006/relationships/oleObject" Target="embeddings/oleObject90.bin"/><Relationship Id="rId365" Type="http://schemas.openxmlformats.org/officeDocument/2006/relationships/oleObject" Target="embeddings/oleObject188.bin"/><Relationship Id="rId386" Type="http://schemas.openxmlformats.org/officeDocument/2006/relationships/image" Target="media/image174.wmf"/><Relationship Id="rId190" Type="http://schemas.openxmlformats.org/officeDocument/2006/relationships/image" Target="media/image81.wmf"/><Relationship Id="rId204" Type="http://schemas.openxmlformats.org/officeDocument/2006/relationships/oleObject" Target="embeddings/oleObject102.bin"/><Relationship Id="rId225" Type="http://schemas.openxmlformats.org/officeDocument/2006/relationships/oleObject" Target="embeddings/oleObject113.bin"/><Relationship Id="rId246" Type="http://schemas.openxmlformats.org/officeDocument/2006/relationships/image" Target="media/image109.wmf"/><Relationship Id="rId267" Type="http://schemas.openxmlformats.org/officeDocument/2006/relationships/oleObject" Target="embeddings/oleObject133.bin"/><Relationship Id="rId288" Type="http://schemas.openxmlformats.org/officeDocument/2006/relationships/oleObject" Target="embeddings/oleObject145.bin"/><Relationship Id="rId411" Type="http://schemas.openxmlformats.org/officeDocument/2006/relationships/image" Target="media/image188.wmf"/><Relationship Id="rId106" Type="http://schemas.openxmlformats.org/officeDocument/2006/relationships/oleObject" Target="embeddings/oleObject52.bin"/><Relationship Id="rId127" Type="http://schemas.openxmlformats.org/officeDocument/2006/relationships/oleObject" Target="embeddings/oleObject62.bin"/><Relationship Id="rId313" Type="http://schemas.openxmlformats.org/officeDocument/2006/relationships/image" Target="media/image141.wmf"/><Relationship Id="rId10" Type="http://schemas.openxmlformats.org/officeDocument/2006/relationships/header" Target="header2.xml"/><Relationship Id="rId31" Type="http://schemas.openxmlformats.org/officeDocument/2006/relationships/oleObject" Target="embeddings/oleObject9.bin"/><Relationship Id="rId52" Type="http://schemas.openxmlformats.org/officeDocument/2006/relationships/oleObject" Target="embeddings/oleObject22.bin"/><Relationship Id="rId73" Type="http://schemas.openxmlformats.org/officeDocument/2006/relationships/oleObject" Target="embeddings/oleObject36.bin"/><Relationship Id="rId94" Type="http://schemas.openxmlformats.org/officeDocument/2006/relationships/image" Target="media/image35.wmf"/><Relationship Id="rId148" Type="http://schemas.openxmlformats.org/officeDocument/2006/relationships/image" Target="media/image62.wmf"/><Relationship Id="rId169" Type="http://schemas.openxmlformats.org/officeDocument/2006/relationships/oleObject" Target="embeddings/oleObject85.bin"/><Relationship Id="rId334" Type="http://schemas.openxmlformats.org/officeDocument/2006/relationships/oleObject" Target="embeddings/oleObject171.bin"/><Relationship Id="rId355" Type="http://schemas.openxmlformats.org/officeDocument/2006/relationships/image" Target="media/image159.wmf"/><Relationship Id="rId376" Type="http://schemas.openxmlformats.org/officeDocument/2006/relationships/image" Target="media/image169.wmf"/><Relationship Id="rId397" Type="http://schemas.openxmlformats.org/officeDocument/2006/relationships/image" Target="media/image180.wmf"/><Relationship Id="rId4" Type="http://schemas.openxmlformats.org/officeDocument/2006/relationships/settings" Target="settings.xml"/><Relationship Id="rId180" Type="http://schemas.openxmlformats.org/officeDocument/2006/relationships/image" Target="media/image76.wmf"/><Relationship Id="rId215" Type="http://schemas.openxmlformats.org/officeDocument/2006/relationships/oleObject" Target="embeddings/oleObject108.bin"/><Relationship Id="rId236" Type="http://schemas.openxmlformats.org/officeDocument/2006/relationships/image" Target="media/image104.wmf"/><Relationship Id="rId257" Type="http://schemas.openxmlformats.org/officeDocument/2006/relationships/image" Target="media/image115.wmf"/><Relationship Id="rId278" Type="http://schemas.openxmlformats.org/officeDocument/2006/relationships/image" Target="media/image126.wmf"/><Relationship Id="rId401" Type="http://schemas.openxmlformats.org/officeDocument/2006/relationships/image" Target="media/image182.emf"/><Relationship Id="rId422" Type="http://schemas.openxmlformats.org/officeDocument/2006/relationships/oleObject" Target="embeddings/oleObject215.bin"/><Relationship Id="rId303" Type="http://schemas.openxmlformats.org/officeDocument/2006/relationships/image" Target="media/image136.wmf"/><Relationship Id="rId42" Type="http://schemas.openxmlformats.org/officeDocument/2006/relationships/oleObject" Target="embeddings/oleObject15.bin"/><Relationship Id="rId84" Type="http://schemas.openxmlformats.org/officeDocument/2006/relationships/oleObject" Target="embeddings/oleObject41.bin"/><Relationship Id="rId138" Type="http://schemas.openxmlformats.org/officeDocument/2006/relationships/image" Target="media/image57.wmf"/><Relationship Id="rId345" Type="http://schemas.openxmlformats.org/officeDocument/2006/relationships/oleObject" Target="embeddings/oleObject177.bin"/><Relationship Id="rId387" Type="http://schemas.openxmlformats.org/officeDocument/2006/relationships/oleObject" Target="embeddings/oleObject199.bin"/><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oleObject" Target="embeddings/oleObject124.bin"/><Relationship Id="rId412" Type="http://schemas.openxmlformats.org/officeDocument/2006/relationships/oleObject" Target="embeddings/oleObject210.bin"/><Relationship Id="rId107" Type="http://schemas.openxmlformats.org/officeDocument/2006/relationships/image" Target="media/image41.wmf"/><Relationship Id="rId289" Type="http://schemas.openxmlformats.org/officeDocument/2006/relationships/image" Target="media/image130.wmf"/><Relationship Id="rId11" Type="http://schemas.openxmlformats.org/officeDocument/2006/relationships/footer" Target="footer1.xml"/><Relationship Id="rId53" Type="http://schemas.openxmlformats.org/officeDocument/2006/relationships/image" Target="media/image17.wmf"/><Relationship Id="rId149" Type="http://schemas.openxmlformats.org/officeDocument/2006/relationships/oleObject" Target="embeddings/oleObject73.bin"/><Relationship Id="rId314" Type="http://schemas.openxmlformats.org/officeDocument/2006/relationships/oleObject" Target="embeddings/oleObject159.bin"/><Relationship Id="rId356" Type="http://schemas.openxmlformats.org/officeDocument/2006/relationships/oleObject" Target="embeddings/oleObject183.bin"/><Relationship Id="rId398" Type="http://schemas.openxmlformats.org/officeDocument/2006/relationships/oleObject" Target="embeddings/oleObject204.bin"/><Relationship Id="rId95" Type="http://schemas.openxmlformats.org/officeDocument/2006/relationships/oleObject" Target="embeddings/oleObject46.bin"/><Relationship Id="rId160" Type="http://schemas.openxmlformats.org/officeDocument/2006/relationships/oleObject" Target="embeddings/oleObject79.bin"/><Relationship Id="rId216" Type="http://schemas.openxmlformats.org/officeDocument/2006/relationships/image" Target="media/image94.wmf"/><Relationship Id="rId423" Type="http://schemas.openxmlformats.org/officeDocument/2006/relationships/oleObject" Target="embeddings/oleObject216.bin"/><Relationship Id="rId258" Type="http://schemas.openxmlformats.org/officeDocument/2006/relationships/oleObject" Target="embeddings/oleObject129.bin"/><Relationship Id="rId22" Type="http://schemas.openxmlformats.org/officeDocument/2006/relationships/image" Target="media/image5.wmf"/><Relationship Id="rId64" Type="http://schemas.openxmlformats.org/officeDocument/2006/relationships/oleObject" Target="embeddings/oleObject30.bin"/><Relationship Id="rId118" Type="http://schemas.openxmlformats.org/officeDocument/2006/relationships/oleObject" Target="embeddings/oleObject58.bin"/><Relationship Id="rId325" Type="http://schemas.openxmlformats.org/officeDocument/2006/relationships/image" Target="media/image146.wmf"/><Relationship Id="rId367" Type="http://schemas.openxmlformats.org/officeDocument/2006/relationships/oleObject" Target="embeddings/oleObject189.bin"/><Relationship Id="rId171" Type="http://schemas.openxmlformats.org/officeDocument/2006/relationships/oleObject" Target="embeddings/oleObject86.bin"/><Relationship Id="rId227" Type="http://schemas.openxmlformats.org/officeDocument/2006/relationships/oleObject" Target="embeddings/oleObject114.bin"/><Relationship Id="rId269" Type="http://schemas.openxmlformats.org/officeDocument/2006/relationships/oleObject" Target="embeddings/oleObject134.bin"/><Relationship Id="rId33" Type="http://schemas.openxmlformats.org/officeDocument/2006/relationships/oleObject" Target="embeddings/oleObject10.bin"/><Relationship Id="rId129" Type="http://schemas.openxmlformats.org/officeDocument/2006/relationships/oleObject" Target="embeddings/oleObject63.bin"/><Relationship Id="rId280" Type="http://schemas.openxmlformats.org/officeDocument/2006/relationships/image" Target="media/image127.wmf"/><Relationship Id="rId336" Type="http://schemas.openxmlformats.org/officeDocument/2006/relationships/oleObject" Target="embeddings/oleObject172.bin"/><Relationship Id="rId75" Type="http://schemas.openxmlformats.org/officeDocument/2006/relationships/image" Target="media/image25.wmf"/><Relationship Id="rId140" Type="http://schemas.openxmlformats.org/officeDocument/2006/relationships/image" Target="media/image58.wmf"/><Relationship Id="rId182" Type="http://schemas.openxmlformats.org/officeDocument/2006/relationships/image" Target="media/image77.wmf"/><Relationship Id="rId378" Type="http://schemas.openxmlformats.org/officeDocument/2006/relationships/image" Target="media/image170.wmf"/><Relationship Id="rId403" Type="http://schemas.openxmlformats.org/officeDocument/2006/relationships/oleObject" Target="embeddings/oleObject206.bin"/><Relationship Id="rId6" Type="http://schemas.openxmlformats.org/officeDocument/2006/relationships/footnotes" Target="footnotes.xml"/><Relationship Id="rId238" Type="http://schemas.openxmlformats.org/officeDocument/2006/relationships/image" Target="media/image105.wmf"/><Relationship Id="rId291" Type="http://schemas.openxmlformats.org/officeDocument/2006/relationships/image" Target="media/image131.wmf"/><Relationship Id="rId305" Type="http://schemas.openxmlformats.org/officeDocument/2006/relationships/image" Target="media/image137.wmf"/><Relationship Id="rId347" Type="http://schemas.openxmlformats.org/officeDocument/2006/relationships/oleObject" Target="embeddings/oleObject178.bin"/><Relationship Id="rId44" Type="http://schemas.openxmlformats.org/officeDocument/2006/relationships/image" Target="media/image14.wmf"/><Relationship Id="rId86" Type="http://schemas.openxmlformats.org/officeDocument/2006/relationships/oleObject" Target="embeddings/oleObject42.bin"/><Relationship Id="rId151" Type="http://schemas.openxmlformats.org/officeDocument/2006/relationships/oleObject" Target="embeddings/oleObject74.bin"/><Relationship Id="rId389" Type="http://schemas.openxmlformats.org/officeDocument/2006/relationships/oleObject" Target="embeddings/oleObject200.bin"/><Relationship Id="rId193" Type="http://schemas.openxmlformats.org/officeDocument/2006/relationships/oleObject" Target="embeddings/oleObject97.bin"/><Relationship Id="rId207" Type="http://schemas.openxmlformats.org/officeDocument/2006/relationships/oleObject" Target="embeddings/oleObject104.bin"/><Relationship Id="rId249" Type="http://schemas.openxmlformats.org/officeDocument/2006/relationships/image" Target="media/image111.wmf"/><Relationship Id="rId414" Type="http://schemas.openxmlformats.org/officeDocument/2006/relationships/oleObject" Target="embeddings/oleObject211.bin"/><Relationship Id="rId13" Type="http://schemas.openxmlformats.org/officeDocument/2006/relationships/header" Target="header3.xml"/><Relationship Id="rId109" Type="http://schemas.openxmlformats.org/officeDocument/2006/relationships/image" Target="media/image42.wmf"/><Relationship Id="rId260" Type="http://schemas.openxmlformats.org/officeDocument/2006/relationships/image" Target="media/image117.wmf"/><Relationship Id="rId316" Type="http://schemas.openxmlformats.org/officeDocument/2006/relationships/image" Target="media/image142.wmf"/><Relationship Id="rId55" Type="http://schemas.openxmlformats.org/officeDocument/2006/relationships/image" Target="media/image18.wmf"/><Relationship Id="rId97" Type="http://schemas.openxmlformats.org/officeDocument/2006/relationships/oleObject" Target="embeddings/oleObject47.bin"/><Relationship Id="rId120" Type="http://schemas.openxmlformats.org/officeDocument/2006/relationships/oleObject" Target="embeddings/oleObject59.bin"/><Relationship Id="rId358" Type="http://schemas.openxmlformats.org/officeDocument/2006/relationships/oleObject" Target="embeddings/oleObject184.bin"/><Relationship Id="rId162" Type="http://schemas.openxmlformats.org/officeDocument/2006/relationships/oleObject" Target="embeddings/oleObject80.bin"/><Relationship Id="rId218" Type="http://schemas.openxmlformats.org/officeDocument/2006/relationships/image" Target="media/image95.wmf"/><Relationship Id="rId425" Type="http://schemas.openxmlformats.org/officeDocument/2006/relationships/oleObject" Target="embeddings/oleObject218.bin"/><Relationship Id="rId271" Type="http://schemas.openxmlformats.org/officeDocument/2006/relationships/oleObject" Target="embeddings/oleObject135.bin"/><Relationship Id="rId24" Type="http://schemas.openxmlformats.org/officeDocument/2006/relationships/image" Target="media/image6.wmf"/><Relationship Id="rId66" Type="http://schemas.openxmlformats.org/officeDocument/2006/relationships/image" Target="media/image21.wmf"/><Relationship Id="rId131" Type="http://schemas.openxmlformats.org/officeDocument/2006/relationships/oleObject" Target="embeddings/oleObject64.bin"/><Relationship Id="rId327" Type="http://schemas.openxmlformats.org/officeDocument/2006/relationships/oleObject" Target="embeddings/oleObject167.bin"/><Relationship Id="rId369" Type="http://schemas.openxmlformats.org/officeDocument/2006/relationships/oleObject" Target="embeddings/oleObject190.bin"/><Relationship Id="rId173" Type="http://schemas.openxmlformats.org/officeDocument/2006/relationships/oleObject" Target="embeddings/oleObject87.bin"/><Relationship Id="rId229" Type="http://schemas.openxmlformats.org/officeDocument/2006/relationships/oleObject" Target="embeddings/oleObject115.bin"/><Relationship Id="rId380" Type="http://schemas.openxmlformats.org/officeDocument/2006/relationships/image" Target="media/image171.wmf"/><Relationship Id="rId240" Type="http://schemas.openxmlformats.org/officeDocument/2006/relationships/image" Target="media/image106.wmf"/><Relationship Id="rId35" Type="http://schemas.openxmlformats.org/officeDocument/2006/relationships/oleObject" Target="embeddings/oleObject11.bin"/><Relationship Id="rId77" Type="http://schemas.openxmlformats.org/officeDocument/2006/relationships/image" Target="media/image26.wmf"/><Relationship Id="rId100" Type="http://schemas.openxmlformats.org/officeDocument/2006/relationships/image" Target="media/image38.wmf"/><Relationship Id="rId282" Type="http://schemas.openxmlformats.org/officeDocument/2006/relationships/oleObject" Target="embeddings/oleObject141.bin"/><Relationship Id="rId338" Type="http://schemas.openxmlformats.org/officeDocument/2006/relationships/oleObject" Target="embeddings/oleObject173.bin"/><Relationship Id="rId8" Type="http://schemas.openxmlformats.org/officeDocument/2006/relationships/image" Target="media/image1.jpeg"/><Relationship Id="rId142" Type="http://schemas.openxmlformats.org/officeDocument/2006/relationships/image" Target="media/image59.wmf"/><Relationship Id="rId184" Type="http://schemas.openxmlformats.org/officeDocument/2006/relationships/image" Target="media/image78.wmf"/><Relationship Id="rId391" Type="http://schemas.openxmlformats.org/officeDocument/2006/relationships/oleObject" Target="embeddings/oleObject201.bin"/><Relationship Id="rId405" Type="http://schemas.openxmlformats.org/officeDocument/2006/relationships/image" Target="media/image185.wmf"/><Relationship Id="rId251" Type="http://schemas.openxmlformats.org/officeDocument/2006/relationships/image" Target="media/image112.wmf"/><Relationship Id="rId46" Type="http://schemas.openxmlformats.org/officeDocument/2006/relationships/image" Target="media/image15.wmf"/><Relationship Id="rId293" Type="http://schemas.openxmlformats.org/officeDocument/2006/relationships/image" Target="media/image132.wmf"/><Relationship Id="rId307" Type="http://schemas.openxmlformats.org/officeDocument/2006/relationships/image" Target="media/image138.wmf"/><Relationship Id="rId349" Type="http://schemas.openxmlformats.org/officeDocument/2006/relationships/image" Target="media/image156.wmf"/><Relationship Id="rId88" Type="http://schemas.openxmlformats.org/officeDocument/2006/relationships/oleObject" Target="embeddings/oleObject43.bin"/><Relationship Id="rId111" Type="http://schemas.openxmlformats.org/officeDocument/2006/relationships/image" Target="media/image43.wmf"/><Relationship Id="rId153" Type="http://schemas.openxmlformats.org/officeDocument/2006/relationships/oleObject" Target="embeddings/oleObject75.bin"/><Relationship Id="rId195" Type="http://schemas.openxmlformats.org/officeDocument/2006/relationships/oleObject" Target="embeddings/oleObject98.bin"/><Relationship Id="rId209" Type="http://schemas.openxmlformats.org/officeDocument/2006/relationships/oleObject" Target="embeddings/oleObject105.bin"/><Relationship Id="rId360" Type="http://schemas.openxmlformats.org/officeDocument/2006/relationships/image" Target="media/image161.wmf"/><Relationship Id="rId416" Type="http://schemas.openxmlformats.org/officeDocument/2006/relationships/oleObject" Target="embeddings/oleObject212.bin"/><Relationship Id="rId220" Type="http://schemas.openxmlformats.org/officeDocument/2006/relationships/image" Target="media/image96.wmf"/><Relationship Id="rId15" Type="http://schemas.openxmlformats.org/officeDocument/2006/relationships/header" Target="header4.xml"/><Relationship Id="rId57" Type="http://schemas.openxmlformats.org/officeDocument/2006/relationships/oleObject" Target="embeddings/oleObject25.bin"/><Relationship Id="rId262" Type="http://schemas.openxmlformats.org/officeDocument/2006/relationships/image" Target="media/image118.wmf"/><Relationship Id="rId318" Type="http://schemas.openxmlformats.org/officeDocument/2006/relationships/image" Target="media/image143.wmf"/><Relationship Id="rId99" Type="http://schemas.openxmlformats.org/officeDocument/2006/relationships/oleObject" Target="embeddings/oleObject48.bin"/><Relationship Id="rId122" Type="http://schemas.openxmlformats.org/officeDocument/2006/relationships/oleObject" Target="embeddings/oleObject60.bin"/><Relationship Id="rId164" Type="http://schemas.openxmlformats.org/officeDocument/2006/relationships/oleObject" Target="embeddings/oleObject82.bin"/><Relationship Id="rId371" Type="http://schemas.openxmlformats.org/officeDocument/2006/relationships/oleObject" Target="embeddings/oleObject191.bin"/><Relationship Id="rId427" Type="http://schemas.openxmlformats.org/officeDocument/2006/relationships/oleObject" Target="embeddings/oleObject220.bin"/><Relationship Id="rId26" Type="http://schemas.openxmlformats.org/officeDocument/2006/relationships/image" Target="media/image7.wmf"/><Relationship Id="rId231" Type="http://schemas.openxmlformats.org/officeDocument/2006/relationships/oleObject" Target="embeddings/oleObject116.bin"/><Relationship Id="rId273" Type="http://schemas.openxmlformats.org/officeDocument/2006/relationships/oleObject" Target="embeddings/oleObject136.bin"/><Relationship Id="rId329" Type="http://schemas.openxmlformats.org/officeDocument/2006/relationships/oleObject" Target="embeddings/oleObject168.bin"/><Relationship Id="rId68" Type="http://schemas.openxmlformats.org/officeDocument/2006/relationships/oleObject" Target="embeddings/oleObject33.bin"/><Relationship Id="rId133" Type="http://schemas.openxmlformats.org/officeDocument/2006/relationships/oleObject" Target="embeddings/oleObject65.bin"/><Relationship Id="rId175" Type="http://schemas.openxmlformats.org/officeDocument/2006/relationships/oleObject" Target="embeddings/oleObject88.bin"/><Relationship Id="rId340" Type="http://schemas.openxmlformats.org/officeDocument/2006/relationships/oleObject" Target="embeddings/oleObject174.bin"/><Relationship Id="rId200" Type="http://schemas.openxmlformats.org/officeDocument/2006/relationships/oleObject" Target="embeddings/oleObject100.bin"/><Relationship Id="rId382" Type="http://schemas.openxmlformats.org/officeDocument/2006/relationships/image" Target="media/image172.wmf"/><Relationship Id="rId242" Type="http://schemas.openxmlformats.org/officeDocument/2006/relationships/image" Target="media/image107.wmf"/><Relationship Id="rId284" Type="http://schemas.openxmlformats.org/officeDocument/2006/relationships/oleObject" Target="embeddings/oleObject142.bin"/><Relationship Id="rId37" Type="http://schemas.openxmlformats.org/officeDocument/2006/relationships/oleObject" Target="embeddings/oleObject12.bin"/><Relationship Id="rId79" Type="http://schemas.openxmlformats.org/officeDocument/2006/relationships/image" Target="media/image27.wmf"/><Relationship Id="rId102" Type="http://schemas.openxmlformats.org/officeDocument/2006/relationships/image" Target="media/image39.wmf"/><Relationship Id="rId144" Type="http://schemas.openxmlformats.org/officeDocument/2006/relationships/image" Target="media/image60.wmf"/><Relationship Id="rId90" Type="http://schemas.openxmlformats.org/officeDocument/2006/relationships/oleObject" Target="embeddings/oleObject44.bin"/><Relationship Id="rId186" Type="http://schemas.openxmlformats.org/officeDocument/2006/relationships/image" Target="media/image79.wmf"/><Relationship Id="rId351" Type="http://schemas.openxmlformats.org/officeDocument/2006/relationships/image" Target="media/image157.wmf"/><Relationship Id="rId393" Type="http://schemas.openxmlformats.org/officeDocument/2006/relationships/oleObject" Target="embeddings/oleObject202.bin"/><Relationship Id="rId407" Type="http://schemas.openxmlformats.org/officeDocument/2006/relationships/image" Target="media/image186.wmf"/><Relationship Id="rId211" Type="http://schemas.openxmlformats.org/officeDocument/2006/relationships/oleObject" Target="embeddings/oleObject106.bin"/><Relationship Id="rId253" Type="http://schemas.openxmlformats.org/officeDocument/2006/relationships/image" Target="media/image113.wmf"/><Relationship Id="rId295" Type="http://schemas.openxmlformats.org/officeDocument/2006/relationships/image" Target="media/image133.wmf"/><Relationship Id="rId309" Type="http://schemas.openxmlformats.org/officeDocument/2006/relationships/image" Target="media/image139.wmf"/><Relationship Id="rId48" Type="http://schemas.openxmlformats.org/officeDocument/2006/relationships/oleObject" Target="embeddings/oleObject19.bin"/><Relationship Id="rId113" Type="http://schemas.openxmlformats.org/officeDocument/2006/relationships/image" Target="media/image44.wmf"/><Relationship Id="rId320" Type="http://schemas.openxmlformats.org/officeDocument/2006/relationships/image" Target="media/image144.wmf"/><Relationship Id="rId155" Type="http://schemas.openxmlformats.org/officeDocument/2006/relationships/oleObject" Target="embeddings/oleObject76.bin"/><Relationship Id="rId197" Type="http://schemas.openxmlformats.org/officeDocument/2006/relationships/image" Target="media/image85.wmf"/><Relationship Id="rId362" Type="http://schemas.openxmlformats.org/officeDocument/2006/relationships/image" Target="media/image162.wmf"/><Relationship Id="rId418" Type="http://schemas.openxmlformats.org/officeDocument/2006/relationships/oleObject" Target="embeddings/oleObject213.bin"/><Relationship Id="rId222" Type="http://schemas.openxmlformats.org/officeDocument/2006/relationships/image" Target="media/image97.wmf"/><Relationship Id="rId264" Type="http://schemas.openxmlformats.org/officeDocument/2006/relationships/image" Target="media/image119.wmf"/><Relationship Id="rId17" Type="http://schemas.openxmlformats.org/officeDocument/2006/relationships/oleObject" Target="embeddings/oleObject1.bin"/><Relationship Id="rId59" Type="http://schemas.openxmlformats.org/officeDocument/2006/relationships/oleObject" Target="embeddings/oleObject27.bin"/><Relationship Id="rId124" Type="http://schemas.openxmlformats.org/officeDocument/2006/relationships/oleObject" Target="embeddings/oleObject61.bin"/><Relationship Id="rId70" Type="http://schemas.openxmlformats.org/officeDocument/2006/relationships/oleObject" Target="embeddings/oleObject34.bin"/><Relationship Id="rId166" Type="http://schemas.openxmlformats.org/officeDocument/2006/relationships/oleObject" Target="embeddings/oleObject83.bin"/><Relationship Id="rId331" Type="http://schemas.openxmlformats.org/officeDocument/2006/relationships/image" Target="media/image148.wmf"/><Relationship Id="rId373" Type="http://schemas.openxmlformats.org/officeDocument/2006/relationships/oleObject" Target="embeddings/oleObject192.bin"/><Relationship Id="rId429" Type="http://schemas.openxmlformats.org/officeDocument/2006/relationships/footer" Target="foot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4CF29F-04E5-4084-8DC5-92830D7C7D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19</TotalTime>
  <Pages>33</Pages>
  <Words>4504</Words>
  <Characters>25679</Characters>
  <Application>Microsoft Office Word</Application>
  <DocSecurity>0</DocSecurity>
  <Lines>213</Lines>
  <Paragraphs>60</Paragraphs>
  <ScaleCrop>false</ScaleCrop>
  <Company> </Company>
  <LinksUpToDate>false</LinksUpToDate>
  <CharactersWithSpaces>30123</CharactersWithSpaces>
  <SharedDoc>false</SharedDoc>
  <HLinks>
    <vt:vector size="36" baseType="variant">
      <vt:variant>
        <vt:i4>1048626</vt:i4>
      </vt:variant>
      <vt:variant>
        <vt:i4>32</vt:i4>
      </vt:variant>
      <vt:variant>
        <vt:i4>0</vt:i4>
      </vt:variant>
      <vt:variant>
        <vt:i4>5</vt:i4>
      </vt:variant>
      <vt:variant>
        <vt:lpwstr/>
      </vt:variant>
      <vt:variant>
        <vt:lpwstr>_Toc93865765</vt:lpwstr>
      </vt:variant>
      <vt:variant>
        <vt:i4>1114162</vt:i4>
      </vt:variant>
      <vt:variant>
        <vt:i4>26</vt:i4>
      </vt:variant>
      <vt:variant>
        <vt:i4>0</vt:i4>
      </vt:variant>
      <vt:variant>
        <vt:i4>5</vt:i4>
      </vt:variant>
      <vt:variant>
        <vt:lpwstr/>
      </vt:variant>
      <vt:variant>
        <vt:lpwstr>_Toc93865764</vt:lpwstr>
      </vt:variant>
      <vt:variant>
        <vt:i4>1441842</vt:i4>
      </vt:variant>
      <vt:variant>
        <vt:i4>20</vt:i4>
      </vt:variant>
      <vt:variant>
        <vt:i4>0</vt:i4>
      </vt:variant>
      <vt:variant>
        <vt:i4>5</vt:i4>
      </vt:variant>
      <vt:variant>
        <vt:lpwstr/>
      </vt:variant>
      <vt:variant>
        <vt:lpwstr>_Toc93865763</vt:lpwstr>
      </vt:variant>
      <vt:variant>
        <vt:i4>1507378</vt:i4>
      </vt:variant>
      <vt:variant>
        <vt:i4>14</vt:i4>
      </vt:variant>
      <vt:variant>
        <vt:i4>0</vt:i4>
      </vt:variant>
      <vt:variant>
        <vt:i4>5</vt:i4>
      </vt:variant>
      <vt:variant>
        <vt:lpwstr/>
      </vt:variant>
      <vt:variant>
        <vt:lpwstr>_Toc93865762</vt:lpwstr>
      </vt:variant>
      <vt:variant>
        <vt:i4>1310770</vt:i4>
      </vt:variant>
      <vt:variant>
        <vt:i4>8</vt:i4>
      </vt:variant>
      <vt:variant>
        <vt:i4>0</vt:i4>
      </vt:variant>
      <vt:variant>
        <vt:i4>5</vt:i4>
      </vt:variant>
      <vt:variant>
        <vt:lpwstr/>
      </vt:variant>
      <vt:variant>
        <vt:lpwstr>_Toc93865761</vt:lpwstr>
      </vt:variant>
      <vt:variant>
        <vt:i4>1376306</vt:i4>
      </vt:variant>
      <vt:variant>
        <vt:i4>2</vt:i4>
      </vt:variant>
      <vt:variant>
        <vt:i4>0</vt:i4>
      </vt:variant>
      <vt:variant>
        <vt:i4>5</vt:i4>
      </vt:variant>
      <vt:variant>
        <vt:lpwstr/>
      </vt:variant>
      <vt:variant>
        <vt:lpwstr>_Toc9386576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编号：</dc:title>
  <dc:subject/>
  <dc:creator>tangsq</dc:creator>
  <cp:keywords/>
  <dc:description/>
  <cp:lastModifiedBy>王 智坚</cp:lastModifiedBy>
  <cp:revision>2195</cp:revision>
  <cp:lastPrinted>2022-05-19T16:30:00Z</cp:lastPrinted>
  <dcterms:created xsi:type="dcterms:W3CDTF">2022-03-01T02:02:00Z</dcterms:created>
  <dcterms:modified xsi:type="dcterms:W3CDTF">2022-05-19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20</vt:lpwstr>
  </property>
  <property fmtid="{D5CDD505-2E9C-101B-9397-08002B2CF9AE}" pid="3" name="MTEquationSection">
    <vt:lpwstr>1</vt:lpwstr>
  </property>
  <property fmtid="{D5CDD505-2E9C-101B-9397-08002B2CF9AE}" pid="4" name="MTEquationNumber2">
    <vt:lpwstr>(#E1)</vt:lpwstr>
  </property>
  <property fmtid="{D5CDD505-2E9C-101B-9397-08002B2CF9AE}" pid="5" name="MTWinEqns">
    <vt:bool>true</vt:bool>
  </property>
</Properties>
</file>